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drawings/drawing2.xml" ContentType="application/vnd.openxmlformats-officedocument.drawingml.chartshape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charts/chart17.xml" ContentType="application/vnd.openxmlformats-officedocument.drawingml.char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harts/chart13.xml" ContentType="application/vnd.openxmlformats-officedocument.drawingml.char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charts/chart7.xml" ContentType="application/vnd.openxmlformats-officedocument.drawingml.chart+xml"/>
  <Override PartName="/ppt/charts/chart20.xml" ContentType="application/vnd.openxmlformats-officedocument.drawingml.chart+xml"/>
  <Default Extension="xlsx" ContentType="application/vnd.openxmlformats-officedocument.spreadsheetml.sheet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drawings/drawing5.xml" ContentType="application/vnd.openxmlformats-officedocument.drawingml.chartshap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drawings/drawing3.xml" ContentType="application/vnd.openxmlformats-officedocument.drawingml.chartshape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rawings/drawing1.xml" ContentType="application/vnd.openxmlformats-officedocument.drawingml.chartshapes+xml"/>
  <Override PartName="/ppt/charts/chart18.xml" ContentType="application/vnd.openxmlformats-officedocument.drawingml.char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charts/chart16.xml" ContentType="application/vnd.openxmlformats-officedocument.drawingml.chart+xml"/>
  <Override PartName="/ppt/theme/themeOverride4.xml" ContentType="application/vnd.openxmlformats-officedocument.themeOverr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charts/chart14.xml" ContentType="application/vnd.openxmlformats-officedocument.drawingml.char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charts/chart8.xml" ContentType="application/vnd.openxmlformats-officedocument.drawingml.chart+xml"/>
  <Override PartName="/ppt/charts/chart12.xml" ContentType="application/vnd.openxmlformats-officedocument.drawingml.chart+xml"/>
  <Override PartName="/ppt/charts/chart21.xml" ContentType="application/vnd.openxmlformats-officedocument.drawingml.chart+xml"/>
  <Override PartName="/ppt/slideLayouts/slideLayout10.xml" ContentType="application/vnd.openxmlformats-officedocument.presentationml.slideLayout+xml"/>
  <Override PartName="/ppt/charts/chart6.xml" ContentType="application/vnd.openxmlformats-officedocument.drawingml.chart+xml"/>
  <Default Extension="vml" ContentType="application/vnd.openxmlformats-officedocument.vmlDrawing"/>
  <Override PartName="/ppt/charts/chart10.xml" ContentType="application/vnd.openxmlformats-officedocument.drawingml.chart+xml"/>
  <Override PartName="/ppt/charts/chart4.xml" ContentType="application/vnd.openxmlformats-officedocument.drawingml.chart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rawings/drawing4.xml" ContentType="application/vnd.openxmlformats-officedocument.drawingml.chartshape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charts/chart19.xml" ContentType="application/vnd.openxmlformats-officedocument.drawingml.char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theme/themeOverride3.xml" ContentType="application/vnd.openxmlformats-officedocument.themeOverr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charts/chart15.xml" ContentType="application/vnd.openxmlformats-officedocument.drawingml.char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charts/chart9.xml" ContentType="application/vnd.openxmlformats-officedocument.drawingml.chart+xml"/>
  <Override PartName="/ppt/charts/chart11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6" r:id="rId2"/>
    <p:sldId id="367" r:id="rId3"/>
    <p:sldId id="356" r:id="rId4"/>
    <p:sldId id="259" r:id="rId5"/>
    <p:sldId id="260" r:id="rId6"/>
    <p:sldId id="261" r:id="rId7"/>
    <p:sldId id="262" r:id="rId8"/>
    <p:sldId id="284" r:id="rId9"/>
    <p:sldId id="332" r:id="rId10"/>
    <p:sldId id="341" r:id="rId11"/>
    <p:sldId id="307" r:id="rId12"/>
    <p:sldId id="335" r:id="rId13"/>
    <p:sldId id="266" r:id="rId14"/>
    <p:sldId id="318" r:id="rId15"/>
    <p:sldId id="343" r:id="rId16"/>
    <p:sldId id="272" r:id="rId17"/>
    <p:sldId id="308" r:id="rId18"/>
    <p:sldId id="309" r:id="rId19"/>
    <p:sldId id="313" r:id="rId20"/>
    <p:sldId id="349" r:id="rId21"/>
    <p:sldId id="315" r:id="rId22"/>
    <p:sldId id="350" r:id="rId23"/>
    <p:sldId id="366" r:id="rId24"/>
    <p:sldId id="355" r:id="rId25"/>
    <p:sldId id="275" r:id="rId26"/>
    <p:sldId id="319" r:id="rId27"/>
    <p:sldId id="358" r:id="rId28"/>
    <p:sldId id="276" r:id="rId29"/>
    <p:sldId id="277" r:id="rId30"/>
    <p:sldId id="280" r:id="rId31"/>
    <p:sldId id="281" r:id="rId32"/>
    <p:sldId id="285" r:id="rId33"/>
    <p:sldId id="286" r:id="rId34"/>
    <p:sldId id="287" r:id="rId35"/>
    <p:sldId id="288" r:id="rId36"/>
    <p:sldId id="291" r:id="rId37"/>
    <p:sldId id="344" r:id="rId38"/>
    <p:sldId id="357" r:id="rId39"/>
    <p:sldId id="294" r:id="rId40"/>
    <p:sldId id="292" r:id="rId41"/>
    <p:sldId id="320" r:id="rId42"/>
    <p:sldId id="293" r:id="rId43"/>
    <p:sldId id="354" r:id="rId44"/>
    <p:sldId id="352" r:id="rId45"/>
    <p:sldId id="353" r:id="rId46"/>
    <p:sldId id="359" r:id="rId47"/>
    <p:sldId id="360" r:id="rId48"/>
    <p:sldId id="361" r:id="rId49"/>
    <p:sldId id="363" r:id="rId50"/>
    <p:sldId id="362" r:id="rId51"/>
    <p:sldId id="364" r:id="rId52"/>
    <p:sldId id="365" r:id="rId53"/>
    <p:sldId id="326" r:id="rId54"/>
    <p:sldId id="345" r:id="rId5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84" y="-12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2.xlsx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Office_Excel_Worksheet13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4.xlsx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package" Target="../embeddings/Microsoft_Office_Excel_Worksheet15.xlsx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6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7.xlsx"/></Relationships>
</file>

<file path=ppt/charts/_rels/chart18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oleObject" Target="file:///C:\Users\kruhl\My%20Dropbox\Teaching\Stern%20Teaching%2010\DynamicUnempModel.xlsx" TargetMode="External"/><Relationship Id="rId1" Type="http://schemas.openxmlformats.org/officeDocument/2006/relationships/themeOverride" Target="../theme/themeOverride1.xml"/></Relationships>
</file>

<file path=ppt/charts/_rels/chart19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kruhl\My%20Dropbox\Teaching\Stern%20Teaching%2010\DynamicUnempModel.xlsx" TargetMode="External"/><Relationship Id="rId1" Type="http://schemas.openxmlformats.org/officeDocument/2006/relationships/themeOverride" Target="../theme/themeOverride2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_rels/chart20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kruhl\My%20Dropbox\Teaching\Stern%20Teaching%2010\DynamicUnempModel.xlsx" TargetMode="External"/><Relationship Id="rId1" Type="http://schemas.openxmlformats.org/officeDocument/2006/relationships/themeOverride" Target="../theme/themeOverride3.xml"/></Relationships>
</file>

<file path=ppt/charts/_rels/chart2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5.xml"/><Relationship Id="rId2" Type="http://schemas.openxmlformats.org/officeDocument/2006/relationships/oleObject" Target="file:///C:\Users\kruhl\My%20Dropbox\Teaching\Stern%20Teaching%2010\DynamicUnempModel.xlsx" TargetMode="External"/><Relationship Id="rId1" Type="http://schemas.openxmlformats.org/officeDocument/2006/relationships/themeOverride" Target="../theme/themeOverride4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5.xlsx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Office_Excel_Workshee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8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33059788980070376"/>
          <c:y val="0.19098712446351931"/>
          <c:w val="0.33997655334114923"/>
          <c:h val="0.62231759656652363"/>
        </c:manualLayout>
      </c:layout>
      <c:pieChart>
        <c:varyColors val="1"/>
        <c:ser>
          <c:idx val="0"/>
          <c:order val="0"/>
          <c:tx>
            <c:strRef>
              <c:f>Sheet1!$A$2</c:f>
              <c:strCache>
                <c:ptCount val="1"/>
                <c:pt idx="0">
                  <c:v>East</c:v>
                </c:pt>
              </c:strCache>
            </c:strRef>
          </c:tx>
          <c:spPr>
            <a:solidFill>
              <a:srgbClr val="99CC00"/>
            </a:solidFill>
            <a:ln w="37990">
              <a:solidFill>
                <a:schemeClr val="tx1"/>
              </a:solidFill>
              <a:prstDash val="solid"/>
            </a:ln>
          </c:spPr>
          <c:dPt>
            <c:idx val="0"/>
            <c:spPr>
              <a:solidFill>
                <a:srgbClr val="3366FF"/>
              </a:solidFill>
              <a:ln w="37990">
                <a:solidFill>
                  <a:schemeClr val="tx1"/>
                </a:solidFill>
                <a:prstDash val="solid"/>
              </a:ln>
            </c:spPr>
          </c:dPt>
          <c:dPt>
            <c:idx val="1"/>
            <c:spPr>
              <a:solidFill>
                <a:srgbClr val="FF99CC"/>
              </a:solidFill>
              <a:ln w="37990">
                <a:solidFill>
                  <a:schemeClr val="tx1"/>
                </a:solidFill>
                <a:prstDash val="solid"/>
              </a:ln>
            </c:spPr>
          </c:dPt>
          <c:dPt>
            <c:idx val="3"/>
            <c:spPr>
              <a:solidFill>
                <a:srgbClr val="FFCC00"/>
              </a:solidFill>
              <a:ln w="37990">
                <a:solidFill>
                  <a:schemeClr val="tx1"/>
                </a:solidFill>
                <a:prstDash val="solid"/>
              </a:ln>
            </c:spPr>
          </c:dPt>
          <c:dLbls>
            <c:dLbl>
              <c:idx val="0"/>
              <c:layout>
                <c:manualLayout>
                  <c:x val="9.7301543350178946E-2"/>
                  <c:y val="-4.6108018825233084E-2"/>
                </c:manualLayout>
              </c:layout>
              <c:dLblPos val="bestFit"/>
              <c:showVal val="1"/>
            </c:dLbl>
            <c:dLbl>
              <c:idx val="1"/>
              <c:layout>
                <c:manualLayout>
                  <c:x val="1.8844960117941702E-2"/>
                  <c:y val="-9.7558961893120036E-3"/>
                </c:manualLayout>
              </c:layout>
              <c:dLblPos val="bestFit"/>
              <c:showVal val="1"/>
            </c:dLbl>
            <c:dLbl>
              <c:idx val="2"/>
              <c:layout>
                <c:manualLayout>
                  <c:x val="-2.1967324290670116E-2"/>
                  <c:y val="2.7506114005617706E-2"/>
                </c:manualLayout>
              </c:layout>
              <c:dLblPos val="bestFit"/>
              <c:showVal val="1"/>
            </c:dLbl>
            <c:dLbl>
              <c:idx val="3"/>
              <c:layout>
                <c:manualLayout>
                  <c:x val="-8.0258935256684608E-2"/>
                  <c:y val="-1.1266630464295414E-2"/>
                </c:manualLayout>
              </c:layout>
              <c:showVal val="1"/>
            </c:dLbl>
            <c:dLbl>
              <c:idx val="4"/>
              <c:delete val="1"/>
            </c:dLbl>
            <c:spPr>
              <a:noFill/>
              <a:ln w="25327">
                <a:noFill/>
              </a:ln>
            </c:spPr>
            <c:txPr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endParaRPr lang="en-US"/>
              </a:p>
            </c:txPr>
            <c:showVal val="1"/>
            <c:showLeaderLines val="1"/>
          </c:dLbls>
          <c:cat>
            <c:strRef>
              <c:f>Sheet1!$B$1:$F$1</c:f>
              <c:strCache>
                <c:ptCount val="4"/>
                <c:pt idx="0">
                  <c:v>Unemployed</c:v>
                </c:pt>
                <c:pt idx="1">
                  <c:v>Employed</c:v>
                </c:pt>
                <c:pt idx="2">
                  <c:v>Not of Working Age</c:v>
                </c:pt>
                <c:pt idx="3">
                  <c:v>Out of Labor Force</c:v>
                </c:pt>
              </c:strCache>
            </c:strRef>
          </c:cat>
          <c:val>
            <c:numRef>
              <c:f>Sheet1!$B$2:$F$2</c:f>
              <c:numCache>
                <c:formatCode>General</c:formatCode>
                <c:ptCount val="5"/>
                <c:pt idx="0">
                  <c:v>13.99</c:v>
                </c:pt>
                <c:pt idx="1">
                  <c:v>140.02500000000001</c:v>
                </c:pt>
                <c:pt idx="2">
                  <c:v>69.27</c:v>
                </c:pt>
                <c:pt idx="3">
                  <c:v>86.054000000000002</c:v>
                </c:pt>
              </c:numCache>
            </c:numRef>
          </c:val>
        </c:ser>
        <c:dLbls>
          <c:showVal val="1"/>
        </c:dLbls>
        <c:firstSliceAng val="0"/>
      </c:pieChart>
      <c:spPr>
        <a:noFill/>
        <a:ln w="25327">
          <a:noFill/>
        </a:ln>
      </c:spPr>
    </c:plotArea>
    <c:plotVisOnly val="1"/>
    <c:dispBlanksAs val="zero"/>
  </c:chart>
  <c:spPr>
    <a:noFill/>
    <a:ln>
      <a:noFill/>
    </a:ln>
  </c:spPr>
  <c:txPr>
    <a:bodyPr/>
    <a:lstStyle/>
    <a:p>
      <a:pPr>
        <a:defRPr sz="1795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1358313817330211"/>
          <c:y val="6.881720430107531E-2"/>
          <c:w val="0.85831381733021073"/>
          <c:h val="0.79569892473118309"/>
        </c:manualLayout>
      </c:layout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Ld</c:v>
                </c:pt>
              </c:strCache>
            </c:strRef>
          </c:tx>
          <c:spPr>
            <a:ln w="381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2:$B$106</c:f>
              <c:numCache>
                <c:formatCode>General</c:formatCode>
                <c:ptCount val="105"/>
                <c:pt idx="0">
                  <c:v>296.29629629629613</c:v>
                </c:pt>
                <c:pt idx="1">
                  <c:v>222.61179285972673</c:v>
                </c:pt>
                <c:pt idx="2">
                  <c:v>171.46776406035659</c:v>
                </c:pt>
                <c:pt idx="3">
                  <c:v>134.86404018948397</c:v>
                </c:pt>
                <c:pt idx="4">
                  <c:v>107.97969981643443</c:v>
                </c:pt>
                <c:pt idx="5">
                  <c:v>87.791495198902567</c:v>
                </c:pt>
                <c:pt idx="6">
                  <c:v>72.337962962962891</c:v>
                </c:pt>
                <c:pt idx="7">
                  <c:v>60.308629411010791</c:v>
                </c:pt>
                <c:pt idx="8">
                  <c:v>50.805263425290796</c:v>
                </c:pt>
                <c:pt idx="9">
                  <c:v>43.198177036929017</c:v>
                </c:pt>
                <c:pt idx="10">
                  <c:v>37.037037037036995</c:v>
                </c:pt>
                <c:pt idx="11">
                  <c:v>31.993985130795362</c:v>
                </c:pt>
                <c:pt idx="12">
                  <c:v>27.826474107465806</c:v>
                </c:pt>
                <c:pt idx="13">
                  <c:v>24.352453053036569</c:v>
                </c:pt>
                <c:pt idx="14">
                  <c:v>21.433470507544545</c:v>
                </c:pt>
                <c:pt idx="15">
                  <c:v>18.962962962962926</c:v>
                </c:pt>
                <c:pt idx="16">
                  <c:v>16.858005023685479</c:v>
                </c:pt>
                <c:pt idx="17">
                  <c:v>15.053411385271339</c:v>
                </c:pt>
                <c:pt idx="18">
                  <c:v>13.497462477054292</c:v>
                </c:pt>
                <c:pt idx="19">
                  <c:v>12.148767735302624</c:v>
                </c:pt>
                <c:pt idx="20">
                  <c:v>10.97393689986281</c:v>
                </c:pt>
                <c:pt idx="21">
                  <c:v>9.9458325096940587</c:v>
                </c:pt>
                <c:pt idx="22">
                  <c:v>9.0422453703703543</c:v>
                </c:pt>
                <c:pt idx="23">
                  <c:v>8.2448812170269026</c:v>
                </c:pt>
                <c:pt idx="24">
                  <c:v>7.5385786763763409</c:v>
                </c:pt>
                <c:pt idx="25">
                  <c:v>6.9107007882517966</c:v>
                </c:pt>
                <c:pt idx="26">
                  <c:v>6.350657928161346</c:v>
                </c:pt>
                <c:pt idx="27">
                  <c:v>5.8495310504075917</c:v>
                </c:pt>
                <c:pt idx="28">
                  <c:v>5.3997721296161192</c:v>
                </c:pt>
                <c:pt idx="29">
                  <c:v>4.9949644514623586</c:v>
                </c:pt>
                <c:pt idx="30">
                  <c:v>4.6296296296296218</c:v>
                </c:pt>
                <c:pt idx="31">
                  <c:v>4.2990713468506794</c:v>
                </c:pt>
                <c:pt idx="32">
                  <c:v>3.9992481413494185</c:v>
                </c:pt>
                <c:pt idx="33">
                  <c:v>3.7266693032851905</c:v>
                </c:pt>
                <c:pt idx="34">
                  <c:v>3.4783092634332227</c:v>
                </c:pt>
                <c:pt idx="35">
                  <c:v>3.2515368592186085</c:v>
                </c:pt>
                <c:pt idx="36">
                  <c:v>3.0440566316295676</c:v>
                </c:pt>
                <c:pt idx="37">
                  <c:v>2.8538598990232948</c:v>
                </c:pt>
                <c:pt idx="38">
                  <c:v>2.6791838134430668</c:v>
                </c:pt>
                <c:pt idx="39">
                  <c:v>2.5184769636486126</c:v>
                </c:pt>
                <c:pt idx="40">
                  <c:v>2.3703703703703654</c:v>
                </c:pt>
                <c:pt idx="41">
                  <c:v>2.2336529411485451</c:v>
                </c:pt>
                <c:pt idx="42">
                  <c:v>2.1072506279606822</c:v>
                </c:pt>
                <c:pt idx="43">
                  <c:v>1.9902086708913778</c:v>
                </c:pt>
                <c:pt idx="44">
                  <c:v>1.8816764231589165</c:v>
                </c:pt>
                <c:pt idx="45">
                  <c:v>1.7808943428778097</c:v>
                </c:pt>
                <c:pt idx="46">
                  <c:v>1.6871828096317862</c:v>
                </c:pt>
                <c:pt idx="47">
                  <c:v>1.5999324828492199</c:v>
                </c:pt>
                <c:pt idx="48">
                  <c:v>1.5185959669128275</c:v>
                </c:pt>
                <c:pt idx="49">
                  <c:v>1.4426805870916479</c:v>
                </c:pt>
                <c:pt idx="50">
                  <c:v>1.3717421124828502</c:v>
                </c:pt>
                <c:pt idx="51">
                  <c:v>1.3053792885584941</c:v>
                </c:pt>
                <c:pt idx="52">
                  <c:v>1.2432290637117571</c:v>
                </c:pt>
                <c:pt idx="53">
                  <c:v>1.1849624122516793</c:v>
                </c:pt>
                <c:pt idx="54">
                  <c:v>1.1302806712962941</c:v>
                </c:pt>
                <c:pt idx="55">
                  <c:v>1.0789123215158698</c:v>
                </c:pt>
                <c:pt idx="56">
                  <c:v>1.0306101521283622</c:v>
                </c:pt>
                <c:pt idx="57">
                  <c:v>0.98514875930980761</c:v>
                </c:pt>
                <c:pt idx="58">
                  <c:v>0.94232233454704217</c:v>
                </c:pt>
                <c:pt idx="59">
                  <c:v>0.90194270566802037</c:v>
                </c:pt>
                <c:pt idx="60">
                  <c:v>0.86383759853147424</c:v>
                </c:pt>
                <c:pt idx="61">
                  <c:v>0.82784909180297772</c:v>
                </c:pt>
                <c:pt idx="62">
                  <c:v>0.79383224102016758</c:v>
                </c:pt>
                <c:pt idx="63">
                  <c:v>0.76165385136458241</c:v>
                </c:pt>
                <c:pt idx="64">
                  <c:v>0.73119138130094841</c:v>
                </c:pt>
                <c:pt idx="65">
                  <c:v>0.70233196159121902</c:v>
                </c:pt>
                <c:pt idx="66">
                  <c:v>0.6749715162020149</c:v>
                </c:pt>
                <c:pt idx="67">
                  <c:v>0.64901397335197164</c:v>
                </c:pt>
                <c:pt idx="68">
                  <c:v>0.62437055643279482</c:v>
                </c:pt>
                <c:pt idx="69">
                  <c:v>0.6009591458207072</c:v>
                </c:pt>
                <c:pt idx="70">
                  <c:v>0.5787037037037025</c:v>
                </c:pt>
                <c:pt idx="71">
                  <c:v>0.5575337550100492</c:v>
                </c:pt>
                <c:pt idx="72">
                  <c:v>0.53738391835633459</c:v>
                </c:pt>
                <c:pt idx="73">
                  <c:v>0.51819348165714763</c:v>
                </c:pt>
                <c:pt idx="74">
                  <c:v>0.49990601766867726</c:v>
                </c:pt>
                <c:pt idx="75">
                  <c:v>0.4824690352880856</c:v>
                </c:pt>
                <c:pt idx="76">
                  <c:v>0.46583366291064887</c:v>
                </c:pt>
                <c:pt idx="77">
                  <c:v>0.44995436056676358</c:v>
                </c:pt>
                <c:pt idx="78">
                  <c:v>0.43478865792915272</c:v>
                </c:pt>
                <c:pt idx="79">
                  <c:v>0.42029691560380045</c:v>
                </c:pt>
                <c:pt idx="80">
                  <c:v>0.40644210740232589</c:v>
                </c:pt>
                <c:pt idx="81">
                  <c:v>0.3931896215436842</c:v>
                </c:pt>
                <c:pt idx="82">
                  <c:v>0.38050707895369607</c:v>
                </c:pt>
                <c:pt idx="83">
                  <c:v>0.3683641670257059</c:v>
                </c:pt>
                <c:pt idx="84">
                  <c:v>0.35673248737791202</c:v>
                </c:pt>
                <c:pt idx="85">
                  <c:v>0.34558541629543155</c:v>
                </c:pt>
                <c:pt idx="86">
                  <c:v>0.33489797668038335</c:v>
                </c:pt>
                <c:pt idx="87">
                  <c:v>0.32464672045332293</c:v>
                </c:pt>
                <c:pt idx="88">
                  <c:v>0.31480962045607647</c:v>
                </c:pt>
                <c:pt idx="89">
                  <c:v>0.30536597100099633</c:v>
                </c:pt>
                <c:pt idx="90">
                  <c:v>0.29629629629629567</c:v>
                </c:pt>
                <c:pt idx="91">
                  <c:v>0.28758226605263487</c:v>
                </c:pt>
                <c:pt idx="92">
                  <c:v>0.27920661764356824</c:v>
                </c:pt>
                <c:pt idx="93">
                  <c:v>0.27115308425278745</c:v>
                </c:pt>
                <c:pt idx="94">
                  <c:v>0.26340632849508527</c:v>
                </c:pt>
                <c:pt idx="95">
                  <c:v>0.25595188104636268</c:v>
                </c:pt>
                <c:pt idx="96">
                  <c:v>0.24877608386142228</c:v>
                </c:pt>
                <c:pt idx="97">
                  <c:v>0.24186603759728897</c:v>
                </c:pt>
                <c:pt idx="98">
                  <c:v>0.23520955289486459</c:v>
                </c:pt>
                <c:pt idx="99">
                  <c:v>0.22879510520327775</c:v>
                </c:pt>
                <c:pt idx="100">
                  <c:v>0.22261179285972629</c:v>
                </c:pt>
                <c:pt idx="101">
                  <c:v>0.21664929816324413</c:v>
                </c:pt>
                <c:pt idx="102">
                  <c:v>0.2108978512039732</c:v>
                </c:pt>
                <c:pt idx="103">
                  <c:v>0.20534819623042788</c:v>
                </c:pt>
                <c:pt idx="104">
                  <c:v>0.19999156035615248</c:v>
                </c:pt>
              </c:numCache>
            </c:numRef>
          </c:xVal>
          <c:yVal>
            <c:numRef>
              <c:f>Sheet1!$A$2:$A$106</c:f>
              <c:numCache>
                <c:formatCode>General</c:formatCode>
                <c:ptCount val="105"/>
                <c:pt idx="0">
                  <c:v>0.1</c:v>
                </c:pt>
                <c:pt idx="1">
                  <c:v>0.11</c:v>
                </c:pt>
                <c:pt idx="2">
                  <c:v>0.12000000000000001</c:v>
                </c:pt>
                <c:pt idx="3">
                  <c:v>0.13</c:v>
                </c:pt>
                <c:pt idx="4">
                  <c:v>0.14000000000000001</c:v>
                </c:pt>
                <c:pt idx="5">
                  <c:v>0.15000000000000005</c:v>
                </c:pt>
                <c:pt idx="6">
                  <c:v>0.16000000000000003</c:v>
                </c:pt>
                <c:pt idx="7">
                  <c:v>0.17000000000000004</c:v>
                </c:pt>
                <c:pt idx="8">
                  <c:v>0.18000000000000008</c:v>
                </c:pt>
                <c:pt idx="9">
                  <c:v>0.19000000000000006</c:v>
                </c:pt>
                <c:pt idx="10">
                  <c:v>0.20000000000000009</c:v>
                </c:pt>
                <c:pt idx="11">
                  <c:v>0.2100000000000001</c:v>
                </c:pt>
                <c:pt idx="12">
                  <c:v>0.22000000000000008</c:v>
                </c:pt>
                <c:pt idx="13">
                  <c:v>0.23000000000000009</c:v>
                </c:pt>
                <c:pt idx="14">
                  <c:v>0.24000000000000013</c:v>
                </c:pt>
                <c:pt idx="15">
                  <c:v>0.25000000000000011</c:v>
                </c:pt>
                <c:pt idx="16">
                  <c:v>0.26000000000000012</c:v>
                </c:pt>
                <c:pt idx="17">
                  <c:v>0.27000000000000018</c:v>
                </c:pt>
                <c:pt idx="18">
                  <c:v>0.28000000000000019</c:v>
                </c:pt>
                <c:pt idx="19">
                  <c:v>0.2900000000000002</c:v>
                </c:pt>
                <c:pt idx="20">
                  <c:v>0.30000000000000021</c:v>
                </c:pt>
                <c:pt idx="21">
                  <c:v>0.31000000000000022</c:v>
                </c:pt>
                <c:pt idx="22">
                  <c:v>0.32000000000000023</c:v>
                </c:pt>
                <c:pt idx="23">
                  <c:v>0.33000000000000024</c:v>
                </c:pt>
                <c:pt idx="24">
                  <c:v>0.34000000000000025</c:v>
                </c:pt>
                <c:pt idx="25">
                  <c:v>0.35000000000000026</c:v>
                </c:pt>
                <c:pt idx="26">
                  <c:v>0.36000000000000026</c:v>
                </c:pt>
                <c:pt idx="27">
                  <c:v>0.37000000000000027</c:v>
                </c:pt>
                <c:pt idx="28">
                  <c:v>0.38000000000000034</c:v>
                </c:pt>
                <c:pt idx="29">
                  <c:v>0.39000000000000035</c:v>
                </c:pt>
                <c:pt idx="30">
                  <c:v>0.4000000000000003</c:v>
                </c:pt>
                <c:pt idx="31">
                  <c:v>0.41000000000000031</c:v>
                </c:pt>
                <c:pt idx="32">
                  <c:v>0.42000000000000032</c:v>
                </c:pt>
                <c:pt idx="33">
                  <c:v>0.43000000000000033</c:v>
                </c:pt>
                <c:pt idx="34">
                  <c:v>0.44000000000000028</c:v>
                </c:pt>
                <c:pt idx="35">
                  <c:v>0.45000000000000034</c:v>
                </c:pt>
                <c:pt idx="36">
                  <c:v>0.4600000000000003</c:v>
                </c:pt>
                <c:pt idx="37">
                  <c:v>0.47000000000000031</c:v>
                </c:pt>
                <c:pt idx="38">
                  <c:v>0.48000000000000032</c:v>
                </c:pt>
                <c:pt idx="39">
                  <c:v>0.49000000000000032</c:v>
                </c:pt>
                <c:pt idx="40">
                  <c:v>0.50000000000000033</c:v>
                </c:pt>
                <c:pt idx="41">
                  <c:v>0.51000000000000034</c:v>
                </c:pt>
                <c:pt idx="42">
                  <c:v>0.52000000000000035</c:v>
                </c:pt>
                <c:pt idx="43">
                  <c:v>0.53000000000000047</c:v>
                </c:pt>
                <c:pt idx="44">
                  <c:v>0.54000000000000048</c:v>
                </c:pt>
                <c:pt idx="45">
                  <c:v>0.55000000000000049</c:v>
                </c:pt>
                <c:pt idx="46">
                  <c:v>0.5600000000000005</c:v>
                </c:pt>
                <c:pt idx="47">
                  <c:v>0.57000000000000051</c:v>
                </c:pt>
                <c:pt idx="48">
                  <c:v>0.5800000000000004</c:v>
                </c:pt>
                <c:pt idx="49">
                  <c:v>0.59000000000000041</c:v>
                </c:pt>
                <c:pt idx="50">
                  <c:v>0.60000000000000053</c:v>
                </c:pt>
                <c:pt idx="51">
                  <c:v>0.61000000000000054</c:v>
                </c:pt>
                <c:pt idx="52">
                  <c:v>0.62000000000000055</c:v>
                </c:pt>
                <c:pt idx="53">
                  <c:v>0.63000000000000056</c:v>
                </c:pt>
                <c:pt idx="54">
                  <c:v>0.64000000000000068</c:v>
                </c:pt>
                <c:pt idx="55">
                  <c:v>0.65000000000000069</c:v>
                </c:pt>
                <c:pt idx="56">
                  <c:v>0.6600000000000007</c:v>
                </c:pt>
                <c:pt idx="57">
                  <c:v>0.67000000000000071</c:v>
                </c:pt>
                <c:pt idx="58">
                  <c:v>0.6800000000000006</c:v>
                </c:pt>
                <c:pt idx="59">
                  <c:v>0.69000000000000061</c:v>
                </c:pt>
                <c:pt idx="60">
                  <c:v>0.70000000000000062</c:v>
                </c:pt>
                <c:pt idx="61">
                  <c:v>0.71000000000000063</c:v>
                </c:pt>
                <c:pt idx="62">
                  <c:v>0.72000000000000064</c:v>
                </c:pt>
                <c:pt idx="63">
                  <c:v>0.73000000000000065</c:v>
                </c:pt>
                <c:pt idx="64">
                  <c:v>0.74000000000000066</c:v>
                </c:pt>
                <c:pt idx="65">
                  <c:v>0.75000000000000078</c:v>
                </c:pt>
                <c:pt idx="66">
                  <c:v>0.76000000000000079</c:v>
                </c:pt>
                <c:pt idx="67">
                  <c:v>0.77000000000000079</c:v>
                </c:pt>
                <c:pt idx="68">
                  <c:v>0.78000000000000069</c:v>
                </c:pt>
                <c:pt idx="69">
                  <c:v>0.7900000000000007</c:v>
                </c:pt>
                <c:pt idx="70">
                  <c:v>0.8000000000000006</c:v>
                </c:pt>
                <c:pt idx="71">
                  <c:v>0.81000000000000061</c:v>
                </c:pt>
                <c:pt idx="72">
                  <c:v>0.82000000000000062</c:v>
                </c:pt>
                <c:pt idx="73">
                  <c:v>0.83000000000000063</c:v>
                </c:pt>
                <c:pt idx="74">
                  <c:v>0.84000000000000064</c:v>
                </c:pt>
                <c:pt idx="75">
                  <c:v>0.85000000000000064</c:v>
                </c:pt>
                <c:pt idx="76">
                  <c:v>0.86000000000000065</c:v>
                </c:pt>
                <c:pt idx="77">
                  <c:v>0.87000000000000077</c:v>
                </c:pt>
                <c:pt idx="78">
                  <c:v>0.88000000000000067</c:v>
                </c:pt>
                <c:pt idx="79">
                  <c:v>0.89000000000000068</c:v>
                </c:pt>
                <c:pt idx="80">
                  <c:v>0.90000000000000069</c:v>
                </c:pt>
                <c:pt idx="81">
                  <c:v>0.9100000000000007</c:v>
                </c:pt>
                <c:pt idx="82">
                  <c:v>0.92000000000000071</c:v>
                </c:pt>
                <c:pt idx="83">
                  <c:v>0.93000000000000071</c:v>
                </c:pt>
                <c:pt idx="84">
                  <c:v>0.94000000000000072</c:v>
                </c:pt>
                <c:pt idx="85">
                  <c:v>0.95000000000000073</c:v>
                </c:pt>
                <c:pt idx="86">
                  <c:v>0.96000000000000074</c:v>
                </c:pt>
                <c:pt idx="87">
                  <c:v>0.97000000000000075</c:v>
                </c:pt>
                <c:pt idx="88">
                  <c:v>0.98000000000000076</c:v>
                </c:pt>
                <c:pt idx="89">
                  <c:v>0.99000000000000077</c:v>
                </c:pt>
                <c:pt idx="90">
                  <c:v>1.0000000000000007</c:v>
                </c:pt>
                <c:pt idx="91">
                  <c:v>1.0100000000000007</c:v>
                </c:pt>
                <c:pt idx="92">
                  <c:v>1.0200000000000007</c:v>
                </c:pt>
                <c:pt idx="93">
                  <c:v>1.0300000000000007</c:v>
                </c:pt>
                <c:pt idx="94">
                  <c:v>1.0400000000000007</c:v>
                </c:pt>
                <c:pt idx="95">
                  <c:v>1.0500000000000007</c:v>
                </c:pt>
                <c:pt idx="96">
                  <c:v>1.0600000000000007</c:v>
                </c:pt>
                <c:pt idx="97">
                  <c:v>1.0700000000000007</c:v>
                </c:pt>
                <c:pt idx="98">
                  <c:v>1.0800000000000007</c:v>
                </c:pt>
                <c:pt idx="99">
                  <c:v>1.0900000000000007</c:v>
                </c:pt>
                <c:pt idx="100">
                  <c:v>1.100000000000001</c:v>
                </c:pt>
                <c:pt idx="101">
                  <c:v>1.110000000000001</c:v>
                </c:pt>
                <c:pt idx="102">
                  <c:v>1.120000000000001</c:v>
                </c:pt>
                <c:pt idx="103">
                  <c:v>1.130000000000001</c:v>
                </c:pt>
                <c:pt idx="104">
                  <c:v>1.140000000000001</c:v>
                </c:pt>
              </c:numCache>
            </c:numRef>
          </c:y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Ls</c:v>
                </c:pt>
              </c:strCache>
            </c:strRef>
          </c:tx>
          <c:spPr>
            <a:ln w="38100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C$2:$C$106</c:f>
              <c:numCache>
                <c:formatCode>General</c:formatCode>
                <c:ptCount val="105"/>
                <c:pt idx="0">
                  <c:v>3.1622776601683805E-2</c:v>
                </c:pt>
                <c:pt idx="1">
                  <c:v>3.6482872693909423E-2</c:v>
                </c:pt>
                <c:pt idx="2">
                  <c:v>4.1569219381653054E-2</c:v>
                </c:pt>
                <c:pt idx="3">
                  <c:v>4.6872166581031861E-2</c:v>
                </c:pt>
                <c:pt idx="4">
                  <c:v>5.2383203414835204E-2</c:v>
                </c:pt>
                <c:pt idx="5">
                  <c:v>5.8094750193111291E-2</c:v>
                </c:pt>
                <c:pt idx="6">
                  <c:v>6.4000000000000029E-2</c:v>
                </c:pt>
                <c:pt idx="7">
                  <c:v>7.0092795635500277E-2</c:v>
                </c:pt>
                <c:pt idx="8">
                  <c:v>7.6367532368147181E-2</c:v>
                </c:pt>
                <c:pt idx="9">
                  <c:v>8.2819079927272846E-2</c:v>
                </c:pt>
                <c:pt idx="10">
                  <c:v>8.9442719099991602E-2</c:v>
                </c:pt>
                <c:pt idx="11">
                  <c:v>9.6234089594072744E-2</c:v>
                </c:pt>
                <c:pt idx="12">
                  <c:v>0.10318914671611554</c:v>
                </c:pt>
                <c:pt idx="13">
                  <c:v>0.11030412503619262</c:v>
                </c:pt>
                <c:pt idx="14">
                  <c:v>0.11757550765359262</c:v>
                </c:pt>
                <c:pt idx="15">
                  <c:v>0.12500000000000008</c:v>
                </c:pt>
                <c:pt idx="16">
                  <c:v>0.13257450735341245</c:v>
                </c:pt>
                <c:pt idx="17">
                  <c:v>0.14029611541307918</c:v>
                </c:pt>
                <c:pt idx="18">
                  <c:v>0.14816207341961718</c:v>
                </c:pt>
                <c:pt idx="19">
                  <c:v>0.15616977940690074</c:v>
                </c:pt>
                <c:pt idx="20">
                  <c:v>0.16431676725154995</c:v>
                </c:pt>
                <c:pt idx="21">
                  <c:v>0.17260069524773081</c:v>
                </c:pt>
                <c:pt idx="22">
                  <c:v>0.18101933598375633</c:v>
                </c:pt>
                <c:pt idx="23">
                  <c:v>0.18957056733575506</c:v>
                </c:pt>
                <c:pt idx="24">
                  <c:v>0.1982523644247404</c:v>
                </c:pt>
                <c:pt idx="25">
                  <c:v>0.20706279240848671</c:v>
                </c:pt>
                <c:pt idx="26">
                  <c:v>0.21600000000000025</c:v>
                </c:pt>
                <c:pt idx="27">
                  <c:v>0.22506221362103429</c:v>
                </c:pt>
                <c:pt idx="28">
                  <c:v>0.23424773211282141</c:v>
                </c:pt>
                <c:pt idx="29">
                  <c:v>0.24355492193753775</c:v>
                </c:pt>
                <c:pt idx="30">
                  <c:v>0.25298221281347061</c:v>
                </c:pt>
                <c:pt idx="31">
                  <c:v>0.26252809373474717</c:v>
                </c:pt>
                <c:pt idx="32">
                  <c:v>0.27219110933313034</c:v>
                </c:pt>
                <c:pt idx="33">
                  <c:v>0.2819698565449863</c:v>
                </c:pt>
                <c:pt idx="34">
                  <c:v>0.29186298155127555</c:v>
                </c:pt>
                <c:pt idx="35">
                  <c:v>0.30186917696247201</c:v>
                </c:pt>
                <c:pt idx="36">
                  <c:v>0.31198717922376273</c:v>
                </c:pt>
                <c:pt idx="37">
                  <c:v>0.32221576621884945</c:v>
                </c:pt>
                <c:pt idx="38">
                  <c:v>0.33255375505322482</c:v>
                </c:pt>
                <c:pt idx="39">
                  <c:v>0.3430000000000003</c:v>
                </c:pt>
                <c:pt idx="40">
                  <c:v>0.35355339059327412</c:v>
                </c:pt>
                <c:pt idx="41">
                  <c:v>0.36421284985568575</c:v>
                </c:pt>
                <c:pt idx="42">
                  <c:v>0.37497733264825528</c:v>
                </c:pt>
                <c:pt idx="43">
                  <c:v>0.38584582413186796</c:v>
                </c:pt>
                <c:pt idx="44">
                  <c:v>0.39681733833087546</c:v>
                </c:pt>
                <c:pt idx="45">
                  <c:v>0.40789091679026196</c:v>
                </c:pt>
                <c:pt idx="46">
                  <c:v>0.41906562731868191</c:v>
                </c:pt>
                <c:pt idx="47">
                  <c:v>0.43034056281043331</c:v>
                </c:pt>
                <c:pt idx="48">
                  <c:v>0.44171484014010709</c:v>
                </c:pt>
                <c:pt idx="49">
                  <c:v>0.4531875991242485</c:v>
                </c:pt>
                <c:pt idx="50">
                  <c:v>0.46475800154489061</c:v>
                </c:pt>
                <c:pt idx="51">
                  <c:v>0.47642523023030642</c:v>
                </c:pt>
                <c:pt idx="52">
                  <c:v>0.48818848818873284</c:v>
                </c:pt>
                <c:pt idx="53">
                  <c:v>0.50004699779120809</c:v>
                </c:pt>
                <c:pt idx="54">
                  <c:v>0.51200000000000068</c:v>
                </c:pt>
                <c:pt idx="55">
                  <c:v>0.52404675363940645</c:v>
                </c:pt>
                <c:pt idx="56">
                  <c:v>0.53618653470597377</c:v>
                </c:pt>
                <c:pt idx="57">
                  <c:v>0.54841863571545457</c:v>
                </c:pt>
                <c:pt idx="58">
                  <c:v>0.56074236508400244</c:v>
                </c:pt>
                <c:pt idx="59">
                  <c:v>0.5731570465413478</c:v>
                </c:pt>
                <c:pt idx="60">
                  <c:v>0.58566201857385358</c:v>
                </c:pt>
                <c:pt idx="61">
                  <c:v>0.59825663389552208</c:v>
                </c:pt>
                <c:pt idx="62">
                  <c:v>0.61094025894517801</c:v>
                </c:pt>
                <c:pt idx="63">
                  <c:v>0.62371227340818081</c:v>
                </c:pt>
                <c:pt idx="64">
                  <c:v>0.63657206976115499</c:v>
                </c:pt>
                <c:pt idx="65">
                  <c:v>0.64951905283832978</c:v>
                </c:pt>
                <c:pt idx="66">
                  <c:v>0.66255263941818332</c:v>
                </c:pt>
                <c:pt idx="67">
                  <c:v>0.67567225782919449</c:v>
                </c:pt>
                <c:pt idx="68">
                  <c:v>0.688877347573573</c:v>
                </c:pt>
                <c:pt idx="69">
                  <c:v>0.70216735896793225</c:v>
                </c:pt>
                <c:pt idx="70">
                  <c:v>0.71554175279993359</c:v>
                </c:pt>
                <c:pt idx="71">
                  <c:v>0.72900000000000087</c:v>
                </c:pt>
                <c:pt idx="72">
                  <c:v>0.74254158132726888</c:v>
                </c:pt>
                <c:pt idx="73">
                  <c:v>0.75616598706897764</c:v>
                </c:pt>
                <c:pt idx="74">
                  <c:v>0.76987271675258206</c:v>
                </c:pt>
                <c:pt idx="75">
                  <c:v>0.78366127886989645</c:v>
                </c:pt>
                <c:pt idx="76">
                  <c:v>0.79753119061263134</c:v>
                </c:pt>
                <c:pt idx="77">
                  <c:v>0.81148197761872798</c:v>
                </c:pt>
                <c:pt idx="78">
                  <c:v>0.82551317372892441</c:v>
                </c:pt>
                <c:pt idx="79">
                  <c:v>0.83962432075303872</c:v>
                </c:pt>
                <c:pt idx="80">
                  <c:v>0.85381496824546343</c:v>
                </c:pt>
                <c:pt idx="81">
                  <c:v>0.86808467328942174</c:v>
                </c:pt>
                <c:pt idx="82">
                  <c:v>0.88243300028954141</c:v>
                </c:pt>
                <c:pt idx="83">
                  <c:v>0.89685952077234576</c:v>
                </c:pt>
                <c:pt idx="84">
                  <c:v>0.91136381319427107</c:v>
                </c:pt>
                <c:pt idx="85">
                  <c:v>0.92594546275685263</c:v>
                </c:pt>
                <c:pt idx="86">
                  <c:v>0.94060406122874163</c:v>
                </c:pt>
                <c:pt idx="87">
                  <c:v>0.95533920677422324</c:v>
                </c:pt>
                <c:pt idx="88">
                  <c:v>0.97015050378794421</c:v>
                </c:pt>
                <c:pt idx="89">
                  <c:v>0.98503756273555476</c:v>
                </c:pt>
                <c:pt idx="90">
                  <c:v>1.0000000000000009</c:v>
                </c:pt>
                <c:pt idx="91">
                  <c:v>1.0150374377332112</c:v>
                </c:pt>
                <c:pt idx="92">
                  <c:v>1.0301495037129329</c:v>
                </c:pt>
                <c:pt idx="93">
                  <c:v>1.0453358312044996</c:v>
                </c:pt>
                <c:pt idx="94">
                  <c:v>1.0605960588273</c:v>
                </c:pt>
                <c:pt idx="95">
                  <c:v>1.075929830425759</c:v>
                </c:pt>
                <c:pt idx="96">
                  <c:v>1.0913367949446229</c:v>
                </c:pt>
                <c:pt idx="97">
                  <c:v>1.1068166063083813</c:v>
                </c:pt>
                <c:pt idx="98">
                  <c:v>1.1223689233046339</c:v>
                </c:pt>
                <c:pt idx="99">
                  <c:v>1.1379934094712514</c:v>
                </c:pt>
                <c:pt idx="100">
                  <c:v>1.1536897329871678</c:v>
                </c:pt>
                <c:pt idx="101">
                  <c:v>1.1694575665666556</c:v>
                </c:pt>
                <c:pt idx="102">
                  <c:v>1.1852965873569379</c:v>
                </c:pt>
                <c:pt idx="103">
                  <c:v>1.2012064768390165</c:v>
                </c:pt>
                <c:pt idx="104">
                  <c:v>1.2171869207315709</c:v>
                </c:pt>
              </c:numCache>
            </c:numRef>
          </c:xVal>
          <c:yVal>
            <c:numRef>
              <c:f>Sheet1!$A$2:$A$106</c:f>
              <c:numCache>
                <c:formatCode>General</c:formatCode>
                <c:ptCount val="105"/>
                <c:pt idx="0">
                  <c:v>0.1</c:v>
                </c:pt>
                <c:pt idx="1">
                  <c:v>0.11</c:v>
                </c:pt>
                <c:pt idx="2">
                  <c:v>0.12000000000000001</c:v>
                </c:pt>
                <c:pt idx="3">
                  <c:v>0.13</c:v>
                </c:pt>
                <c:pt idx="4">
                  <c:v>0.14000000000000001</c:v>
                </c:pt>
                <c:pt idx="5">
                  <c:v>0.15000000000000005</c:v>
                </c:pt>
                <c:pt idx="6">
                  <c:v>0.16000000000000003</c:v>
                </c:pt>
                <c:pt idx="7">
                  <c:v>0.17000000000000004</c:v>
                </c:pt>
                <c:pt idx="8">
                  <c:v>0.18000000000000008</c:v>
                </c:pt>
                <c:pt idx="9">
                  <c:v>0.19000000000000006</c:v>
                </c:pt>
                <c:pt idx="10">
                  <c:v>0.20000000000000009</c:v>
                </c:pt>
                <c:pt idx="11">
                  <c:v>0.2100000000000001</c:v>
                </c:pt>
                <c:pt idx="12">
                  <c:v>0.22000000000000008</c:v>
                </c:pt>
                <c:pt idx="13">
                  <c:v>0.23000000000000009</c:v>
                </c:pt>
                <c:pt idx="14">
                  <c:v>0.24000000000000013</c:v>
                </c:pt>
                <c:pt idx="15">
                  <c:v>0.25000000000000011</c:v>
                </c:pt>
                <c:pt idx="16">
                  <c:v>0.26000000000000012</c:v>
                </c:pt>
                <c:pt idx="17">
                  <c:v>0.27000000000000018</c:v>
                </c:pt>
                <c:pt idx="18">
                  <c:v>0.28000000000000019</c:v>
                </c:pt>
                <c:pt idx="19">
                  <c:v>0.2900000000000002</c:v>
                </c:pt>
                <c:pt idx="20">
                  <c:v>0.30000000000000021</c:v>
                </c:pt>
                <c:pt idx="21">
                  <c:v>0.31000000000000022</c:v>
                </c:pt>
                <c:pt idx="22">
                  <c:v>0.32000000000000023</c:v>
                </c:pt>
                <c:pt idx="23">
                  <c:v>0.33000000000000024</c:v>
                </c:pt>
                <c:pt idx="24">
                  <c:v>0.34000000000000025</c:v>
                </c:pt>
                <c:pt idx="25">
                  <c:v>0.35000000000000026</c:v>
                </c:pt>
                <c:pt idx="26">
                  <c:v>0.36000000000000026</c:v>
                </c:pt>
                <c:pt idx="27">
                  <c:v>0.37000000000000027</c:v>
                </c:pt>
                <c:pt idx="28">
                  <c:v>0.38000000000000034</c:v>
                </c:pt>
                <c:pt idx="29">
                  <c:v>0.39000000000000035</c:v>
                </c:pt>
                <c:pt idx="30">
                  <c:v>0.4000000000000003</c:v>
                </c:pt>
                <c:pt idx="31">
                  <c:v>0.41000000000000031</c:v>
                </c:pt>
                <c:pt idx="32">
                  <c:v>0.42000000000000032</c:v>
                </c:pt>
                <c:pt idx="33">
                  <c:v>0.43000000000000033</c:v>
                </c:pt>
                <c:pt idx="34">
                  <c:v>0.44000000000000028</c:v>
                </c:pt>
                <c:pt idx="35">
                  <c:v>0.45000000000000034</c:v>
                </c:pt>
                <c:pt idx="36">
                  <c:v>0.4600000000000003</c:v>
                </c:pt>
                <c:pt idx="37">
                  <c:v>0.47000000000000031</c:v>
                </c:pt>
                <c:pt idx="38">
                  <c:v>0.48000000000000032</c:v>
                </c:pt>
                <c:pt idx="39">
                  <c:v>0.49000000000000032</c:v>
                </c:pt>
                <c:pt idx="40">
                  <c:v>0.50000000000000033</c:v>
                </c:pt>
                <c:pt idx="41">
                  <c:v>0.51000000000000034</c:v>
                </c:pt>
                <c:pt idx="42">
                  <c:v>0.52000000000000035</c:v>
                </c:pt>
                <c:pt idx="43">
                  <c:v>0.53000000000000047</c:v>
                </c:pt>
                <c:pt idx="44">
                  <c:v>0.54000000000000048</c:v>
                </c:pt>
                <c:pt idx="45">
                  <c:v>0.55000000000000049</c:v>
                </c:pt>
                <c:pt idx="46">
                  <c:v>0.5600000000000005</c:v>
                </c:pt>
                <c:pt idx="47">
                  <c:v>0.57000000000000051</c:v>
                </c:pt>
                <c:pt idx="48">
                  <c:v>0.5800000000000004</c:v>
                </c:pt>
                <c:pt idx="49">
                  <c:v>0.59000000000000041</c:v>
                </c:pt>
                <c:pt idx="50">
                  <c:v>0.60000000000000053</c:v>
                </c:pt>
                <c:pt idx="51">
                  <c:v>0.61000000000000054</c:v>
                </c:pt>
                <c:pt idx="52">
                  <c:v>0.62000000000000055</c:v>
                </c:pt>
                <c:pt idx="53">
                  <c:v>0.63000000000000056</c:v>
                </c:pt>
                <c:pt idx="54">
                  <c:v>0.64000000000000068</c:v>
                </c:pt>
                <c:pt idx="55">
                  <c:v>0.65000000000000069</c:v>
                </c:pt>
                <c:pt idx="56">
                  <c:v>0.6600000000000007</c:v>
                </c:pt>
                <c:pt idx="57">
                  <c:v>0.67000000000000071</c:v>
                </c:pt>
                <c:pt idx="58">
                  <c:v>0.6800000000000006</c:v>
                </c:pt>
                <c:pt idx="59">
                  <c:v>0.69000000000000061</c:v>
                </c:pt>
                <c:pt idx="60">
                  <c:v>0.70000000000000062</c:v>
                </c:pt>
                <c:pt idx="61">
                  <c:v>0.71000000000000063</c:v>
                </c:pt>
                <c:pt idx="62">
                  <c:v>0.72000000000000064</c:v>
                </c:pt>
                <c:pt idx="63">
                  <c:v>0.73000000000000065</c:v>
                </c:pt>
                <c:pt idx="64">
                  <c:v>0.74000000000000066</c:v>
                </c:pt>
                <c:pt idx="65">
                  <c:v>0.75000000000000078</c:v>
                </c:pt>
                <c:pt idx="66">
                  <c:v>0.76000000000000079</c:v>
                </c:pt>
                <c:pt idx="67">
                  <c:v>0.77000000000000079</c:v>
                </c:pt>
                <c:pt idx="68">
                  <c:v>0.78000000000000069</c:v>
                </c:pt>
                <c:pt idx="69">
                  <c:v>0.7900000000000007</c:v>
                </c:pt>
                <c:pt idx="70">
                  <c:v>0.8000000000000006</c:v>
                </c:pt>
                <c:pt idx="71">
                  <c:v>0.81000000000000061</c:v>
                </c:pt>
                <c:pt idx="72">
                  <c:v>0.82000000000000062</c:v>
                </c:pt>
                <c:pt idx="73">
                  <c:v>0.83000000000000063</c:v>
                </c:pt>
                <c:pt idx="74">
                  <c:v>0.84000000000000064</c:v>
                </c:pt>
                <c:pt idx="75">
                  <c:v>0.85000000000000064</c:v>
                </c:pt>
                <c:pt idx="76">
                  <c:v>0.86000000000000065</c:v>
                </c:pt>
                <c:pt idx="77">
                  <c:v>0.87000000000000077</c:v>
                </c:pt>
                <c:pt idx="78">
                  <c:v>0.88000000000000067</c:v>
                </c:pt>
                <c:pt idx="79">
                  <c:v>0.89000000000000068</c:v>
                </c:pt>
                <c:pt idx="80">
                  <c:v>0.90000000000000069</c:v>
                </c:pt>
                <c:pt idx="81">
                  <c:v>0.9100000000000007</c:v>
                </c:pt>
                <c:pt idx="82">
                  <c:v>0.92000000000000071</c:v>
                </c:pt>
                <c:pt idx="83">
                  <c:v>0.93000000000000071</c:v>
                </c:pt>
                <c:pt idx="84">
                  <c:v>0.94000000000000072</c:v>
                </c:pt>
                <c:pt idx="85">
                  <c:v>0.95000000000000073</c:v>
                </c:pt>
                <c:pt idx="86">
                  <c:v>0.96000000000000074</c:v>
                </c:pt>
                <c:pt idx="87">
                  <c:v>0.97000000000000075</c:v>
                </c:pt>
                <c:pt idx="88">
                  <c:v>0.98000000000000076</c:v>
                </c:pt>
                <c:pt idx="89">
                  <c:v>0.99000000000000077</c:v>
                </c:pt>
                <c:pt idx="90">
                  <c:v>1.0000000000000007</c:v>
                </c:pt>
                <c:pt idx="91">
                  <c:v>1.0100000000000007</c:v>
                </c:pt>
                <c:pt idx="92">
                  <c:v>1.0200000000000007</c:v>
                </c:pt>
                <c:pt idx="93">
                  <c:v>1.0300000000000007</c:v>
                </c:pt>
                <c:pt idx="94">
                  <c:v>1.0400000000000007</c:v>
                </c:pt>
                <c:pt idx="95">
                  <c:v>1.0500000000000007</c:v>
                </c:pt>
                <c:pt idx="96">
                  <c:v>1.0600000000000007</c:v>
                </c:pt>
                <c:pt idx="97">
                  <c:v>1.0700000000000007</c:v>
                </c:pt>
                <c:pt idx="98">
                  <c:v>1.0800000000000007</c:v>
                </c:pt>
                <c:pt idx="99">
                  <c:v>1.0900000000000007</c:v>
                </c:pt>
                <c:pt idx="100">
                  <c:v>1.100000000000001</c:v>
                </c:pt>
                <c:pt idx="101">
                  <c:v>1.110000000000001</c:v>
                </c:pt>
                <c:pt idx="102">
                  <c:v>1.120000000000001</c:v>
                </c:pt>
                <c:pt idx="103">
                  <c:v>1.130000000000001</c:v>
                </c:pt>
                <c:pt idx="104">
                  <c:v>1.140000000000001</c:v>
                </c:pt>
              </c:numCache>
            </c:numRef>
          </c:yVal>
        </c:ser>
        <c:axId val="138037504"/>
        <c:axId val="138063872"/>
      </c:scatterChart>
      <c:valAx>
        <c:axId val="138037504"/>
        <c:scaling>
          <c:orientation val="minMax"/>
          <c:max val="1"/>
          <c:min val="0.4"/>
        </c:scaling>
        <c:axPos val="b"/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8063872"/>
        <c:crosses val="autoZero"/>
        <c:crossBetween val="midCat"/>
      </c:valAx>
      <c:valAx>
        <c:axId val="138063872"/>
        <c:scaling>
          <c:orientation val="minMax"/>
          <c:max val="1.1000000000000001"/>
          <c:min val="0.5"/>
        </c:scaling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dirty="0"/>
                  <a:t>wage</a:t>
                </a:r>
              </a:p>
            </c:rich>
          </c:tx>
          <c:layout>
            <c:manualLayout>
              <c:xMode val="edge"/>
              <c:yMode val="edge"/>
              <c:x val="1.2880562060889937E-2"/>
              <c:y val="0.40860215053763443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8037504"/>
        <c:crosses val="autoZero"/>
        <c:crossBetween val="midCat"/>
        <c:majorUnit val="0.1"/>
        <c:minorUnit val="2.0000000000000007E-2"/>
      </c:valAx>
      <c:spPr>
        <a:noFill/>
        <a:ln w="25400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1358313817330211"/>
          <c:y val="6.8817204301075324E-2"/>
          <c:w val="0.85831381733021073"/>
          <c:h val="0.79569892473118331"/>
        </c:manualLayout>
      </c:layout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Ld</c:v>
                </c:pt>
              </c:strCache>
            </c:strRef>
          </c:tx>
          <c:spPr>
            <a:ln w="381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B$2:$B$106</c:f>
              <c:numCache>
                <c:formatCode>General</c:formatCode>
                <c:ptCount val="105"/>
                <c:pt idx="0">
                  <c:v>296.29629629629596</c:v>
                </c:pt>
                <c:pt idx="1">
                  <c:v>222.61179285972673</c:v>
                </c:pt>
                <c:pt idx="2">
                  <c:v>171.46776406035653</c:v>
                </c:pt>
                <c:pt idx="3">
                  <c:v>134.86404018948403</c:v>
                </c:pt>
                <c:pt idx="4">
                  <c:v>107.97969981643438</c:v>
                </c:pt>
                <c:pt idx="5">
                  <c:v>87.791495198902567</c:v>
                </c:pt>
                <c:pt idx="6">
                  <c:v>72.337962962962891</c:v>
                </c:pt>
                <c:pt idx="7">
                  <c:v>60.308629411010777</c:v>
                </c:pt>
                <c:pt idx="8">
                  <c:v>50.805263425290775</c:v>
                </c:pt>
                <c:pt idx="9">
                  <c:v>43.198177036929046</c:v>
                </c:pt>
                <c:pt idx="10">
                  <c:v>37.037037037036995</c:v>
                </c:pt>
                <c:pt idx="11">
                  <c:v>31.993985130795362</c:v>
                </c:pt>
                <c:pt idx="12">
                  <c:v>27.826474107465806</c:v>
                </c:pt>
                <c:pt idx="13">
                  <c:v>24.352453053036577</c:v>
                </c:pt>
                <c:pt idx="14">
                  <c:v>21.433470507544538</c:v>
                </c:pt>
                <c:pt idx="15">
                  <c:v>18.962962962962919</c:v>
                </c:pt>
                <c:pt idx="16">
                  <c:v>16.858005023685493</c:v>
                </c:pt>
                <c:pt idx="17">
                  <c:v>15.053411385271339</c:v>
                </c:pt>
                <c:pt idx="18">
                  <c:v>13.497462477054295</c:v>
                </c:pt>
                <c:pt idx="19">
                  <c:v>12.14876773530262</c:v>
                </c:pt>
                <c:pt idx="20">
                  <c:v>10.973936899862817</c:v>
                </c:pt>
                <c:pt idx="21">
                  <c:v>9.9458325096940623</c:v>
                </c:pt>
                <c:pt idx="22">
                  <c:v>9.0422453703703507</c:v>
                </c:pt>
                <c:pt idx="23">
                  <c:v>8.2448812170269026</c:v>
                </c:pt>
                <c:pt idx="24">
                  <c:v>7.5385786763763392</c:v>
                </c:pt>
                <c:pt idx="25">
                  <c:v>6.9107007882517983</c:v>
                </c:pt>
                <c:pt idx="26">
                  <c:v>6.350657928161346</c:v>
                </c:pt>
                <c:pt idx="27">
                  <c:v>5.8495310504075899</c:v>
                </c:pt>
                <c:pt idx="28">
                  <c:v>5.3997721296161192</c:v>
                </c:pt>
                <c:pt idx="29">
                  <c:v>4.9949644514623586</c:v>
                </c:pt>
                <c:pt idx="30">
                  <c:v>4.6296296296296235</c:v>
                </c:pt>
                <c:pt idx="31">
                  <c:v>4.2990713468506794</c:v>
                </c:pt>
                <c:pt idx="32">
                  <c:v>3.9992481413494176</c:v>
                </c:pt>
                <c:pt idx="33">
                  <c:v>3.7266693032851896</c:v>
                </c:pt>
                <c:pt idx="34">
                  <c:v>3.4783092634332227</c:v>
                </c:pt>
                <c:pt idx="35">
                  <c:v>3.2515368592186085</c:v>
                </c:pt>
                <c:pt idx="36">
                  <c:v>3.0440566316295667</c:v>
                </c:pt>
                <c:pt idx="37">
                  <c:v>2.8538598990232931</c:v>
                </c:pt>
                <c:pt idx="38">
                  <c:v>2.6791838134430668</c:v>
                </c:pt>
                <c:pt idx="39">
                  <c:v>2.5184769636486117</c:v>
                </c:pt>
                <c:pt idx="40">
                  <c:v>2.3703703703703654</c:v>
                </c:pt>
                <c:pt idx="41">
                  <c:v>2.2336529411485442</c:v>
                </c:pt>
                <c:pt idx="42">
                  <c:v>2.1072506279606822</c:v>
                </c:pt>
                <c:pt idx="43">
                  <c:v>1.9902086708913784</c:v>
                </c:pt>
                <c:pt idx="44">
                  <c:v>1.8816764231589165</c:v>
                </c:pt>
                <c:pt idx="45">
                  <c:v>1.7808943428778092</c:v>
                </c:pt>
                <c:pt idx="46">
                  <c:v>1.6871828096317871</c:v>
                </c:pt>
                <c:pt idx="47">
                  <c:v>1.5999324828492199</c:v>
                </c:pt>
                <c:pt idx="48">
                  <c:v>1.5185959669128279</c:v>
                </c:pt>
                <c:pt idx="49">
                  <c:v>1.4426805870916479</c:v>
                </c:pt>
                <c:pt idx="50">
                  <c:v>1.3717421124828502</c:v>
                </c:pt>
                <c:pt idx="51">
                  <c:v>1.3053792885584934</c:v>
                </c:pt>
                <c:pt idx="52">
                  <c:v>1.2432290637117571</c:v>
                </c:pt>
                <c:pt idx="53">
                  <c:v>1.1849624122516793</c:v>
                </c:pt>
                <c:pt idx="54">
                  <c:v>1.1302806712962945</c:v>
                </c:pt>
                <c:pt idx="55">
                  <c:v>1.0789123215158705</c:v>
                </c:pt>
                <c:pt idx="56">
                  <c:v>1.0306101521283622</c:v>
                </c:pt>
                <c:pt idx="57">
                  <c:v>0.98514875930980761</c:v>
                </c:pt>
                <c:pt idx="58">
                  <c:v>0.94232233454704217</c:v>
                </c:pt>
                <c:pt idx="59">
                  <c:v>0.90194270566802059</c:v>
                </c:pt>
                <c:pt idx="60">
                  <c:v>0.86383759853147446</c:v>
                </c:pt>
                <c:pt idx="61">
                  <c:v>0.82784909180297772</c:v>
                </c:pt>
                <c:pt idx="62">
                  <c:v>0.79383224102016758</c:v>
                </c:pt>
                <c:pt idx="63">
                  <c:v>0.76165385136458297</c:v>
                </c:pt>
                <c:pt idx="64">
                  <c:v>0.73119138130094841</c:v>
                </c:pt>
                <c:pt idx="65">
                  <c:v>0.7023319615912188</c:v>
                </c:pt>
                <c:pt idx="66">
                  <c:v>0.67497151620201534</c:v>
                </c:pt>
                <c:pt idx="67">
                  <c:v>0.64901397335197164</c:v>
                </c:pt>
                <c:pt idx="68">
                  <c:v>0.62437055643279504</c:v>
                </c:pt>
                <c:pt idx="69">
                  <c:v>0.6009591458207072</c:v>
                </c:pt>
                <c:pt idx="70">
                  <c:v>0.57870370370370261</c:v>
                </c:pt>
                <c:pt idx="71">
                  <c:v>0.55753375501004898</c:v>
                </c:pt>
                <c:pt idx="72">
                  <c:v>0.53738391835633459</c:v>
                </c:pt>
                <c:pt idx="73">
                  <c:v>0.51819348165714751</c:v>
                </c:pt>
                <c:pt idx="74">
                  <c:v>0.49990601766867743</c:v>
                </c:pt>
                <c:pt idx="75">
                  <c:v>0.48246903528808571</c:v>
                </c:pt>
                <c:pt idx="76">
                  <c:v>0.46583366291064904</c:v>
                </c:pt>
                <c:pt idx="77">
                  <c:v>0.44995436056676358</c:v>
                </c:pt>
                <c:pt idx="78">
                  <c:v>0.43478865792915294</c:v>
                </c:pt>
                <c:pt idx="79">
                  <c:v>0.42029691560380056</c:v>
                </c:pt>
                <c:pt idx="80">
                  <c:v>0.40644210740232589</c:v>
                </c:pt>
                <c:pt idx="81">
                  <c:v>0.39318962154368436</c:v>
                </c:pt>
                <c:pt idx="82">
                  <c:v>0.38050707895369618</c:v>
                </c:pt>
                <c:pt idx="83">
                  <c:v>0.36836416702570612</c:v>
                </c:pt>
                <c:pt idx="84">
                  <c:v>0.35673248737791213</c:v>
                </c:pt>
                <c:pt idx="85">
                  <c:v>0.34558541629543166</c:v>
                </c:pt>
                <c:pt idx="86">
                  <c:v>0.33489797668038346</c:v>
                </c:pt>
                <c:pt idx="87">
                  <c:v>0.32464672045332293</c:v>
                </c:pt>
                <c:pt idx="88">
                  <c:v>0.31480962045607647</c:v>
                </c:pt>
                <c:pt idx="89">
                  <c:v>0.30536597100099655</c:v>
                </c:pt>
                <c:pt idx="90">
                  <c:v>0.29629629629629567</c:v>
                </c:pt>
                <c:pt idx="91">
                  <c:v>0.28758226605263504</c:v>
                </c:pt>
                <c:pt idx="92">
                  <c:v>0.2792066176435683</c:v>
                </c:pt>
                <c:pt idx="93">
                  <c:v>0.27115308425278745</c:v>
                </c:pt>
                <c:pt idx="94">
                  <c:v>0.26340632849508527</c:v>
                </c:pt>
                <c:pt idx="95">
                  <c:v>0.25595188104636268</c:v>
                </c:pt>
                <c:pt idx="96">
                  <c:v>0.24877608386142244</c:v>
                </c:pt>
                <c:pt idx="97">
                  <c:v>0.24186603759728909</c:v>
                </c:pt>
                <c:pt idx="98">
                  <c:v>0.23520955289486467</c:v>
                </c:pt>
                <c:pt idx="99">
                  <c:v>0.22879510520327775</c:v>
                </c:pt>
                <c:pt idx="100">
                  <c:v>0.22261179285972629</c:v>
                </c:pt>
                <c:pt idx="101">
                  <c:v>0.21664929816324424</c:v>
                </c:pt>
                <c:pt idx="102">
                  <c:v>0.2108978512039732</c:v>
                </c:pt>
                <c:pt idx="103">
                  <c:v>0.20534819623042797</c:v>
                </c:pt>
                <c:pt idx="104">
                  <c:v>0.19999156035615248</c:v>
                </c:pt>
              </c:numCache>
            </c:numRef>
          </c:xVal>
          <c:yVal>
            <c:numRef>
              <c:f>Sheet1!$A$2:$A$106</c:f>
              <c:numCache>
                <c:formatCode>General</c:formatCode>
                <c:ptCount val="105"/>
                <c:pt idx="0">
                  <c:v>0.1</c:v>
                </c:pt>
                <c:pt idx="1">
                  <c:v>0.11</c:v>
                </c:pt>
                <c:pt idx="2">
                  <c:v>0.12000000000000002</c:v>
                </c:pt>
                <c:pt idx="3">
                  <c:v>0.13</c:v>
                </c:pt>
                <c:pt idx="4">
                  <c:v>0.14000000000000001</c:v>
                </c:pt>
                <c:pt idx="5">
                  <c:v>0.15000000000000011</c:v>
                </c:pt>
                <c:pt idx="6">
                  <c:v>0.16000000000000003</c:v>
                </c:pt>
                <c:pt idx="7">
                  <c:v>0.17000000000000004</c:v>
                </c:pt>
                <c:pt idx="8">
                  <c:v>0.18000000000000013</c:v>
                </c:pt>
                <c:pt idx="9">
                  <c:v>0.19000000000000006</c:v>
                </c:pt>
                <c:pt idx="10">
                  <c:v>0.20000000000000009</c:v>
                </c:pt>
                <c:pt idx="11">
                  <c:v>0.21000000000000016</c:v>
                </c:pt>
                <c:pt idx="12">
                  <c:v>0.22000000000000008</c:v>
                </c:pt>
                <c:pt idx="13">
                  <c:v>0.23000000000000009</c:v>
                </c:pt>
                <c:pt idx="14">
                  <c:v>0.24000000000000019</c:v>
                </c:pt>
                <c:pt idx="15">
                  <c:v>0.25000000000000011</c:v>
                </c:pt>
                <c:pt idx="16">
                  <c:v>0.26000000000000012</c:v>
                </c:pt>
                <c:pt idx="17">
                  <c:v>0.27000000000000018</c:v>
                </c:pt>
                <c:pt idx="18">
                  <c:v>0.2800000000000003</c:v>
                </c:pt>
                <c:pt idx="19">
                  <c:v>0.29000000000000031</c:v>
                </c:pt>
                <c:pt idx="20">
                  <c:v>0.30000000000000032</c:v>
                </c:pt>
                <c:pt idx="21">
                  <c:v>0.31000000000000033</c:v>
                </c:pt>
                <c:pt idx="22">
                  <c:v>0.3200000000000004</c:v>
                </c:pt>
                <c:pt idx="23">
                  <c:v>0.3300000000000004</c:v>
                </c:pt>
                <c:pt idx="24">
                  <c:v>0.3400000000000003</c:v>
                </c:pt>
                <c:pt idx="25">
                  <c:v>0.35000000000000031</c:v>
                </c:pt>
                <c:pt idx="26">
                  <c:v>0.36000000000000032</c:v>
                </c:pt>
                <c:pt idx="27">
                  <c:v>0.37000000000000038</c:v>
                </c:pt>
                <c:pt idx="28">
                  <c:v>0.38000000000000045</c:v>
                </c:pt>
                <c:pt idx="29">
                  <c:v>0.39000000000000046</c:v>
                </c:pt>
                <c:pt idx="30">
                  <c:v>0.4000000000000003</c:v>
                </c:pt>
                <c:pt idx="31">
                  <c:v>0.41000000000000031</c:v>
                </c:pt>
                <c:pt idx="32">
                  <c:v>0.42000000000000032</c:v>
                </c:pt>
                <c:pt idx="33">
                  <c:v>0.43000000000000038</c:v>
                </c:pt>
                <c:pt idx="34">
                  <c:v>0.44000000000000028</c:v>
                </c:pt>
                <c:pt idx="35">
                  <c:v>0.45000000000000034</c:v>
                </c:pt>
                <c:pt idx="36">
                  <c:v>0.4600000000000003</c:v>
                </c:pt>
                <c:pt idx="37">
                  <c:v>0.47000000000000031</c:v>
                </c:pt>
                <c:pt idx="38">
                  <c:v>0.48000000000000032</c:v>
                </c:pt>
                <c:pt idx="39">
                  <c:v>0.49000000000000032</c:v>
                </c:pt>
                <c:pt idx="40">
                  <c:v>0.50000000000000033</c:v>
                </c:pt>
                <c:pt idx="41">
                  <c:v>0.51000000000000034</c:v>
                </c:pt>
                <c:pt idx="42">
                  <c:v>0.52000000000000035</c:v>
                </c:pt>
                <c:pt idx="43">
                  <c:v>0.53000000000000069</c:v>
                </c:pt>
                <c:pt idx="44">
                  <c:v>0.5400000000000007</c:v>
                </c:pt>
                <c:pt idx="45">
                  <c:v>0.5500000000000006</c:v>
                </c:pt>
                <c:pt idx="46">
                  <c:v>0.56000000000000061</c:v>
                </c:pt>
                <c:pt idx="47">
                  <c:v>0.57000000000000062</c:v>
                </c:pt>
                <c:pt idx="48">
                  <c:v>0.5800000000000004</c:v>
                </c:pt>
                <c:pt idx="49">
                  <c:v>0.59000000000000041</c:v>
                </c:pt>
                <c:pt idx="50">
                  <c:v>0.60000000000000064</c:v>
                </c:pt>
                <c:pt idx="51">
                  <c:v>0.61000000000000065</c:v>
                </c:pt>
                <c:pt idx="52">
                  <c:v>0.62000000000000077</c:v>
                </c:pt>
                <c:pt idx="53">
                  <c:v>0.63000000000000089</c:v>
                </c:pt>
                <c:pt idx="54">
                  <c:v>0.6400000000000009</c:v>
                </c:pt>
                <c:pt idx="55">
                  <c:v>0.65000000000000091</c:v>
                </c:pt>
                <c:pt idx="56">
                  <c:v>0.66000000000000092</c:v>
                </c:pt>
                <c:pt idx="57">
                  <c:v>0.67000000000000093</c:v>
                </c:pt>
                <c:pt idx="58">
                  <c:v>0.6800000000000006</c:v>
                </c:pt>
                <c:pt idx="59">
                  <c:v>0.69000000000000061</c:v>
                </c:pt>
                <c:pt idx="60">
                  <c:v>0.70000000000000062</c:v>
                </c:pt>
                <c:pt idx="61">
                  <c:v>0.71000000000000063</c:v>
                </c:pt>
                <c:pt idx="62">
                  <c:v>0.72000000000000064</c:v>
                </c:pt>
                <c:pt idx="63">
                  <c:v>0.73000000000000065</c:v>
                </c:pt>
                <c:pt idx="64">
                  <c:v>0.74000000000000088</c:v>
                </c:pt>
                <c:pt idx="65">
                  <c:v>0.750000000000001</c:v>
                </c:pt>
                <c:pt idx="66">
                  <c:v>0.76000000000000101</c:v>
                </c:pt>
                <c:pt idx="67">
                  <c:v>0.77000000000000102</c:v>
                </c:pt>
                <c:pt idx="68">
                  <c:v>0.78000000000000069</c:v>
                </c:pt>
                <c:pt idx="69">
                  <c:v>0.7900000000000007</c:v>
                </c:pt>
                <c:pt idx="70">
                  <c:v>0.8000000000000006</c:v>
                </c:pt>
                <c:pt idx="71">
                  <c:v>0.81000000000000061</c:v>
                </c:pt>
                <c:pt idx="72">
                  <c:v>0.82000000000000062</c:v>
                </c:pt>
                <c:pt idx="73">
                  <c:v>0.83000000000000063</c:v>
                </c:pt>
                <c:pt idx="74">
                  <c:v>0.84000000000000064</c:v>
                </c:pt>
                <c:pt idx="75">
                  <c:v>0.85000000000000064</c:v>
                </c:pt>
                <c:pt idx="76">
                  <c:v>0.86000000000000065</c:v>
                </c:pt>
                <c:pt idx="77">
                  <c:v>0.87000000000000099</c:v>
                </c:pt>
                <c:pt idx="78">
                  <c:v>0.88000000000000067</c:v>
                </c:pt>
                <c:pt idx="79">
                  <c:v>0.89000000000000068</c:v>
                </c:pt>
                <c:pt idx="80">
                  <c:v>0.90000000000000069</c:v>
                </c:pt>
                <c:pt idx="81">
                  <c:v>0.9100000000000007</c:v>
                </c:pt>
                <c:pt idx="82">
                  <c:v>0.92000000000000071</c:v>
                </c:pt>
                <c:pt idx="83">
                  <c:v>0.93000000000000071</c:v>
                </c:pt>
                <c:pt idx="84">
                  <c:v>0.94000000000000072</c:v>
                </c:pt>
                <c:pt idx="85">
                  <c:v>0.95000000000000073</c:v>
                </c:pt>
                <c:pt idx="86">
                  <c:v>0.96000000000000074</c:v>
                </c:pt>
                <c:pt idx="87">
                  <c:v>0.97000000000000075</c:v>
                </c:pt>
                <c:pt idx="88">
                  <c:v>0.98000000000000076</c:v>
                </c:pt>
                <c:pt idx="89">
                  <c:v>0.99000000000000077</c:v>
                </c:pt>
                <c:pt idx="90">
                  <c:v>1.0000000000000007</c:v>
                </c:pt>
                <c:pt idx="91">
                  <c:v>1.0100000000000007</c:v>
                </c:pt>
                <c:pt idx="92">
                  <c:v>1.0200000000000007</c:v>
                </c:pt>
                <c:pt idx="93">
                  <c:v>1.0300000000000007</c:v>
                </c:pt>
                <c:pt idx="94">
                  <c:v>1.0400000000000007</c:v>
                </c:pt>
                <c:pt idx="95">
                  <c:v>1.0500000000000007</c:v>
                </c:pt>
                <c:pt idx="96">
                  <c:v>1.0600000000000007</c:v>
                </c:pt>
                <c:pt idx="97">
                  <c:v>1.0700000000000007</c:v>
                </c:pt>
                <c:pt idx="98">
                  <c:v>1.0800000000000007</c:v>
                </c:pt>
                <c:pt idx="99">
                  <c:v>1.0900000000000007</c:v>
                </c:pt>
                <c:pt idx="100">
                  <c:v>1.1000000000000014</c:v>
                </c:pt>
                <c:pt idx="101">
                  <c:v>1.1100000000000014</c:v>
                </c:pt>
                <c:pt idx="102">
                  <c:v>1.1200000000000014</c:v>
                </c:pt>
                <c:pt idx="103">
                  <c:v>1.1300000000000014</c:v>
                </c:pt>
                <c:pt idx="104">
                  <c:v>1.1400000000000015</c:v>
                </c:pt>
              </c:numCache>
            </c:numRef>
          </c:y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Ls</c:v>
                </c:pt>
              </c:strCache>
            </c:strRef>
          </c:tx>
          <c:spPr>
            <a:ln w="38100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C$2:$C$106</c:f>
              <c:numCache>
                <c:formatCode>General</c:formatCode>
                <c:ptCount val="105"/>
                <c:pt idx="0">
                  <c:v>3.1622776601683805E-2</c:v>
                </c:pt>
                <c:pt idx="1">
                  <c:v>3.6482872693909443E-2</c:v>
                </c:pt>
                <c:pt idx="2">
                  <c:v>4.1569219381653047E-2</c:v>
                </c:pt>
                <c:pt idx="3">
                  <c:v>4.6872166581031861E-2</c:v>
                </c:pt>
                <c:pt idx="4">
                  <c:v>5.2383203414835239E-2</c:v>
                </c:pt>
                <c:pt idx="5">
                  <c:v>5.8094750193111312E-2</c:v>
                </c:pt>
                <c:pt idx="6">
                  <c:v>6.4000000000000057E-2</c:v>
                </c:pt>
                <c:pt idx="7">
                  <c:v>7.0092795635500332E-2</c:v>
                </c:pt>
                <c:pt idx="8">
                  <c:v>7.6367532368147181E-2</c:v>
                </c:pt>
                <c:pt idx="9">
                  <c:v>8.2819079927272846E-2</c:v>
                </c:pt>
                <c:pt idx="10">
                  <c:v>8.9442719099991561E-2</c:v>
                </c:pt>
                <c:pt idx="11">
                  <c:v>9.6234089594072772E-2</c:v>
                </c:pt>
                <c:pt idx="12">
                  <c:v>0.10318914671611559</c:v>
                </c:pt>
                <c:pt idx="13">
                  <c:v>0.11030412503619262</c:v>
                </c:pt>
                <c:pt idx="14">
                  <c:v>0.11757550765359262</c:v>
                </c:pt>
                <c:pt idx="15">
                  <c:v>0.12500000000000008</c:v>
                </c:pt>
                <c:pt idx="16">
                  <c:v>0.13257450735341239</c:v>
                </c:pt>
                <c:pt idx="17">
                  <c:v>0.14029611541307921</c:v>
                </c:pt>
                <c:pt idx="18">
                  <c:v>0.14816207341961718</c:v>
                </c:pt>
                <c:pt idx="19">
                  <c:v>0.15616977940690074</c:v>
                </c:pt>
                <c:pt idx="20">
                  <c:v>0.16431676725154989</c:v>
                </c:pt>
                <c:pt idx="21">
                  <c:v>0.17260069524773081</c:v>
                </c:pt>
                <c:pt idx="22">
                  <c:v>0.18101933598375639</c:v>
                </c:pt>
                <c:pt idx="23">
                  <c:v>0.189570567335755</c:v>
                </c:pt>
                <c:pt idx="24">
                  <c:v>0.1982523644247404</c:v>
                </c:pt>
                <c:pt idx="25">
                  <c:v>0.20706279240848671</c:v>
                </c:pt>
                <c:pt idx="26">
                  <c:v>0.2160000000000003</c:v>
                </c:pt>
                <c:pt idx="27">
                  <c:v>0.22506221362103429</c:v>
                </c:pt>
                <c:pt idx="28">
                  <c:v>0.23424773211282152</c:v>
                </c:pt>
                <c:pt idx="29">
                  <c:v>0.24355492193753775</c:v>
                </c:pt>
                <c:pt idx="30">
                  <c:v>0.25298221281347072</c:v>
                </c:pt>
                <c:pt idx="31">
                  <c:v>0.26252809373474739</c:v>
                </c:pt>
                <c:pt idx="32">
                  <c:v>0.27219110933313029</c:v>
                </c:pt>
                <c:pt idx="33">
                  <c:v>0.2819698565449863</c:v>
                </c:pt>
                <c:pt idx="34">
                  <c:v>0.29186298155127577</c:v>
                </c:pt>
                <c:pt idx="35">
                  <c:v>0.30186917696247223</c:v>
                </c:pt>
                <c:pt idx="36">
                  <c:v>0.31198717922376301</c:v>
                </c:pt>
                <c:pt idx="37">
                  <c:v>0.32221576621884968</c:v>
                </c:pt>
                <c:pt idx="38">
                  <c:v>0.33255375505322482</c:v>
                </c:pt>
                <c:pt idx="39">
                  <c:v>0.3430000000000003</c:v>
                </c:pt>
                <c:pt idx="40">
                  <c:v>0.35355339059327412</c:v>
                </c:pt>
                <c:pt idx="41">
                  <c:v>0.36421284985568592</c:v>
                </c:pt>
                <c:pt idx="42">
                  <c:v>0.37497733264825539</c:v>
                </c:pt>
                <c:pt idx="43">
                  <c:v>0.38584582413186808</c:v>
                </c:pt>
                <c:pt idx="44">
                  <c:v>0.39681733833087568</c:v>
                </c:pt>
                <c:pt idx="45">
                  <c:v>0.40789091679026207</c:v>
                </c:pt>
                <c:pt idx="46">
                  <c:v>0.41906562731868202</c:v>
                </c:pt>
                <c:pt idx="47">
                  <c:v>0.43034056281043342</c:v>
                </c:pt>
                <c:pt idx="48">
                  <c:v>0.44171484014010709</c:v>
                </c:pt>
                <c:pt idx="49">
                  <c:v>0.45318759912424872</c:v>
                </c:pt>
                <c:pt idx="50">
                  <c:v>0.46475800154489072</c:v>
                </c:pt>
                <c:pt idx="51">
                  <c:v>0.47642523023030642</c:v>
                </c:pt>
                <c:pt idx="52">
                  <c:v>0.48818848818873295</c:v>
                </c:pt>
                <c:pt idx="53">
                  <c:v>0.50004699779120787</c:v>
                </c:pt>
                <c:pt idx="54">
                  <c:v>0.51200000000000068</c:v>
                </c:pt>
                <c:pt idx="55">
                  <c:v>0.52404675363940678</c:v>
                </c:pt>
                <c:pt idx="56">
                  <c:v>0.53618653470597355</c:v>
                </c:pt>
                <c:pt idx="57">
                  <c:v>0.54841863571545457</c:v>
                </c:pt>
                <c:pt idx="58">
                  <c:v>0.56074236508400244</c:v>
                </c:pt>
                <c:pt idx="59">
                  <c:v>0.5731570465413478</c:v>
                </c:pt>
                <c:pt idx="60">
                  <c:v>0.58566201857385369</c:v>
                </c:pt>
                <c:pt idx="61">
                  <c:v>0.59825663389552208</c:v>
                </c:pt>
                <c:pt idx="62">
                  <c:v>0.61094025894517845</c:v>
                </c:pt>
                <c:pt idx="63">
                  <c:v>0.62371227340818125</c:v>
                </c:pt>
                <c:pt idx="64">
                  <c:v>0.63657206976115477</c:v>
                </c:pt>
                <c:pt idx="65">
                  <c:v>0.64951905283833</c:v>
                </c:pt>
                <c:pt idx="66">
                  <c:v>0.66255263941818376</c:v>
                </c:pt>
                <c:pt idx="67">
                  <c:v>0.67567225782919504</c:v>
                </c:pt>
                <c:pt idx="68">
                  <c:v>0.68887734757357344</c:v>
                </c:pt>
                <c:pt idx="69">
                  <c:v>0.70216735896793181</c:v>
                </c:pt>
                <c:pt idx="70">
                  <c:v>0.71554175279993371</c:v>
                </c:pt>
                <c:pt idx="71">
                  <c:v>0.72900000000000109</c:v>
                </c:pt>
                <c:pt idx="72">
                  <c:v>0.74254158132726866</c:v>
                </c:pt>
                <c:pt idx="73">
                  <c:v>0.75616598706897764</c:v>
                </c:pt>
                <c:pt idx="74">
                  <c:v>0.76987271675258251</c:v>
                </c:pt>
                <c:pt idx="75">
                  <c:v>0.78366127886989678</c:v>
                </c:pt>
                <c:pt idx="76">
                  <c:v>0.79753119061263111</c:v>
                </c:pt>
                <c:pt idx="77">
                  <c:v>0.8114819776187282</c:v>
                </c:pt>
                <c:pt idx="78">
                  <c:v>0.82551317372892419</c:v>
                </c:pt>
                <c:pt idx="79">
                  <c:v>0.83962432075303872</c:v>
                </c:pt>
                <c:pt idx="80">
                  <c:v>0.85381496824546343</c:v>
                </c:pt>
                <c:pt idx="81">
                  <c:v>0.86808467328942196</c:v>
                </c:pt>
                <c:pt idx="82">
                  <c:v>0.88243300028954141</c:v>
                </c:pt>
                <c:pt idx="83">
                  <c:v>0.89685952077234543</c:v>
                </c:pt>
                <c:pt idx="84">
                  <c:v>0.91136381319427129</c:v>
                </c:pt>
                <c:pt idx="85">
                  <c:v>0.92594546275685263</c:v>
                </c:pt>
                <c:pt idx="86">
                  <c:v>0.94060406122874163</c:v>
                </c:pt>
                <c:pt idx="87">
                  <c:v>0.95533920677422324</c:v>
                </c:pt>
                <c:pt idx="88">
                  <c:v>0.97015050378794399</c:v>
                </c:pt>
                <c:pt idx="89">
                  <c:v>0.98503756273555443</c:v>
                </c:pt>
                <c:pt idx="90">
                  <c:v>1.0000000000000009</c:v>
                </c:pt>
                <c:pt idx="91">
                  <c:v>1.0150374377332116</c:v>
                </c:pt>
                <c:pt idx="92">
                  <c:v>1.0301495037129329</c:v>
                </c:pt>
                <c:pt idx="93">
                  <c:v>1.0453358312044996</c:v>
                </c:pt>
                <c:pt idx="94">
                  <c:v>1.0605960588272998</c:v>
                </c:pt>
                <c:pt idx="95">
                  <c:v>1.075929830425759</c:v>
                </c:pt>
                <c:pt idx="96">
                  <c:v>1.0913367949446224</c:v>
                </c:pt>
                <c:pt idx="97">
                  <c:v>1.1068166063083813</c:v>
                </c:pt>
                <c:pt idx="98">
                  <c:v>1.1223689233046341</c:v>
                </c:pt>
                <c:pt idx="99">
                  <c:v>1.1379934094712518</c:v>
                </c:pt>
                <c:pt idx="100">
                  <c:v>1.1536897329871678</c:v>
                </c:pt>
                <c:pt idx="101">
                  <c:v>1.1694575665666567</c:v>
                </c:pt>
                <c:pt idx="102">
                  <c:v>1.1852965873569379</c:v>
                </c:pt>
                <c:pt idx="103">
                  <c:v>1.201206476839016</c:v>
                </c:pt>
                <c:pt idx="104">
                  <c:v>1.2171869207315713</c:v>
                </c:pt>
              </c:numCache>
            </c:numRef>
          </c:xVal>
          <c:yVal>
            <c:numRef>
              <c:f>Sheet1!$A$2:$A$106</c:f>
              <c:numCache>
                <c:formatCode>General</c:formatCode>
                <c:ptCount val="105"/>
                <c:pt idx="0">
                  <c:v>0.1</c:v>
                </c:pt>
                <c:pt idx="1">
                  <c:v>0.11</c:v>
                </c:pt>
                <c:pt idx="2">
                  <c:v>0.12000000000000002</c:v>
                </c:pt>
                <c:pt idx="3">
                  <c:v>0.13</c:v>
                </c:pt>
                <c:pt idx="4">
                  <c:v>0.14000000000000001</c:v>
                </c:pt>
                <c:pt idx="5">
                  <c:v>0.15000000000000011</c:v>
                </c:pt>
                <c:pt idx="6">
                  <c:v>0.16000000000000003</c:v>
                </c:pt>
                <c:pt idx="7">
                  <c:v>0.17000000000000004</c:v>
                </c:pt>
                <c:pt idx="8">
                  <c:v>0.18000000000000013</c:v>
                </c:pt>
                <c:pt idx="9">
                  <c:v>0.19000000000000006</c:v>
                </c:pt>
                <c:pt idx="10">
                  <c:v>0.20000000000000009</c:v>
                </c:pt>
                <c:pt idx="11">
                  <c:v>0.21000000000000016</c:v>
                </c:pt>
                <c:pt idx="12">
                  <c:v>0.22000000000000008</c:v>
                </c:pt>
                <c:pt idx="13">
                  <c:v>0.23000000000000009</c:v>
                </c:pt>
                <c:pt idx="14">
                  <c:v>0.24000000000000019</c:v>
                </c:pt>
                <c:pt idx="15">
                  <c:v>0.25000000000000011</c:v>
                </c:pt>
                <c:pt idx="16">
                  <c:v>0.26000000000000012</c:v>
                </c:pt>
                <c:pt idx="17">
                  <c:v>0.27000000000000018</c:v>
                </c:pt>
                <c:pt idx="18">
                  <c:v>0.2800000000000003</c:v>
                </c:pt>
                <c:pt idx="19">
                  <c:v>0.29000000000000031</c:v>
                </c:pt>
                <c:pt idx="20">
                  <c:v>0.30000000000000032</c:v>
                </c:pt>
                <c:pt idx="21">
                  <c:v>0.31000000000000033</c:v>
                </c:pt>
                <c:pt idx="22">
                  <c:v>0.3200000000000004</c:v>
                </c:pt>
                <c:pt idx="23">
                  <c:v>0.3300000000000004</c:v>
                </c:pt>
                <c:pt idx="24">
                  <c:v>0.3400000000000003</c:v>
                </c:pt>
                <c:pt idx="25">
                  <c:v>0.35000000000000031</c:v>
                </c:pt>
                <c:pt idx="26">
                  <c:v>0.36000000000000032</c:v>
                </c:pt>
                <c:pt idx="27">
                  <c:v>0.37000000000000038</c:v>
                </c:pt>
                <c:pt idx="28">
                  <c:v>0.38000000000000045</c:v>
                </c:pt>
                <c:pt idx="29">
                  <c:v>0.39000000000000046</c:v>
                </c:pt>
                <c:pt idx="30">
                  <c:v>0.4000000000000003</c:v>
                </c:pt>
                <c:pt idx="31">
                  <c:v>0.41000000000000031</c:v>
                </c:pt>
                <c:pt idx="32">
                  <c:v>0.42000000000000032</c:v>
                </c:pt>
                <c:pt idx="33">
                  <c:v>0.43000000000000038</c:v>
                </c:pt>
                <c:pt idx="34">
                  <c:v>0.44000000000000028</c:v>
                </c:pt>
                <c:pt idx="35">
                  <c:v>0.45000000000000034</c:v>
                </c:pt>
                <c:pt idx="36">
                  <c:v>0.4600000000000003</c:v>
                </c:pt>
                <c:pt idx="37">
                  <c:v>0.47000000000000031</c:v>
                </c:pt>
                <c:pt idx="38">
                  <c:v>0.48000000000000032</c:v>
                </c:pt>
                <c:pt idx="39">
                  <c:v>0.49000000000000032</c:v>
                </c:pt>
                <c:pt idx="40">
                  <c:v>0.50000000000000033</c:v>
                </c:pt>
                <c:pt idx="41">
                  <c:v>0.51000000000000034</c:v>
                </c:pt>
                <c:pt idx="42">
                  <c:v>0.52000000000000035</c:v>
                </c:pt>
                <c:pt idx="43">
                  <c:v>0.53000000000000069</c:v>
                </c:pt>
                <c:pt idx="44">
                  <c:v>0.5400000000000007</c:v>
                </c:pt>
                <c:pt idx="45">
                  <c:v>0.5500000000000006</c:v>
                </c:pt>
                <c:pt idx="46">
                  <c:v>0.56000000000000061</c:v>
                </c:pt>
                <c:pt idx="47">
                  <c:v>0.57000000000000062</c:v>
                </c:pt>
                <c:pt idx="48">
                  <c:v>0.5800000000000004</c:v>
                </c:pt>
                <c:pt idx="49">
                  <c:v>0.59000000000000041</c:v>
                </c:pt>
                <c:pt idx="50">
                  <c:v>0.60000000000000064</c:v>
                </c:pt>
                <c:pt idx="51">
                  <c:v>0.61000000000000065</c:v>
                </c:pt>
                <c:pt idx="52">
                  <c:v>0.62000000000000077</c:v>
                </c:pt>
                <c:pt idx="53">
                  <c:v>0.63000000000000089</c:v>
                </c:pt>
                <c:pt idx="54">
                  <c:v>0.6400000000000009</c:v>
                </c:pt>
                <c:pt idx="55">
                  <c:v>0.65000000000000091</c:v>
                </c:pt>
                <c:pt idx="56">
                  <c:v>0.66000000000000092</c:v>
                </c:pt>
                <c:pt idx="57">
                  <c:v>0.67000000000000093</c:v>
                </c:pt>
                <c:pt idx="58">
                  <c:v>0.6800000000000006</c:v>
                </c:pt>
                <c:pt idx="59">
                  <c:v>0.69000000000000061</c:v>
                </c:pt>
                <c:pt idx="60">
                  <c:v>0.70000000000000062</c:v>
                </c:pt>
                <c:pt idx="61">
                  <c:v>0.71000000000000063</c:v>
                </c:pt>
                <c:pt idx="62">
                  <c:v>0.72000000000000064</c:v>
                </c:pt>
                <c:pt idx="63">
                  <c:v>0.73000000000000065</c:v>
                </c:pt>
                <c:pt idx="64">
                  <c:v>0.74000000000000088</c:v>
                </c:pt>
                <c:pt idx="65">
                  <c:v>0.750000000000001</c:v>
                </c:pt>
                <c:pt idx="66">
                  <c:v>0.76000000000000101</c:v>
                </c:pt>
                <c:pt idx="67">
                  <c:v>0.77000000000000102</c:v>
                </c:pt>
                <c:pt idx="68">
                  <c:v>0.78000000000000069</c:v>
                </c:pt>
                <c:pt idx="69">
                  <c:v>0.7900000000000007</c:v>
                </c:pt>
                <c:pt idx="70">
                  <c:v>0.8000000000000006</c:v>
                </c:pt>
                <c:pt idx="71">
                  <c:v>0.81000000000000061</c:v>
                </c:pt>
                <c:pt idx="72">
                  <c:v>0.82000000000000062</c:v>
                </c:pt>
                <c:pt idx="73">
                  <c:v>0.83000000000000063</c:v>
                </c:pt>
                <c:pt idx="74">
                  <c:v>0.84000000000000064</c:v>
                </c:pt>
                <c:pt idx="75">
                  <c:v>0.85000000000000064</c:v>
                </c:pt>
                <c:pt idx="76">
                  <c:v>0.86000000000000065</c:v>
                </c:pt>
                <c:pt idx="77">
                  <c:v>0.87000000000000099</c:v>
                </c:pt>
                <c:pt idx="78">
                  <c:v>0.88000000000000067</c:v>
                </c:pt>
                <c:pt idx="79">
                  <c:v>0.89000000000000068</c:v>
                </c:pt>
                <c:pt idx="80">
                  <c:v>0.90000000000000069</c:v>
                </c:pt>
                <c:pt idx="81">
                  <c:v>0.9100000000000007</c:v>
                </c:pt>
                <c:pt idx="82">
                  <c:v>0.92000000000000071</c:v>
                </c:pt>
                <c:pt idx="83">
                  <c:v>0.93000000000000071</c:v>
                </c:pt>
                <c:pt idx="84">
                  <c:v>0.94000000000000072</c:v>
                </c:pt>
                <c:pt idx="85">
                  <c:v>0.95000000000000073</c:v>
                </c:pt>
                <c:pt idx="86">
                  <c:v>0.96000000000000074</c:v>
                </c:pt>
                <c:pt idx="87">
                  <c:v>0.97000000000000075</c:v>
                </c:pt>
                <c:pt idx="88">
                  <c:v>0.98000000000000076</c:v>
                </c:pt>
                <c:pt idx="89">
                  <c:v>0.99000000000000077</c:v>
                </c:pt>
                <c:pt idx="90">
                  <c:v>1.0000000000000007</c:v>
                </c:pt>
                <c:pt idx="91">
                  <c:v>1.0100000000000007</c:v>
                </c:pt>
                <c:pt idx="92">
                  <c:v>1.0200000000000007</c:v>
                </c:pt>
                <c:pt idx="93">
                  <c:v>1.0300000000000007</c:v>
                </c:pt>
                <c:pt idx="94">
                  <c:v>1.0400000000000007</c:v>
                </c:pt>
                <c:pt idx="95">
                  <c:v>1.0500000000000007</c:v>
                </c:pt>
                <c:pt idx="96">
                  <c:v>1.0600000000000007</c:v>
                </c:pt>
                <c:pt idx="97">
                  <c:v>1.0700000000000007</c:v>
                </c:pt>
                <c:pt idx="98">
                  <c:v>1.0800000000000007</c:v>
                </c:pt>
                <c:pt idx="99">
                  <c:v>1.0900000000000007</c:v>
                </c:pt>
                <c:pt idx="100">
                  <c:v>1.1000000000000014</c:v>
                </c:pt>
                <c:pt idx="101">
                  <c:v>1.1100000000000014</c:v>
                </c:pt>
                <c:pt idx="102">
                  <c:v>1.1200000000000014</c:v>
                </c:pt>
                <c:pt idx="103">
                  <c:v>1.1300000000000014</c:v>
                </c:pt>
                <c:pt idx="104">
                  <c:v>1.1400000000000015</c:v>
                </c:pt>
              </c:numCache>
            </c:numRef>
          </c:yVal>
        </c:ser>
        <c:axId val="145050240"/>
        <c:axId val="145071104"/>
      </c:scatterChart>
      <c:valAx>
        <c:axId val="145050240"/>
        <c:scaling>
          <c:orientation val="minMax"/>
          <c:max val="1"/>
          <c:min val="0.4"/>
        </c:scaling>
        <c:axPos val="b"/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5071104"/>
        <c:crosses val="autoZero"/>
        <c:crossBetween val="midCat"/>
      </c:valAx>
      <c:valAx>
        <c:axId val="145071104"/>
        <c:scaling>
          <c:orientation val="minMax"/>
          <c:max val="1.1000000000000001"/>
          <c:min val="0.5"/>
        </c:scaling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dirty="0"/>
                  <a:t>wage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40860215053763443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5050240"/>
        <c:crosses val="autoZero"/>
        <c:crossBetween val="midCat"/>
        <c:majorUnit val="0.1"/>
        <c:minorUnit val="2.0000000000000011E-2"/>
      </c:valAx>
      <c:spPr>
        <a:noFill/>
        <a:ln w="25400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772833723653404"/>
          <c:y val="6.881720430107531E-2"/>
          <c:w val="0.85480093676815017"/>
          <c:h val="0.79569892473118309"/>
        </c:manualLayout>
      </c:layout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381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40</c:f>
              <c:numCache>
                <c:formatCode>General</c:formatCode>
                <c:ptCount val="39"/>
                <c:pt idx="0">
                  <c:v>1970</c:v>
                </c:pt>
                <c:pt idx="1">
                  <c:v>1971</c:v>
                </c:pt>
                <c:pt idx="2">
                  <c:v>1972</c:v>
                </c:pt>
                <c:pt idx="3">
                  <c:v>1973</c:v>
                </c:pt>
                <c:pt idx="4">
                  <c:v>1974</c:v>
                </c:pt>
                <c:pt idx="5">
                  <c:v>1975</c:v>
                </c:pt>
                <c:pt idx="6">
                  <c:v>1976</c:v>
                </c:pt>
                <c:pt idx="7">
                  <c:v>1977</c:v>
                </c:pt>
                <c:pt idx="8">
                  <c:v>1978</c:v>
                </c:pt>
                <c:pt idx="9">
                  <c:v>1979</c:v>
                </c:pt>
                <c:pt idx="10">
                  <c:v>1980</c:v>
                </c:pt>
                <c:pt idx="11">
                  <c:v>1981</c:v>
                </c:pt>
                <c:pt idx="12">
                  <c:v>1982</c:v>
                </c:pt>
                <c:pt idx="13">
                  <c:v>1983</c:v>
                </c:pt>
                <c:pt idx="14">
                  <c:v>1984</c:v>
                </c:pt>
                <c:pt idx="15">
                  <c:v>1985</c:v>
                </c:pt>
                <c:pt idx="16">
                  <c:v>1986</c:v>
                </c:pt>
                <c:pt idx="17">
                  <c:v>1987</c:v>
                </c:pt>
                <c:pt idx="18">
                  <c:v>1988</c:v>
                </c:pt>
                <c:pt idx="19">
                  <c:v>1989</c:v>
                </c:pt>
                <c:pt idx="20">
                  <c:v>1990</c:v>
                </c:pt>
                <c:pt idx="21">
                  <c:v>1991</c:v>
                </c:pt>
                <c:pt idx="22">
                  <c:v>1992</c:v>
                </c:pt>
                <c:pt idx="23">
                  <c:v>1993</c:v>
                </c:pt>
                <c:pt idx="24">
                  <c:v>1994</c:v>
                </c:pt>
                <c:pt idx="25">
                  <c:v>1995</c:v>
                </c:pt>
                <c:pt idx="26">
                  <c:v>1996</c:v>
                </c:pt>
                <c:pt idx="27">
                  <c:v>1997</c:v>
                </c:pt>
                <c:pt idx="28">
                  <c:v>1998</c:v>
                </c:pt>
                <c:pt idx="29">
                  <c:v>1999</c:v>
                </c:pt>
                <c:pt idx="30">
                  <c:v>2000</c:v>
                </c:pt>
                <c:pt idx="31">
                  <c:v>2001</c:v>
                </c:pt>
                <c:pt idx="32">
                  <c:v>2002</c:v>
                </c:pt>
                <c:pt idx="33">
                  <c:v>2003</c:v>
                </c:pt>
                <c:pt idx="34">
                  <c:v>2004</c:v>
                </c:pt>
                <c:pt idx="35">
                  <c:v>2005</c:v>
                </c:pt>
                <c:pt idx="36">
                  <c:v>2006</c:v>
                </c:pt>
                <c:pt idx="37">
                  <c:v>2007</c:v>
                </c:pt>
                <c:pt idx="38">
                  <c:v>2008</c:v>
                </c:pt>
              </c:numCache>
            </c:numRef>
          </c:xVal>
          <c:yVal>
            <c:numRef>
              <c:f>Sheet1!$B$2:$B$40</c:f>
              <c:numCache>
                <c:formatCode>General</c:formatCode>
                <c:ptCount val="39"/>
                <c:pt idx="0">
                  <c:v>11</c:v>
                </c:pt>
                <c:pt idx="1">
                  <c:v>12.7</c:v>
                </c:pt>
                <c:pt idx="2">
                  <c:v>12.1</c:v>
                </c:pt>
                <c:pt idx="3">
                  <c:v>10.5</c:v>
                </c:pt>
                <c:pt idx="4">
                  <c:v>11.9</c:v>
                </c:pt>
                <c:pt idx="5">
                  <c:v>16.100000000000001</c:v>
                </c:pt>
                <c:pt idx="6">
                  <c:v>14.7</c:v>
                </c:pt>
                <c:pt idx="7">
                  <c:v>13.6</c:v>
                </c:pt>
                <c:pt idx="8">
                  <c:v>12.3</c:v>
                </c:pt>
                <c:pt idx="9">
                  <c:v>11.8</c:v>
                </c:pt>
                <c:pt idx="10">
                  <c:v>13.9</c:v>
                </c:pt>
                <c:pt idx="11">
                  <c:v>14.9</c:v>
                </c:pt>
                <c:pt idx="12">
                  <c:v>17.8</c:v>
                </c:pt>
                <c:pt idx="13">
                  <c:v>17.2</c:v>
                </c:pt>
                <c:pt idx="14">
                  <c:v>13.9</c:v>
                </c:pt>
                <c:pt idx="15">
                  <c:v>13.6</c:v>
                </c:pt>
                <c:pt idx="16">
                  <c:v>13.3</c:v>
                </c:pt>
                <c:pt idx="17">
                  <c:v>12.2</c:v>
                </c:pt>
                <c:pt idx="18">
                  <c:v>11</c:v>
                </c:pt>
                <c:pt idx="19">
                  <c:v>10.9</c:v>
                </c:pt>
                <c:pt idx="20">
                  <c:v>11.2</c:v>
                </c:pt>
                <c:pt idx="21">
                  <c:v>13.4</c:v>
                </c:pt>
                <c:pt idx="22">
                  <c:v>14.2</c:v>
                </c:pt>
                <c:pt idx="23">
                  <c:v>13.4</c:v>
                </c:pt>
                <c:pt idx="24">
                  <c:v>12.5</c:v>
                </c:pt>
                <c:pt idx="25">
                  <c:v>12.1</c:v>
                </c:pt>
                <c:pt idx="26">
                  <c:v>12</c:v>
                </c:pt>
                <c:pt idx="27">
                  <c:v>11.3</c:v>
                </c:pt>
                <c:pt idx="28">
                  <c:v>10.4</c:v>
                </c:pt>
                <c:pt idx="29">
                  <c:v>9.9</c:v>
                </c:pt>
                <c:pt idx="30">
                  <c:v>9.3000000000000007</c:v>
                </c:pt>
                <c:pt idx="31">
                  <c:v>10.6</c:v>
                </c:pt>
                <c:pt idx="32">
                  <c:v>12</c:v>
                </c:pt>
                <c:pt idx="33">
                  <c:v>12.4</c:v>
                </c:pt>
                <c:pt idx="34">
                  <c:v>11.8</c:v>
                </c:pt>
                <c:pt idx="35">
                  <c:v>11.3</c:v>
                </c:pt>
                <c:pt idx="36">
                  <c:v>10.5</c:v>
                </c:pt>
                <c:pt idx="37">
                  <c:v>10.5</c:v>
                </c:pt>
                <c:pt idx="38">
                  <c:v>12.8</c:v>
                </c:pt>
              </c:numCache>
            </c:numRef>
          </c:yVal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spPr>
            <a:ln w="38100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A$2:$A$40</c:f>
              <c:numCache>
                <c:formatCode>General</c:formatCode>
                <c:ptCount val="39"/>
                <c:pt idx="0">
                  <c:v>1970</c:v>
                </c:pt>
                <c:pt idx="1">
                  <c:v>1971</c:v>
                </c:pt>
                <c:pt idx="2">
                  <c:v>1972</c:v>
                </c:pt>
                <c:pt idx="3">
                  <c:v>1973</c:v>
                </c:pt>
                <c:pt idx="4">
                  <c:v>1974</c:v>
                </c:pt>
                <c:pt idx="5">
                  <c:v>1975</c:v>
                </c:pt>
                <c:pt idx="6">
                  <c:v>1976</c:v>
                </c:pt>
                <c:pt idx="7">
                  <c:v>1977</c:v>
                </c:pt>
                <c:pt idx="8">
                  <c:v>1978</c:v>
                </c:pt>
                <c:pt idx="9">
                  <c:v>1979</c:v>
                </c:pt>
                <c:pt idx="10">
                  <c:v>1980</c:v>
                </c:pt>
                <c:pt idx="11">
                  <c:v>1981</c:v>
                </c:pt>
                <c:pt idx="12">
                  <c:v>1982</c:v>
                </c:pt>
                <c:pt idx="13">
                  <c:v>1983</c:v>
                </c:pt>
                <c:pt idx="14">
                  <c:v>1984</c:v>
                </c:pt>
                <c:pt idx="15">
                  <c:v>1985</c:v>
                </c:pt>
                <c:pt idx="16">
                  <c:v>1986</c:v>
                </c:pt>
                <c:pt idx="17">
                  <c:v>1987</c:v>
                </c:pt>
                <c:pt idx="18">
                  <c:v>1988</c:v>
                </c:pt>
                <c:pt idx="19">
                  <c:v>1989</c:v>
                </c:pt>
                <c:pt idx="20">
                  <c:v>1990</c:v>
                </c:pt>
                <c:pt idx="21">
                  <c:v>1991</c:v>
                </c:pt>
                <c:pt idx="22">
                  <c:v>1992</c:v>
                </c:pt>
                <c:pt idx="23">
                  <c:v>1993</c:v>
                </c:pt>
                <c:pt idx="24">
                  <c:v>1994</c:v>
                </c:pt>
                <c:pt idx="25">
                  <c:v>1995</c:v>
                </c:pt>
                <c:pt idx="26">
                  <c:v>1996</c:v>
                </c:pt>
                <c:pt idx="27">
                  <c:v>1997</c:v>
                </c:pt>
                <c:pt idx="28">
                  <c:v>1998</c:v>
                </c:pt>
                <c:pt idx="29">
                  <c:v>1999</c:v>
                </c:pt>
                <c:pt idx="30">
                  <c:v>2000</c:v>
                </c:pt>
                <c:pt idx="31">
                  <c:v>2001</c:v>
                </c:pt>
                <c:pt idx="32">
                  <c:v>2002</c:v>
                </c:pt>
                <c:pt idx="33">
                  <c:v>2003</c:v>
                </c:pt>
                <c:pt idx="34">
                  <c:v>2004</c:v>
                </c:pt>
                <c:pt idx="35">
                  <c:v>2005</c:v>
                </c:pt>
                <c:pt idx="36">
                  <c:v>2006</c:v>
                </c:pt>
                <c:pt idx="37">
                  <c:v>2007</c:v>
                </c:pt>
                <c:pt idx="38">
                  <c:v>2008</c:v>
                </c:pt>
              </c:numCache>
            </c:numRef>
          </c:xVal>
          <c:yVal>
            <c:numRef>
              <c:f>Sheet1!$C$2:$C$40</c:f>
              <c:numCache>
                <c:formatCode>General</c:formatCode>
                <c:ptCount val="39"/>
                <c:pt idx="0">
                  <c:v>4.9000000000000004</c:v>
                </c:pt>
                <c:pt idx="1">
                  <c:v>5.5</c:v>
                </c:pt>
                <c:pt idx="2">
                  <c:v>5.9</c:v>
                </c:pt>
                <c:pt idx="3">
                  <c:v>5.8</c:v>
                </c:pt>
                <c:pt idx="4">
                  <c:v>6.3</c:v>
                </c:pt>
                <c:pt idx="5">
                  <c:v>7.9</c:v>
                </c:pt>
                <c:pt idx="6">
                  <c:v>9.1</c:v>
                </c:pt>
                <c:pt idx="7">
                  <c:v>10.6</c:v>
                </c:pt>
                <c:pt idx="8">
                  <c:v>11.1</c:v>
                </c:pt>
                <c:pt idx="9">
                  <c:v>12.8</c:v>
                </c:pt>
                <c:pt idx="10">
                  <c:v>14.3</c:v>
                </c:pt>
                <c:pt idx="11">
                  <c:v>16.8</c:v>
                </c:pt>
                <c:pt idx="12">
                  <c:v>18.399999999999999</c:v>
                </c:pt>
                <c:pt idx="13">
                  <c:v>19.3</c:v>
                </c:pt>
                <c:pt idx="14">
                  <c:v>23.6</c:v>
                </c:pt>
                <c:pt idx="15">
                  <c:v>24</c:v>
                </c:pt>
                <c:pt idx="16">
                  <c:v>22.3</c:v>
                </c:pt>
                <c:pt idx="17">
                  <c:v>21.2</c:v>
                </c:pt>
                <c:pt idx="18">
                  <c:v>20.100000000000001</c:v>
                </c:pt>
                <c:pt idx="19">
                  <c:v>17.7</c:v>
                </c:pt>
                <c:pt idx="20">
                  <c:v>17.8</c:v>
                </c:pt>
                <c:pt idx="21">
                  <c:v>18.899999999999999</c:v>
                </c:pt>
                <c:pt idx="22">
                  <c:v>20.6</c:v>
                </c:pt>
                <c:pt idx="23">
                  <c:v>24.4</c:v>
                </c:pt>
                <c:pt idx="24">
                  <c:v>26.4</c:v>
                </c:pt>
                <c:pt idx="25">
                  <c:v>24.6</c:v>
                </c:pt>
                <c:pt idx="26">
                  <c:v>26.1</c:v>
                </c:pt>
                <c:pt idx="27">
                  <c:v>26.9</c:v>
                </c:pt>
                <c:pt idx="28">
                  <c:v>24.6</c:v>
                </c:pt>
                <c:pt idx="29">
                  <c:v>24.5</c:v>
                </c:pt>
                <c:pt idx="30">
                  <c:v>19.5</c:v>
                </c:pt>
                <c:pt idx="31">
                  <c:v>18.100000000000001</c:v>
                </c:pt>
                <c:pt idx="32">
                  <c:v>19.5</c:v>
                </c:pt>
                <c:pt idx="33">
                  <c:v>17.5</c:v>
                </c:pt>
                <c:pt idx="34">
                  <c:v>19</c:v>
                </c:pt>
                <c:pt idx="35">
                  <c:v>19.399999999999999</c:v>
                </c:pt>
                <c:pt idx="36">
                  <c:v>20.6</c:v>
                </c:pt>
                <c:pt idx="37">
                  <c:v>18.2</c:v>
                </c:pt>
                <c:pt idx="38">
                  <c:v>17.5</c:v>
                </c:pt>
              </c:numCache>
            </c:numRef>
          </c:yVal>
        </c:ser>
        <c:axId val="78521856"/>
        <c:axId val="78523392"/>
      </c:scatterChart>
      <c:valAx>
        <c:axId val="78521856"/>
        <c:scaling>
          <c:orientation val="minMax"/>
          <c:min val="1980"/>
        </c:scaling>
        <c:axPos val="b"/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78523392"/>
        <c:crosses val="autoZero"/>
        <c:crossBetween val="midCat"/>
      </c:valAx>
      <c:valAx>
        <c:axId val="78523392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dirty="0"/>
                  <a:t>unemployment rate</a:t>
                </a:r>
              </a:p>
            </c:rich>
          </c:tx>
          <c:layout>
            <c:manualLayout>
              <c:xMode val="edge"/>
              <c:yMode val="edge"/>
              <c:x val="1.2880562060889937E-2"/>
              <c:y val="0.26666666666666683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7852185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1358313817330211"/>
          <c:y val="6.8817204301075324E-2"/>
          <c:w val="0.85831381733021073"/>
          <c:h val="0.79569892473118331"/>
        </c:manualLayout>
      </c:layout>
      <c:scatterChart>
        <c:scatterStyle val="lineMarker"/>
        <c:ser>
          <c:idx val="0"/>
          <c:order val="0"/>
          <c:spPr>
            <a:ln w="38100">
              <a:solidFill>
                <a:srgbClr val="0000CC"/>
              </a:solidFill>
            </a:ln>
          </c:spPr>
          <c:marker>
            <c:symbol val="none"/>
          </c:marker>
          <c:xVal>
            <c:numRef>
              <c:f>Sheet1!$B$2:$B$503</c:f>
              <c:numCache>
                <c:formatCode>General</c:formatCode>
                <c:ptCount val="502"/>
                <c:pt idx="0">
                  <c:v>2.3703703703703702</c:v>
                </c:pt>
                <c:pt idx="1">
                  <c:v>2.3562048479747069</c:v>
                </c:pt>
                <c:pt idx="2">
                  <c:v>2.3421519734959637</c:v>
                </c:pt>
                <c:pt idx="3">
                  <c:v>2.3282106293997029</c:v>
                </c:pt>
                <c:pt idx="4">
                  <c:v>2.3143797114290647</c:v>
                </c:pt>
                <c:pt idx="5">
                  <c:v>2.3006581284210825</c:v>
                </c:pt>
                <c:pt idx="6">
                  <c:v>2.287044802125902</c:v>
                </c:pt>
                <c:pt idx="7">
                  <c:v>2.2735386670288431</c:v>
                </c:pt>
                <c:pt idx="8">
                  <c:v>2.260138670175269</c:v>
                </c:pt>
                <c:pt idx="9">
                  <c:v>2.246843770998185</c:v>
                </c:pt>
                <c:pt idx="10">
                  <c:v>2.2336529411485482</c:v>
                </c:pt>
                <c:pt idx="11">
                  <c:v>2.2205651643282325</c:v>
                </c:pt>
                <c:pt idx="12">
                  <c:v>2.2075794361255787</c:v>
                </c:pt>
                <c:pt idx="13">
                  <c:v>2.1946947638535308</c:v>
                </c:pt>
                <c:pt idx="14">
                  <c:v>2.1819101663902649</c:v>
                </c:pt>
                <c:pt idx="15">
                  <c:v>2.169224674022304</c:v>
                </c:pt>
                <c:pt idx="16">
                  <c:v>2.1566373282900457</c:v>
                </c:pt>
                <c:pt idx="17">
                  <c:v>2.144147181835689</c:v>
                </c:pt>
                <c:pt idx="18">
                  <c:v>2.1317532982534986</c:v>
                </c:pt>
                <c:pt idx="19">
                  <c:v>2.119454751942377</c:v>
                </c:pt>
                <c:pt idx="20">
                  <c:v>2.1072506279606866</c:v>
                </c:pt>
                <c:pt idx="21">
                  <c:v>2.0951400218833238</c:v>
                </c:pt>
                <c:pt idx="22">
                  <c:v>2.0831220396609478</c:v>
                </c:pt>
                <c:pt idx="23">
                  <c:v>2.071195797481383</c:v>
                </c:pt>
                <c:pt idx="24">
                  <c:v>2.0593604216331221</c:v>
                </c:pt>
                <c:pt idx="25">
                  <c:v>2.0476150483709064</c:v>
                </c:pt>
                <c:pt idx="26">
                  <c:v>2.0359588237833428</c:v>
                </c:pt>
                <c:pt idx="27">
                  <c:v>2.0243909036625438</c:v>
                </c:pt>
                <c:pt idx="28">
                  <c:v>2.012910453375711</c:v>
                </c:pt>
                <c:pt idx="29">
                  <c:v>2.0015166477386868</c:v>
                </c:pt>
                <c:pt idx="30">
                  <c:v>1.9902086708913822</c:v>
                </c:pt>
                <c:pt idx="31">
                  <c:v>1.9789857161751041</c:v>
                </c:pt>
                <c:pt idx="32">
                  <c:v>1.9678469860117092</c:v>
                </c:pt>
                <c:pt idx="33">
                  <c:v>1.9567916917845638</c:v>
                </c:pt>
                <c:pt idx="34">
                  <c:v>1.9458190537213027</c:v>
                </c:pt>
                <c:pt idx="35">
                  <c:v>1.9349283007783158</c:v>
                </c:pt>
                <c:pt idx="36">
                  <c:v>1.9241186705269719</c:v>
                </c:pt>
                <c:pt idx="37">
                  <c:v>1.9133894090415269</c:v>
                </c:pt>
                <c:pt idx="38">
                  <c:v>1.9027397707886982</c:v>
                </c:pt>
                <c:pt idx="39">
                  <c:v>1.8921690185188709</c:v>
                </c:pt>
                <c:pt idx="40">
                  <c:v>1.8816764231589203</c:v>
                </c:pt>
                <c:pt idx="41">
                  <c:v>1.8712612637066073</c:v>
                </c:pt>
                <c:pt idx="42">
                  <c:v>1.8609228271265381</c:v>
                </c:pt>
                <c:pt idx="43">
                  <c:v>1.8506604082476483</c:v>
                </c:pt>
                <c:pt idx="44">
                  <c:v>1.8404733096621957</c:v>
                </c:pt>
                <c:pt idx="45">
                  <c:v>1.8303608416262265</c:v>
                </c:pt>
                <c:pt idx="46">
                  <c:v>1.8203223219615046</c:v>
                </c:pt>
                <c:pt idx="47">
                  <c:v>1.8103570759588723</c:v>
                </c:pt>
                <c:pt idx="48">
                  <c:v>1.8004644362830107</c:v>
                </c:pt>
                <c:pt idx="49">
                  <c:v>1.7906437428785966</c:v>
                </c:pt>
                <c:pt idx="50">
                  <c:v>1.7808943428778128</c:v>
                </c:pt>
                <c:pt idx="51">
                  <c:v>1.7712155905092055</c:v>
                </c:pt>
                <c:pt idx="52">
                  <c:v>1.7616068470078547</c:v>
                </c:pt>
                <c:pt idx="53">
                  <c:v>1.7520674805268459</c:v>
                </c:pt>
                <c:pt idx="54">
                  <c:v>1.7425968660500166</c:v>
                </c:pt>
                <c:pt idx="55">
                  <c:v>1.733194385305955</c:v>
                </c:pt>
                <c:pt idx="56">
                  <c:v>1.7238594266832443</c:v>
                </c:pt>
                <c:pt idx="57">
                  <c:v>1.7145913851469039</c:v>
                </c:pt>
                <c:pt idx="58">
                  <c:v>1.7053896621560485</c:v>
                </c:pt>
                <c:pt idx="59">
                  <c:v>1.6962536655827023</c:v>
                </c:pt>
                <c:pt idx="60">
                  <c:v>1.6871828096317887</c:v>
                </c:pt>
                <c:pt idx="61">
                  <c:v>1.6781765147622461</c:v>
                </c:pt>
                <c:pt idx="62">
                  <c:v>1.6692342076092708</c:v>
                </c:pt>
                <c:pt idx="63">
                  <c:v>1.6603553209076665</c:v>
                </c:pt>
                <c:pt idx="64">
                  <c:v>1.6515392934162634</c:v>
                </c:pt>
                <c:pt idx="65">
                  <c:v>1.6427855698434266</c:v>
                </c:pt>
                <c:pt idx="66">
                  <c:v>1.6340936007736029</c:v>
                </c:pt>
                <c:pt idx="67">
                  <c:v>1.6254628425948996</c:v>
                </c:pt>
                <c:pt idx="68">
                  <c:v>1.616892757427695</c:v>
                </c:pt>
                <c:pt idx="69">
                  <c:v>1.6083828130542341</c:v>
                </c:pt>
                <c:pt idx="70">
                  <c:v>1.5999324828492234</c:v>
                </c:pt>
                <c:pt idx="71">
                  <c:v>1.5915412457113933</c:v>
                </c:pt>
                <c:pt idx="72">
                  <c:v>1.5832085859960088</c:v>
                </c:pt>
                <c:pt idx="73">
                  <c:v>1.5749339934483324</c:v>
                </c:pt>
                <c:pt idx="74">
                  <c:v>1.5667169631380062</c:v>
                </c:pt>
                <c:pt idx="75">
                  <c:v>1.5585569953943426</c:v>
                </c:pt>
                <c:pt idx="76">
                  <c:v>1.5504535957425194</c:v>
                </c:pt>
                <c:pt idx="77">
                  <c:v>1.5424062748406517</c:v>
                </c:pt>
                <c:pt idx="78">
                  <c:v>1.5344145484177403</c:v>
                </c:pt>
                <c:pt idx="79">
                  <c:v>1.5264779372124637</c:v>
                </c:pt>
                <c:pt idx="80">
                  <c:v>1.5185959669128311</c:v>
                </c:pt>
                <c:pt idx="81">
                  <c:v>1.5107681680966449</c:v>
                </c:pt>
                <c:pt idx="82">
                  <c:v>1.5029940761727945</c:v>
                </c:pt>
                <c:pt idx="83">
                  <c:v>1.4952732313233521</c:v>
                </c:pt>
                <c:pt idx="84">
                  <c:v>1.487605178446453</c:v>
                </c:pt>
                <c:pt idx="85">
                  <c:v>1.4799894670999614</c:v>
                </c:pt>
                <c:pt idx="86">
                  <c:v>1.4724256514459064</c:v>
                </c:pt>
                <c:pt idx="87">
                  <c:v>1.464913290195669</c:v>
                </c:pt>
                <c:pt idx="88">
                  <c:v>1.4574519465559135</c:v>
                </c:pt>
                <c:pt idx="89">
                  <c:v>1.4500411881752557</c:v>
                </c:pt>
                <c:pt idx="90">
                  <c:v>1.4426805870916515</c:v>
                </c:pt>
                <c:pt idx="91">
                  <c:v>1.4353697196804944</c:v>
                </c:pt>
                <c:pt idx="92">
                  <c:v>1.428108166603419</c:v>
                </c:pt>
                <c:pt idx="93">
                  <c:v>1.4208955127577814</c:v>
                </c:pt>
                <c:pt idx="94">
                  <c:v>1.4137313472268371</c:v>
                </c:pt>
                <c:pt idx="95">
                  <c:v>1.4066152632305737</c:v>
                </c:pt>
                <c:pt idx="96">
                  <c:v>1.3995468580772044</c:v>
                </c:pt>
                <c:pt idx="97">
                  <c:v>1.392525733115316</c:v>
                </c:pt>
                <c:pt idx="98">
                  <c:v>1.3855514936866522</c:v>
                </c:pt>
                <c:pt idx="99">
                  <c:v>1.3786237490795255</c:v>
                </c:pt>
                <c:pt idx="100">
                  <c:v>1.3717421124828535</c:v>
                </c:pt>
                <c:pt idx="101">
                  <c:v>1.3649062009407975</c:v>
                </c:pt>
                <c:pt idx="102">
                  <c:v>1.3581156353080173</c:v>
                </c:pt>
                <c:pt idx="103">
                  <c:v>1.3513700402055007</c:v>
                </c:pt>
                <c:pt idx="104">
                  <c:v>1.3446690439769917</c:v>
                </c:pt>
                <c:pt idx="105">
                  <c:v>1.3380122786459909</c:v>
                </c:pt>
                <c:pt idx="106">
                  <c:v>1.3313993798733119</c:v>
                </c:pt>
                <c:pt idx="107">
                  <c:v>1.3248299869152125</c:v>
                </c:pt>
                <c:pt idx="108">
                  <c:v>1.3183037425820625</c:v>
                </c:pt>
                <c:pt idx="109">
                  <c:v>1.3118202931975649</c:v>
                </c:pt>
                <c:pt idx="110">
                  <c:v>1.3053792885584965</c:v>
                </c:pt>
                <c:pt idx="111">
                  <c:v>1.2989803818949939</c:v>
                </c:pt>
                <c:pt idx="112">
                  <c:v>1.2926232298313367</c:v>
                </c:pt>
                <c:pt idx="113">
                  <c:v>1.2863074923472588</c:v>
                </c:pt>
                <c:pt idx="114">
                  <c:v>1.2800328327397574</c:v>
                </c:pt>
                <c:pt idx="115">
                  <c:v>1.2737989175853885</c:v>
                </c:pt>
                <c:pt idx="116">
                  <c:v>1.2676054167030719</c:v>
                </c:pt>
                <c:pt idx="117">
                  <c:v>1.2614520031173551</c:v>
                </c:pt>
                <c:pt idx="118">
                  <c:v>1.2553383530221662</c:v>
                </c:pt>
                <c:pt idx="119">
                  <c:v>1.2492641457450335</c:v>
                </c:pt>
                <c:pt idx="120">
                  <c:v>1.2432290637117598</c:v>
                </c:pt>
                <c:pt idx="121">
                  <c:v>1.2372327924115523</c:v>
                </c:pt>
                <c:pt idx="122">
                  <c:v>1.2312750203626108</c:v>
                </c:pt>
                <c:pt idx="123">
                  <c:v>1.225355439078138</c:v>
                </c:pt>
                <c:pt idx="124">
                  <c:v>1.2194737430328046</c:v>
                </c:pt>
                <c:pt idx="125">
                  <c:v>1.2136296296296294</c:v>
                </c:pt>
                <c:pt idx="126">
                  <c:v>1.2078227991672863</c:v>
                </c:pt>
                <c:pt idx="127">
                  <c:v>1.202052954807832</c:v>
                </c:pt>
                <c:pt idx="128">
                  <c:v>1.1963198025448325</c:v>
                </c:pt>
                <c:pt idx="129">
                  <c:v>1.190623051171912</c:v>
                </c:pt>
                <c:pt idx="130">
                  <c:v>1.1849624122516815</c:v>
                </c:pt>
                <c:pt idx="131">
                  <c:v>1.1793376000850766</c:v>
                </c:pt>
                <c:pt idx="132">
                  <c:v>1.1737483316810715</c:v>
                </c:pt>
                <c:pt idx="133">
                  <c:v>1.16819432672678</c:v>
                </c:pt>
                <c:pt idx="134">
                  <c:v>1.1626753075579352</c:v>
                </c:pt>
                <c:pt idx="135">
                  <c:v>1.157190999129738</c:v>
                </c:pt>
                <c:pt idx="136">
                  <c:v>1.1517411289880679</c:v>
                </c:pt>
                <c:pt idx="137">
                  <c:v>1.1463254272410641</c:v>
                </c:pt>
                <c:pt idx="138">
                  <c:v>1.1409436265310526</c:v>
                </c:pt>
                <c:pt idx="139">
                  <c:v>1.1355954620068303</c:v>
                </c:pt>
                <c:pt idx="140">
                  <c:v>1.1302806712962963</c:v>
                </c:pt>
                <c:pt idx="141">
                  <c:v>1.1249989944794141</c:v>
                </c:pt>
                <c:pt idx="142">
                  <c:v>1.1197501740615259</c:v>
                </c:pt>
                <c:pt idx="143">
                  <c:v>1.114533954946981</c:v>
                </c:pt>
                <c:pt idx="144">
                  <c:v>1.1093500844131101</c:v>
                </c:pt>
                <c:pt idx="145">
                  <c:v>1.1041983120845029</c:v>
                </c:pt>
                <c:pt idx="146">
                  <c:v>1.0990783899076182</c:v>
                </c:pt>
                <c:pt idx="147">
                  <c:v>1.0939900721256997</c:v>
                </c:pt>
                <c:pt idx="148">
                  <c:v>1.0889331152540047</c:v>
                </c:pt>
                <c:pt idx="149">
                  <c:v>1.0839072780553352</c:v>
                </c:pt>
                <c:pt idx="150">
                  <c:v>1.0789123215158718</c:v>
                </c:pt>
                <c:pt idx="151">
                  <c:v>1.073948008821302</c:v>
                </c:pt>
                <c:pt idx="152">
                  <c:v>1.0690141053332431</c:v>
                </c:pt>
                <c:pt idx="153">
                  <c:v>1.064110378565954</c:v>
                </c:pt>
                <c:pt idx="154">
                  <c:v>1.0592365981633252</c:v>
                </c:pt>
                <c:pt idx="155">
                  <c:v>1.0543925358761594</c:v>
                </c:pt>
                <c:pt idx="156">
                  <c:v>1.0495779655397188</c:v>
                </c:pt>
                <c:pt idx="157">
                  <c:v>1.0447926630515554</c:v>
                </c:pt>
                <c:pt idx="158">
                  <c:v>1.0400364063495995</c:v>
                </c:pt>
                <c:pt idx="159">
                  <c:v>1.0353089753905242</c:v>
                </c:pt>
                <c:pt idx="160">
                  <c:v>1.0306101521283642</c:v>
                </c:pt>
                <c:pt idx="161">
                  <c:v>1.0259397204933949</c:v>
                </c:pt>
                <c:pt idx="162">
                  <c:v>1.0212974663712713</c:v>
                </c:pt>
                <c:pt idx="163">
                  <c:v>1.0166831775824077</c:v>
                </c:pt>
                <c:pt idx="164">
                  <c:v>1.0120966438616188</c:v>
                </c:pt>
                <c:pt idx="165">
                  <c:v>1.0075376568379948</c:v>
                </c:pt>
                <c:pt idx="166">
                  <c:v>1.0030060100150202</c:v>
                </c:pt>
                <c:pt idx="167">
                  <c:v>0.99850149875093641</c:v>
                </c:pt>
                <c:pt idx="168">
                  <c:v>0.99402392023932928</c:v>
                </c:pt>
                <c:pt idx="169">
                  <c:v>0.98957307348995882</c:v>
                </c:pt>
                <c:pt idx="170">
                  <c:v>0.98514875930980961</c:v>
                </c:pt>
                <c:pt idx="171">
                  <c:v>0.98075078028437057</c:v>
                </c:pt>
                <c:pt idx="172">
                  <c:v>0.976378940759137</c:v>
                </c:pt>
                <c:pt idx="173">
                  <c:v>0.97203304682133151</c:v>
                </c:pt>
                <c:pt idx="174">
                  <c:v>0.96771290628184059</c:v>
                </c:pt>
                <c:pt idx="175">
                  <c:v>0.96341832865736687</c:v>
                </c:pt>
                <c:pt idx="176">
                  <c:v>0.95914912515279327</c:v>
                </c:pt>
                <c:pt idx="177">
                  <c:v>0.95490510864374889</c:v>
                </c:pt>
                <c:pt idx="178">
                  <c:v>0.95068609365938983</c:v>
                </c:pt>
                <c:pt idx="179">
                  <c:v>0.94649189636537501</c:v>
                </c:pt>
                <c:pt idx="180">
                  <c:v>0.94232233454704406</c:v>
                </c:pt>
                <c:pt idx="181">
                  <c:v>0.93817722759279587</c:v>
                </c:pt>
                <c:pt idx="182">
                  <c:v>0.93405639647765559</c:v>
                </c:pt>
                <c:pt idx="183">
                  <c:v>0.92995966374703987</c:v>
                </c:pt>
                <c:pt idx="184">
                  <c:v>0.92588685350070787</c:v>
                </c:pt>
                <c:pt idx="185">
                  <c:v>0.92183779137690147</c:v>
                </c:pt>
                <c:pt idx="186">
                  <c:v>0.91781230453666796</c:v>
                </c:pt>
                <c:pt idx="187">
                  <c:v>0.91381022164836867</c:v>
                </c:pt>
                <c:pt idx="188">
                  <c:v>0.90983137287236304</c:v>
                </c:pt>
                <c:pt idx="189">
                  <c:v>0.9058755898458728</c:v>
                </c:pt>
                <c:pt idx="190">
                  <c:v>0.90194270566802248</c:v>
                </c:pt>
                <c:pt idx="191">
                  <c:v>0.89803255488504952</c:v>
                </c:pt>
                <c:pt idx="192">
                  <c:v>0.89414497347569022</c:v>
                </c:pt>
                <c:pt idx="193">
                  <c:v>0.89027979883672559</c:v>
                </c:pt>
                <c:pt idx="194">
                  <c:v>0.88643686976870439</c:v>
                </c:pt>
                <c:pt idx="195">
                  <c:v>0.88261602646182158</c:v>
                </c:pt>
                <c:pt idx="196">
                  <c:v>0.87881711048196232</c:v>
                </c:pt>
                <c:pt idx="197">
                  <c:v>0.87503996475690793</c:v>
                </c:pt>
                <c:pt idx="198">
                  <c:v>0.87128443356269469</c:v>
                </c:pt>
                <c:pt idx="199">
                  <c:v>0.86755036251013218</c:v>
                </c:pt>
                <c:pt idx="200">
                  <c:v>0.86383759853147635</c:v>
                </c:pt>
                <c:pt idx="201">
                  <c:v>0.86014598986724988</c:v>
                </c:pt>
                <c:pt idx="202">
                  <c:v>0.85647538605321849</c:v>
                </c:pt>
                <c:pt idx="203">
                  <c:v>0.85282563790750909</c:v>
                </c:pt>
                <c:pt idx="204">
                  <c:v>0.84919659751787879</c:v>
                </c:pt>
                <c:pt idx="205">
                  <c:v>0.84558811822912672</c:v>
                </c:pt>
                <c:pt idx="206">
                  <c:v>0.84200005463064753</c:v>
                </c:pt>
                <c:pt idx="207">
                  <c:v>0.83843226254412662</c:v>
                </c:pt>
                <c:pt idx="208">
                  <c:v>0.83488459901137224</c:v>
                </c:pt>
                <c:pt idx="209">
                  <c:v>0.83135692228228864</c:v>
                </c:pt>
                <c:pt idx="210">
                  <c:v>0.82784909180297983</c:v>
                </c:pt>
                <c:pt idx="211">
                  <c:v>0.82436096820398963</c:v>
                </c:pt>
                <c:pt idx="212">
                  <c:v>0.8208924132886749</c:v>
                </c:pt>
                <c:pt idx="213">
                  <c:v>0.81744329002170435</c:v>
                </c:pt>
                <c:pt idx="214">
                  <c:v>0.81401346251769324</c:v>
                </c:pt>
                <c:pt idx="215">
                  <c:v>0.81060279602995622</c:v>
                </c:pt>
                <c:pt idx="216">
                  <c:v>0.8072111569393946</c:v>
                </c:pt>
                <c:pt idx="217">
                  <c:v>0.80383841274349999</c:v>
                </c:pt>
                <c:pt idx="218">
                  <c:v>0.80048443204548503</c:v>
                </c:pt>
                <c:pt idx="219">
                  <c:v>0.79714908454353373</c:v>
                </c:pt>
                <c:pt idx="220">
                  <c:v>0.79383224102016958</c:v>
                </c:pt>
                <c:pt idx="221">
                  <c:v>0.79053377333174346</c:v>
                </c:pt>
                <c:pt idx="222">
                  <c:v>0.78725355439803602</c:v>
                </c:pt>
                <c:pt idx="223">
                  <c:v>0.78399145819197746</c:v>
                </c:pt>
                <c:pt idx="224">
                  <c:v>0.78074735972947717</c:v>
                </c:pt>
                <c:pt idx="225">
                  <c:v>0.77752113505936959</c:v>
                </c:pt>
                <c:pt idx="226">
                  <c:v>0.77431266125346698</c:v>
                </c:pt>
                <c:pt idx="227">
                  <c:v>0.7711218163967245</c:v>
                </c:pt>
                <c:pt idx="228">
                  <c:v>0.76794847957751</c:v>
                </c:pt>
                <c:pt idx="229">
                  <c:v>0.76479253087798449</c:v>
                </c:pt>
                <c:pt idx="230">
                  <c:v>0.76165385136458397</c:v>
                </c:pt>
                <c:pt idx="231">
                  <c:v>0.75853232307860741</c:v>
                </c:pt>
                <c:pt idx="232">
                  <c:v>0.75542782902690819</c:v>
                </c:pt>
                <c:pt idx="233">
                  <c:v>0.75234025317268372</c:v>
                </c:pt>
                <c:pt idx="234">
                  <c:v>0.74926948042636909</c:v>
                </c:pt>
                <c:pt idx="235">
                  <c:v>0.74621539663662761</c:v>
                </c:pt>
                <c:pt idx="236">
                  <c:v>0.74317788858143907</c:v>
                </c:pt>
                <c:pt idx="237">
                  <c:v>0.74015684395928605</c:v>
                </c:pt>
                <c:pt idx="238">
                  <c:v>0.73715215138043344</c:v>
                </c:pt>
                <c:pt idx="239">
                  <c:v>0.73416370035830503</c:v>
                </c:pt>
                <c:pt idx="240">
                  <c:v>0.7311913813009504</c:v>
                </c:pt>
                <c:pt idx="241">
                  <c:v>0.72823508550260518</c:v>
                </c:pt>
                <c:pt idx="242">
                  <c:v>0.72529470513534333</c:v>
                </c:pt>
                <c:pt idx="243">
                  <c:v>0.72237013324081623</c:v>
                </c:pt>
                <c:pt idx="244">
                  <c:v>0.71946126372208297</c:v>
                </c:pt>
                <c:pt idx="245">
                  <c:v>0.71656799133552851</c:v>
                </c:pt>
                <c:pt idx="246">
                  <c:v>0.71369021168286484</c:v>
                </c:pt>
                <c:pt idx="247">
                  <c:v>0.7108278212032223</c:v>
                </c:pt>
                <c:pt idx="248">
                  <c:v>0.70798071716532263</c:v>
                </c:pt>
                <c:pt idx="249">
                  <c:v>0.70514879765973604</c:v>
                </c:pt>
                <c:pt idx="250">
                  <c:v>0.70233196159122069</c:v>
                </c:pt>
                <c:pt idx="251">
                  <c:v>0.69953010867114451</c:v>
                </c:pt>
                <c:pt idx="252">
                  <c:v>0.69674313940998589</c:v>
                </c:pt>
                <c:pt idx="253">
                  <c:v>0.69397095510991524</c:v>
                </c:pt>
                <c:pt idx="254">
                  <c:v>0.6912134578574558</c:v>
                </c:pt>
                <c:pt idx="255">
                  <c:v>0.68847055051621986</c:v>
                </c:pt>
                <c:pt idx="256">
                  <c:v>0.68574213671972328</c:v>
                </c:pt>
                <c:pt idx="257">
                  <c:v>0.68302812086427545</c:v>
                </c:pt>
                <c:pt idx="258">
                  <c:v>0.68032840810194573</c:v>
                </c:pt>
                <c:pt idx="259">
                  <c:v>0.67764290433360053</c:v>
                </c:pt>
                <c:pt idx="260">
                  <c:v>0.67497151620201634</c:v>
                </c:pt>
                <c:pt idx="261">
                  <c:v>0.67231415108506476</c:v>
                </c:pt>
                <c:pt idx="262">
                  <c:v>0.66967071708896875</c:v>
                </c:pt>
                <c:pt idx="263">
                  <c:v>0.66704112304162766</c:v>
                </c:pt>
                <c:pt idx="264">
                  <c:v>0.66442527848601529</c:v>
                </c:pt>
                <c:pt idx="265">
                  <c:v>0.66182309367364456</c:v>
                </c:pt>
                <c:pt idx="266">
                  <c:v>0.65923447955810111</c:v>
                </c:pt>
                <c:pt idx="267">
                  <c:v>0.65665934778864432</c:v>
                </c:pt>
                <c:pt idx="268">
                  <c:v>0.65409761070387518</c:v>
                </c:pt>
                <c:pt idx="269">
                  <c:v>0.65154918132546857</c:v>
                </c:pt>
                <c:pt idx="270">
                  <c:v>0.64901397335197275</c:v>
                </c:pt>
                <c:pt idx="271">
                  <c:v>0.6464919011526713</c:v>
                </c:pt>
                <c:pt idx="272">
                  <c:v>0.64398287976150814</c:v>
                </c:pt>
                <c:pt idx="273">
                  <c:v>0.64148682487107911</c:v>
                </c:pt>
                <c:pt idx="274">
                  <c:v>0.63900365282668015</c:v>
                </c:pt>
                <c:pt idx="275">
                  <c:v>0.6365332806204208</c:v>
                </c:pt>
                <c:pt idx="276">
                  <c:v>0.6340756258853979</c:v>
                </c:pt>
                <c:pt idx="277">
                  <c:v>0.63163060688992578</c:v>
                </c:pt>
                <c:pt idx="278">
                  <c:v>0.62919814253183115</c:v>
                </c:pt>
                <c:pt idx="279">
                  <c:v>0.62677815233280176</c:v>
                </c:pt>
                <c:pt idx="280">
                  <c:v>0.62437055643279626</c:v>
                </c:pt>
                <c:pt idx="281">
                  <c:v>0.62197527558450783</c:v>
                </c:pt>
                <c:pt idx="282">
                  <c:v>0.61959223114788797</c:v>
                </c:pt>
                <c:pt idx="283">
                  <c:v>0.61722134508472515</c:v>
                </c:pt>
                <c:pt idx="284">
                  <c:v>0.61486253995327589</c:v>
                </c:pt>
                <c:pt idx="285">
                  <c:v>0.61251573890295397</c:v>
                </c:pt>
                <c:pt idx="286">
                  <c:v>0.61018086566907359</c:v>
                </c:pt>
                <c:pt idx="287">
                  <c:v>0.60785784456764158</c:v>
                </c:pt>
                <c:pt idx="288">
                  <c:v>0.6055466004902087</c:v>
                </c:pt>
                <c:pt idx="289">
                  <c:v>0.6032470588987684</c:v>
                </c:pt>
                <c:pt idx="290">
                  <c:v>0.60095914582070831</c:v>
                </c:pt>
                <c:pt idx="291">
                  <c:v>0.5986827878438139</c:v>
                </c:pt>
                <c:pt idx="292">
                  <c:v>0.59641791211132178</c:v>
                </c:pt>
                <c:pt idx="293">
                  <c:v>0.59416444631702159</c:v>
                </c:pt>
                <c:pt idx="294">
                  <c:v>0.59192231870041012</c:v>
                </c:pt>
                <c:pt idx="295">
                  <c:v>0.58969145804189105</c:v>
                </c:pt>
                <c:pt idx="296">
                  <c:v>0.58747179365802382</c:v>
                </c:pt>
                <c:pt idx="297">
                  <c:v>0.58526325539682267</c:v>
                </c:pt>
                <c:pt idx="298">
                  <c:v>0.58306577363309908</c:v>
                </c:pt>
                <c:pt idx="299">
                  <c:v>0.5808792792638513</c:v>
                </c:pt>
                <c:pt idx="300">
                  <c:v>0.57870370370370361</c:v>
                </c:pt>
                <c:pt idx="301">
                  <c:v>0.57653897888038586</c:v>
                </c:pt>
                <c:pt idx="302">
                  <c:v>0.57438503723026235</c:v>
                </c:pt>
                <c:pt idx="303">
                  <c:v>0.5722418116939022</c:v>
                </c:pt>
                <c:pt idx="304">
                  <c:v>0.57010923571169525</c:v>
                </c:pt>
                <c:pt idx="305">
                  <c:v>0.56798724321951244</c:v>
                </c:pt>
                <c:pt idx="306">
                  <c:v>0.56587576864440592</c:v>
                </c:pt>
                <c:pt idx="307">
                  <c:v>0.56377474690035512</c:v>
                </c:pt>
                <c:pt idx="308">
                  <c:v>0.56168411338405333</c:v>
                </c:pt>
                <c:pt idx="309">
                  <c:v>0.55960380397073617</c:v>
                </c:pt>
                <c:pt idx="310">
                  <c:v>0.55753375501005031</c:v>
                </c:pt>
                <c:pt idx="311">
                  <c:v>0.55547390332196533</c:v>
                </c:pt>
                <c:pt idx="312">
                  <c:v>0.55342418619272249</c:v>
                </c:pt>
                <c:pt idx="313">
                  <c:v>0.55138454137082626</c:v>
                </c:pt>
                <c:pt idx="314">
                  <c:v>0.54935490706307322</c:v>
                </c:pt>
                <c:pt idx="315">
                  <c:v>0.54733522193062067</c:v>
                </c:pt>
                <c:pt idx="316">
                  <c:v>0.54532542508509529</c:v>
                </c:pt>
                <c:pt idx="317">
                  <c:v>0.54332545608473548</c:v>
                </c:pt>
                <c:pt idx="318">
                  <c:v>0.54133525493057588</c:v>
                </c:pt>
                <c:pt idx="319">
                  <c:v>0.53935476206266808</c:v>
                </c:pt>
                <c:pt idx="320">
                  <c:v>0.53738391835633592</c:v>
                </c:pt>
                <c:pt idx="321">
                  <c:v>0.53542266511846959</c:v>
                </c:pt>
                <c:pt idx="322">
                  <c:v>0.5334709440838552</c:v>
                </c:pt>
                <c:pt idx="323">
                  <c:v>0.53152869741153841</c:v>
                </c:pt>
                <c:pt idx="324">
                  <c:v>0.52959586768122668</c:v>
                </c:pt>
                <c:pt idx="325">
                  <c:v>0.52767239788972253</c:v>
                </c:pt>
                <c:pt idx="326">
                  <c:v>0.52575823144739497</c:v>
                </c:pt>
                <c:pt idx="327">
                  <c:v>0.52385331217468079</c:v>
                </c:pt>
                <c:pt idx="328">
                  <c:v>0.52195758429862382</c:v>
                </c:pt>
                <c:pt idx="329">
                  <c:v>0.52007099244944599</c:v>
                </c:pt>
                <c:pt idx="330">
                  <c:v>0.51819348165714907</c:v>
                </c:pt>
                <c:pt idx="331">
                  <c:v>0.51632499734815318</c:v>
                </c:pt>
                <c:pt idx="332">
                  <c:v>0.51446548534196457</c:v>
                </c:pt>
                <c:pt idx="333">
                  <c:v>0.51261489184787667</c:v>
                </c:pt>
                <c:pt idx="334">
                  <c:v>0.51077316346170221</c:v>
                </c:pt>
                <c:pt idx="335">
                  <c:v>0.50894024716253683</c:v>
                </c:pt>
                <c:pt idx="336">
                  <c:v>0.50711609030955396</c:v>
                </c:pt>
                <c:pt idx="337">
                  <c:v>0.5053006406388294</c:v>
                </c:pt>
                <c:pt idx="338">
                  <c:v>0.50349384626019722</c:v>
                </c:pt>
                <c:pt idx="339">
                  <c:v>0.50169565565413521</c:v>
                </c:pt>
                <c:pt idx="340">
                  <c:v>0.49990601766867832</c:v>
                </c:pt>
                <c:pt idx="341">
                  <c:v>0.49812488151636586</c:v>
                </c:pt>
                <c:pt idx="342">
                  <c:v>0.4963521967712124</c:v>
                </c:pt>
                <c:pt idx="343">
                  <c:v>0.49458791336571029</c:v>
                </c:pt>
                <c:pt idx="344">
                  <c:v>0.49283198158786046</c:v>
                </c:pt>
                <c:pt idx="345">
                  <c:v>0.49108435207823031</c:v>
                </c:pt>
                <c:pt idx="346">
                  <c:v>0.48934497582704106</c:v>
                </c:pt>
                <c:pt idx="347">
                  <c:v>0.48761380417127942</c:v>
                </c:pt>
                <c:pt idx="348">
                  <c:v>0.48589078879184133</c:v>
                </c:pt>
                <c:pt idx="349">
                  <c:v>0.48417588171069703</c:v>
                </c:pt>
                <c:pt idx="350">
                  <c:v>0.48246903528808682</c:v>
                </c:pt>
                <c:pt idx="351">
                  <c:v>0.48077020221974204</c:v>
                </c:pt>
                <c:pt idx="352">
                  <c:v>0.47907933553413179</c:v>
                </c:pt>
                <c:pt idx="353">
                  <c:v>0.47739638858973482</c:v>
                </c:pt>
                <c:pt idx="354">
                  <c:v>0.47572131507233867</c:v>
                </c:pt>
                <c:pt idx="355">
                  <c:v>0.47405406899236258</c:v>
                </c:pt>
                <c:pt idx="356">
                  <c:v>0.47239460468220601</c:v>
                </c:pt>
                <c:pt idx="357">
                  <c:v>0.47074287679362181</c:v>
                </c:pt>
                <c:pt idx="358">
                  <c:v>0.46909884029511351</c:v>
                </c:pt>
                <c:pt idx="359">
                  <c:v>0.46746245046935797</c:v>
                </c:pt>
                <c:pt idx="360">
                  <c:v>0.46583366291064987</c:v>
                </c:pt>
                <c:pt idx="361">
                  <c:v>0.46421243352237207</c:v>
                </c:pt>
                <c:pt idx="362">
                  <c:v>0.46259871851448858</c:v>
                </c:pt>
                <c:pt idx="363">
                  <c:v>0.46099247440106006</c:v>
                </c:pt>
                <c:pt idx="364">
                  <c:v>0.45939365799778337</c:v>
                </c:pt>
                <c:pt idx="365">
                  <c:v>0.4578022264195532</c:v>
                </c:pt>
                <c:pt idx="366">
                  <c:v>0.45621813707804698</c:v>
                </c:pt>
                <c:pt idx="367">
                  <c:v>0.45464134767933023</c:v>
                </c:pt>
                <c:pt idx="368">
                  <c:v>0.45307181622148679</c:v>
                </c:pt>
                <c:pt idx="369">
                  <c:v>0.45150950099226778</c:v>
                </c:pt>
                <c:pt idx="370">
                  <c:v>0.44995436056676469</c:v>
                </c:pt>
                <c:pt idx="371">
                  <c:v>0.44840635380510224</c:v>
                </c:pt>
                <c:pt idx="372">
                  <c:v>0.44686543985015298</c:v>
                </c:pt>
                <c:pt idx="373">
                  <c:v>0.44533157812527258</c:v>
                </c:pt>
                <c:pt idx="374">
                  <c:v>0.44380472833205642</c:v>
                </c:pt>
                <c:pt idx="375">
                  <c:v>0.44228485044811561</c:v>
                </c:pt>
                <c:pt idx="376">
                  <c:v>0.44077190472487482</c:v>
                </c:pt>
                <c:pt idx="377">
                  <c:v>0.4392658516853879</c:v>
                </c:pt>
                <c:pt idx="378">
                  <c:v>0.43776665212217597</c:v>
                </c:pt>
                <c:pt idx="379">
                  <c:v>0.4362742670950836</c:v>
                </c:pt>
                <c:pt idx="380">
                  <c:v>0.43478865792915389</c:v>
                </c:pt>
                <c:pt idx="381">
                  <c:v>0.43330978621252514</c:v>
                </c:pt>
                <c:pt idx="382">
                  <c:v>0.43183761379434471</c:v>
                </c:pt>
                <c:pt idx="383">
                  <c:v>0.43037210278270144</c:v>
                </c:pt>
                <c:pt idx="384">
                  <c:v>0.42891321554257833</c:v>
                </c:pt>
                <c:pt idx="385">
                  <c:v>0.42746091469382275</c:v>
                </c:pt>
                <c:pt idx="386">
                  <c:v>0.42601516310913468</c:v>
                </c:pt>
                <c:pt idx="387">
                  <c:v>0.42457592391207472</c:v>
                </c:pt>
                <c:pt idx="388">
                  <c:v>0.42314316047508693</c:v>
                </c:pt>
                <c:pt idx="389">
                  <c:v>0.42171683641754287</c:v>
                </c:pt>
                <c:pt idx="390">
                  <c:v>0.42029691560380139</c:v>
                </c:pt>
                <c:pt idx="391">
                  <c:v>0.41888336214128513</c:v>
                </c:pt>
                <c:pt idx="392">
                  <c:v>0.4174761403785765</c:v>
                </c:pt>
                <c:pt idx="393">
                  <c:v>0.41607521490352839</c:v>
                </c:pt>
                <c:pt idx="394">
                  <c:v>0.41468055054139369</c:v>
                </c:pt>
                <c:pt idx="395">
                  <c:v>0.41329211235296998</c:v>
                </c:pt>
                <c:pt idx="396">
                  <c:v>0.41190986563276105</c:v>
                </c:pt>
                <c:pt idx="397">
                  <c:v>0.41053377590715617</c:v>
                </c:pt>
                <c:pt idx="398">
                  <c:v>0.40916380893262388</c:v>
                </c:pt>
                <c:pt idx="399">
                  <c:v>0.40779993069392251</c:v>
                </c:pt>
                <c:pt idx="400">
                  <c:v>0.40644210740232678</c:v>
                </c:pt>
                <c:pt idx="401">
                  <c:v>0.40509030549386971</c:v>
                </c:pt>
                <c:pt idx="402">
                  <c:v>0.40374449162760034</c:v>
                </c:pt>
                <c:pt idx="403">
                  <c:v>0.40240463268385684</c:v>
                </c:pt>
                <c:pt idx="404">
                  <c:v>0.40107069576255533</c:v>
                </c:pt>
                <c:pt idx="405">
                  <c:v>0.39974264818149208</c:v>
                </c:pt>
                <c:pt idx="406">
                  <c:v>0.39842045747466442</c:v>
                </c:pt>
                <c:pt idx="407">
                  <c:v>0.39710409139060066</c:v>
                </c:pt>
                <c:pt idx="408">
                  <c:v>0.39579351789071082</c:v>
                </c:pt>
                <c:pt idx="409">
                  <c:v>0.39448870514764811</c:v>
                </c:pt>
                <c:pt idx="410">
                  <c:v>0.39318962154368503</c:v>
                </c:pt>
                <c:pt idx="411">
                  <c:v>0.39189623566910586</c:v>
                </c:pt>
                <c:pt idx="412">
                  <c:v>0.39060851632061122</c:v>
                </c:pt>
                <c:pt idx="413">
                  <c:v>0.38932643249973636</c:v>
                </c:pt>
                <c:pt idx="414">
                  <c:v>0.38804995341128518</c:v>
                </c:pt>
                <c:pt idx="415">
                  <c:v>0.38677904846177691</c:v>
                </c:pt>
                <c:pt idx="416">
                  <c:v>0.38551368725790564</c:v>
                </c:pt>
                <c:pt idx="417">
                  <c:v>0.38425383960501425</c:v>
                </c:pt>
                <c:pt idx="418">
                  <c:v>0.38299947550558111</c:v>
                </c:pt>
                <c:pt idx="419">
                  <c:v>0.3817505651577211</c:v>
                </c:pt>
                <c:pt idx="420">
                  <c:v>0.38050707895369668</c:v>
                </c:pt>
                <c:pt idx="421">
                  <c:v>0.37926898747844645</c:v>
                </c:pt>
                <c:pt idx="422">
                  <c:v>0.37803626150812175</c:v>
                </c:pt>
                <c:pt idx="423">
                  <c:v>0.37680887200863894</c:v>
                </c:pt>
                <c:pt idx="424">
                  <c:v>0.37558679013424368</c:v>
                </c:pt>
                <c:pt idx="425">
                  <c:v>0.37436998722608661</c:v>
                </c:pt>
                <c:pt idx="426">
                  <c:v>0.37315843481081235</c:v>
                </c:pt>
                <c:pt idx="427">
                  <c:v>0.37195210459916039</c:v>
                </c:pt>
                <c:pt idx="428">
                  <c:v>0.37075096848457789</c:v>
                </c:pt>
                <c:pt idx="429">
                  <c:v>0.36955499854184387</c:v>
                </c:pt>
                <c:pt idx="430">
                  <c:v>0.36836416702570657</c:v>
                </c:pt>
                <c:pt idx="431">
                  <c:v>0.36717844636953167</c:v>
                </c:pt>
                <c:pt idx="432">
                  <c:v>0.36599780918396185</c:v>
                </c:pt>
                <c:pt idx="433">
                  <c:v>0.36482222825558835</c:v>
                </c:pt>
                <c:pt idx="434">
                  <c:v>0.36365167654563341</c:v>
                </c:pt>
                <c:pt idx="435">
                  <c:v>0.3624861271886452</c:v>
                </c:pt>
                <c:pt idx="436">
                  <c:v>0.36132555349120132</c:v>
                </c:pt>
                <c:pt idx="437">
                  <c:v>0.3601699289306271</c:v>
                </c:pt>
                <c:pt idx="438">
                  <c:v>0.35901922715372075</c:v>
                </c:pt>
                <c:pt idx="439">
                  <c:v>0.35787342197549238</c:v>
                </c:pt>
                <c:pt idx="440">
                  <c:v>0.35673248737791285</c:v>
                </c:pt>
                <c:pt idx="441">
                  <c:v>0.35559639750867217</c:v>
                </c:pt>
                <c:pt idx="442">
                  <c:v>0.35446512667995045</c:v>
                </c:pt>
                <c:pt idx="443">
                  <c:v>0.35333864936719722</c:v>
                </c:pt>
                <c:pt idx="444">
                  <c:v>0.35221694020792282</c:v>
                </c:pt>
                <c:pt idx="445">
                  <c:v>0.3510999740004983</c:v>
                </c:pt>
                <c:pt idx="446">
                  <c:v>0.3499877257029676</c:v>
                </c:pt>
                <c:pt idx="447">
                  <c:v>0.34888017043186736</c:v>
                </c:pt>
                <c:pt idx="448">
                  <c:v>0.34777728346105818</c:v>
                </c:pt>
                <c:pt idx="449">
                  <c:v>0.34667904022056606</c:v>
                </c:pt>
                <c:pt idx="450">
                  <c:v>0.34558541629543232</c:v>
                </c:pt>
                <c:pt idx="451">
                  <c:v>0.34449638742457361</c:v>
                </c:pt>
                <c:pt idx="452">
                  <c:v>0.34341192949965182</c:v>
                </c:pt>
                <c:pt idx="453">
                  <c:v>0.34233201856395384</c:v>
                </c:pt>
                <c:pt idx="454">
                  <c:v>0.34125663081127955</c:v>
                </c:pt>
                <c:pt idx="455">
                  <c:v>0.3401857425848398</c:v>
                </c:pt>
                <c:pt idx="456">
                  <c:v>0.33911933037616404</c:v>
                </c:pt>
                <c:pt idx="457">
                  <c:v>0.33805737082401566</c:v>
                </c:pt>
                <c:pt idx="458">
                  <c:v>0.33699984071331829</c:v>
                </c:pt>
                <c:pt idx="459">
                  <c:v>0.33594671697408973</c:v>
                </c:pt>
                <c:pt idx="460">
                  <c:v>0.33489797668038412</c:v>
                </c:pt>
                <c:pt idx="461">
                  <c:v>0.33385359704924594</c:v>
                </c:pt>
                <c:pt idx="462">
                  <c:v>0.33281355543966801</c:v>
                </c:pt>
                <c:pt idx="463">
                  <c:v>0.33177782935156314</c:v>
                </c:pt>
                <c:pt idx="464">
                  <c:v>0.33074639642474052</c:v>
                </c:pt>
                <c:pt idx="465">
                  <c:v>0.32971923443789231</c:v>
                </c:pt>
                <c:pt idx="466">
                  <c:v>0.32869632130758836</c:v>
                </c:pt>
                <c:pt idx="467">
                  <c:v>0.32767763508727893</c:v>
                </c:pt>
                <c:pt idx="468">
                  <c:v>0.3266631539663063</c:v>
                </c:pt>
                <c:pt idx="469">
                  <c:v>0.32565285626892398</c:v>
                </c:pt>
                <c:pt idx="470">
                  <c:v>0.32464672045332366</c:v>
                </c:pt>
                <c:pt idx="471">
                  <c:v>0.32364472511067122</c:v>
                </c:pt>
                <c:pt idx="472">
                  <c:v>0.3226468489641498</c:v>
                </c:pt>
                <c:pt idx="473">
                  <c:v>0.32165307086801076</c:v>
                </c:pt>
                <c:pt idx="474">
                  <c:v>0.32066336980663357</c:v>
                </c:pt>
                <c:pt idx="475">
                  <c:v>0.31967772489359175</c:v>
                </c:pt>
                <c:pt idx="476">
                  <c:v>0.31869611537072695</c:v>
                </c:pt>
                <c:pt idx="477">
                  <c:v>0.31771852060723188</c:v>
                </c:pt>
                <c:pt idx="478">
                  <c:v>0.31674492009873884</c:v>
                </c:pt>
                <c:pt idx="479">
                  <c:v>0.31577529346641731</c:v>
                </c:pt>
                <c:pt idx="480">
                  <c:v>0.3148096204560773</c:v>
                </c:pt>
                <c:pt idx="481">
                  <c:v>0.31384788093728178</c:v>
                </c:pt>
                <c:pt idx="482">
                  <c:v>0.31289005490246435</c:v>
                </c:pt>
                <c:pt idx="483">
                  <c:v>0.31193612246605684</c:v>
                </c:pt>
                <c:pt idx="484">
                  <c:v>0.3109860638636206</c:v>
                </c:pt>
                <c:pt idx="485">
                  <c:v>0.31003985945098694</c:v>
                </c:pt>
                <c:pt idx="486">
                  <c:v>0.3090974897034055</c:v>
                </c:pt>
                <c:pt idx="487">
                  <c:v>0.30815893521469639</c:v>
                </c:pt>
                <c:pt idx="488">
                  <c:v>0.30722417669641156</c:v>
                </c:pt>
                <c:pt idx="489">
                  <c:v>0.30629319497700325</c:v>
                </c:pt>
                <c:pt idx="490">
                  <c:v>0.30536597100099694</c:v>
                </c:pt>
                <c:pt idx="491">
                  <c:v>0.3044424858281729</c:v>
                </c:pt>
                <c:pt idx="492">
                  <c:v>0.30352272063275387</c:v>
                </c:pt>
                <c:pt idx="493">
                  <c:v>0.30260665670259884</c:v>
                </c:pt>
                <c:pt idx="494">
                  <c:v>0.30169427543840377</c:v>
                </c:pt>
                <c:pt idx="495">
                  <c:v>0.30078555835290821</c:v>
                </c:pt>
                <c:pt idx="496">
                  <c:v>0.29988048707010956</c:v>
                </c:pt>
                <c:pt idx="497">
                  <c:v>0.29897904332448105</c:v>
                </c:pt>
                <c:pt idx="498">
                  <c:v>0.29808120896019952</c:v>
                </c:pt>
                <c:pt idx="499">
                  <c:v>0.29718696593037663</c:v>
                </c:pt>
                <c:pt idx="500">
                  <c:v>0.29629629629629628</c:v>
                </c:pt>
                <c:pt idx="501">
                  <c:v>0.29540918222666046</c:v>
                </c:pt>
              </c:numCache>
            </c:numRef>
          </c:xVal>
          <c:yVal>
            <c:numRef>
              <c:f>Sheet1!$A$2:$A$503</c:f>
              <c:numCache>
                <c:formatCode>General</c:formatCode>
                <c:ptCount val="502"/>
                <c:pt idx="0">
                  <c:v>0.5</c:v>
                </c:pt>
                <c:pt idx="1">
                  <c:v>0.501</c:v>
                </c:pt>
                <c:pt idx="2">
                  <c:v>0.502</c:v>
                </c:pt>
                <c:pt idx="3">
                  <c:v>0.503</c:v>
                </c:pt>
                <c:pt idx="4">
                  <c:v>0.504</c:v>
                </c:pt>
                <c:pt idx="5">
                  <c:v>0.505</c:v>
                </c:pt>
                <c:pt idx="6">
                  <c:v>0.50600000000000001</c:v>
                </c:pt>
                <c:pt idx="7">
                  <c:v>0.50700000000000001</c:v>
                </c:pt>
                <c:pt idx="8">
                  <c:v>0.50800000000000001</c:v>
                </c:pt>
                <c:pt idx="9">
                  <c:v>0.50900000000000001</c:v>
                </c:pt>
                <c:pt idx="10">
                  <c:v>0.51</c:v>
                </c:pt>
                <c:pt idx="11">
                  <c:v>0.51100000000000001</c:v>
                </c:pt>
                <c:pt idx="12">
                  <c:v>0.51200000000000001</c:v>
                </c:pt>
                <c:pt idx="13">
                  <c:v>0.51300000000000001</c:v>
                </c:pt>
                <c:pt idx="14">
                  <c:v>0.51400000000000001</c:v>
                </c:pt>
                <c:pt idx="15">
                  <c:v>0.51500000000000001</c:v>
                </c:pt>
                <c:pt idx="16">
                  <c:v>0.51600000000000001</c:v>
                </c:pt>
                <c:pt idx="17">
                  <c:v>0.51700000000000002</c:v>
                </c:pt>
                <c:pt idx="18">
                  <c:v>0.51800000000000002</c:v>
                </c:pt>
                <c:pt idx="19">
                  <c:v>0.51900000000000002</c:v>
                </c:pt>
                <c:pt idx="20">
                  <c:v>0.52</c:v>
                </c:pt>
                <c:pt idx="21">
                  <c:v>0.52100000000000002</c:v>
                </c:pt>
                <c:pt idx="22">
                  <c:v>0.52200000000000002</c:v>
                </c:pt>
                <c:pt idx="23">
                  <c:v>0.52300000000000002</c:v>
                </c:pt>
                <c:pt idx="24">
                  <c:v>0.52400000000000002</c:v>
                </c:pt>
                <c:pt idx="25">
                  <c:v>0.52500000000000002</c:v>
                </c:pt>
                <c:pt idx="26">
                  <c:v>0.52600000000000002</c:v>
                </c:pt>
                <c:pt idx="27">
                  <c:v>0.52700000000000002</c:v>
                </c:pt>
                <c:pt idx="28">
                  <c:v>0.52800000000000002</c:v>
                </c:pt>
                <c:pt idx="29">
                  <c:v>0.52900000000000003</c:v>
                </c:pt>
                <c:pt idx="30">
                  <c:v>0.53</c:v>
                </c:pt>
                <c:pt idx="31">
                  <c:v>0.53100000000000003</c:v>
                </c:pt>
                <c:pt idx="32">
                  <c:v>0.53200000000000003</c:v>
                </c:pt>
                <c:pt idx="33">
                  <c:v>0.53300000000000003</c:v>
                </c:pt>
                <c:pt idx="34">
                  <c:v>0.53400000000000003</c:v>
                </c:pt>
                <c:pt idx="35">
                  <c:v>0.53500000000000003</c:v>
                </c:pt>
                <c:pt idx="36">
                  <c:v>0.53600000000000003</c:v>
                </c:pt>
                <c:pt idx="37">
                  <c:v>0.53700000000000003</c:v>
                </c:pt>
                <c:pt idx="38">
                  <c:v>0.53800000000000003</c:v>
                </c:pt>
                <c:pt idx="39">
                  <c:v>0.53900000000000003</c:v>
                </c:pt>
                <c:pt idx="40">
                  <c:v>0.54</c:v>
                </c:pt>
                <c:pt idx="41">
                  <c:v>0.54100000000000004</c:v>
                </c:pt>
                <c:pt idx="42">
                  <c:v>0.54200000000000004</c:v>
                </c:pt>
                <c:pt idx="43">
                  <c:v>0.54300000000000004</c:v>
                </c:pt>
                <c:pt idx="44">
                  <c:v>0.54400000000000004</c:v>
                </c:pt>
                <c:pt idx="45">
                  <c:v>0.54500000000000004</c:v>
                </c:pt>
                <c:pt idx="46">
                  <c:v>0.54600000000000004</c:v>
                </c:pt>
                <c:pt idx="47">
                  <c:v>0.54700000000000004</c:v>
                </c:pt>
                <c:pt idx="48">
                  <c:v>0.54800000000000004</c:v>
                </c:pt>
                <c:pt idx="49">
                  <c:v>0.54900000000000004</c:v>
                </c:pt>
                <c:pt idx="50">
                  <c:v>0.55000000000000004</c:v>
                </c:pt>
                <c:pt idx="51">
                  <c:v>0.55100000000000005</c:v>
                </c:pt>
                <c:pt idx="52">
                  <c:v>0.55200000000000005</c:v>
                </c:pt>
                <c:pt idx="53">
                  <c:v>0.55300000000000005</c:v>
                </c:pt>
                <c:pt idx="54">
                  <c:v>0.55400000000000005</c:v>
                </c:pt>
                <c:pt idx="55">
                  <c:v>0.55500000000000005</c:v>
                </c:pt>
                <c:pt idx="56">
                  <c:v>0.55600000000000005</c:v>
                </c:pt>
                <c:pt idx="57">
                  <c:v>0.55700000000000005</c:v>
                </c:pt>
                <c:pt idx="58">
                  <c:v>0.55800000000000005</c:v>
                </c:pt>
                <c:pt idx="59">
                  <c:v>0.55900000000000005</c:v>
                </c:pt>
                <c:pt idx="60">
                  <c:v>0.56000000000000005</c:v>
                </c:pt>
                <c:pt idx="61">
                  <c:v>0.56100000000000005</c:v>
                </c:pt>
                <c:pt idx="62">
                  <c:v>0.56200000000000017</c:v>
                </c:pt>
                <c:pt idx="63">
                  <c:v>0.56299999999999994</c:v>
                </c:pt>
                <c:pt idx="64">
                  <c:v>0.56399999999999995</c:v>
                </c:pt>
                <c:pt idx="65">
                  <c:v>0.56499999999999995</c:v>
                </c:pt>
                <c:pt idx="66">
                  <c:v>0.56599999999999995</c:v>
                </c:pt>
                <c:pt idx="67">
                  <c:v>0.56699999999999995</c:v>
                </c:pt>
                <c:pt idx="68">
                  <c:v>0.56799999999999995</c:v>
                </c:pt>
                <c:pt idx="69">
                  <c:v>0.56899999999999995</c:v>
                </c:pt>
                <c:pt idx="70">
                  <c:v>0.56999999999999995</c:v>
                </c:pt>
                <c:pt idx="71">
                  <c:v>0.57099999999999995</c:v>
                </c:pt>
                <c:pt idx="72">
                  <c:v>0.57199999999999995</c:v>
                </c:pt>
                <c:pt idx="73">
                  <c:v>0.57299999999999995</c:v>
                </c:pt>
                <c:pt idx="74">
                  <c:v>0.57399999999999995</c:v>
                </c:pt>
                <c:pt idx="75">
                  <c:v>0.57500000000000007</c:v>
                </c:pt>
                <c:pt idx="76">
                  <c:v>0.57600000000000007</c:v>
                </c:pt>
                <c:pt idx="77">
                  <c:v>0.57700000000000007</c:v>
                </c:pt>
                <c:pt idx="78">
                  <c:v>0.57800000000000007</c:v>
                </c:pt>
                <c:pt idx="79">
                  <c:v>0.57900000000000007</c:v>
                </c:pt>
                <c:pt idx="80">
                  <c:v>0.58000000000000007</c:v>
                </c:pt>
                <c:pt idx="81">
                  <c:v>0.58099999999999996</c:v>
                </c:pt>
                <c:pt idx="82">
                  <c:v>0.58199999999999996</c:v>
                </c:pt>
                <c:pt idx="83">
                  <c:v>0.58299999999999996</c:v>
                </c:pt>
                <c:pt idx="84">
                  <c:v>0.58399999999999996</c:v>
                </c:pt>
                <c:pt idx="85">
                  <c:v>0.58499999999999996</c:v>
                </c:pt>
                <c:pt idx="86">
                  <c:v>0.58599999999999997</c:v>
                </c:pt>
                <c:pt idx="87">
                  <c:v>0.58699999999999997</c:v>
                </c:pt>
                <c:pt idx="88">
                  <c:v>0.58799999999999997</c:v>
                </c:pt>
                <c:pt idx="89">
                  <c:v>0.58899999999999997</c:v>
                </c:pt>
                <c:pt idx="90">
                  <c:v>0.59</c:v>
                </c:pt>
                <c:pt idx="91">
                  <c:v>0.59099999999999997</c:v>
                </c:pt>
                <c:pt idx="92">
                  <c:v>0.59199999999999997</c:v>
                </c:pt>
                <c:pt idx="93">
                  <c:v>0.59299999999999997</c:v>
                </c:pt>
                <c:pt idx="94">
                  <c:v>0.59399999999999997</c:v>
                </c:pt>
                <c:pt idx="95">
                  <c:v>0.59499999999999997</c:v>
                </c:pt>
                <c:pt idx="96">
                  <c:v>0.59599999999999997</c:v>
                </c:pt>
                <c:pt idx="97">
                  <c:v>0.59699999999999998</c:v>
                </c:pt>
                <c:pt idx="98">
                  <c:v>0.59799999999999998</c:v>
                </c:pt>
                <c:pt idx="99">
                  <c:v>0.59899999999999998</c:v>
                </c:pt>
                <c:pt idx="100">
                  <c:v>0.60000000000000009</c:v>
                </c:pt>
                <c:pt idx="101">
                  <c:v>0.60100000000000009</c:v>
                </c:pt>
                <c:pt idx="102">
                  <c:v>0.60200000000000009</c:v>
                </c:pt>
                <c:pt idx="103">
                  <c:v>0.60300000000000009</c:v>
                </c:pt>
                <c:pt idx="104">
                  <c:v>0.60400000000000009</c:v>
                </c:pt>
                <c:pt idx="105">
                  <c:v>0.60500000000000009</c:v>
                </c:pt>
                <c:pt idx="106">
                  <c:v>0.60600000000000009</c:v>
                </c:pt>
                <c:pt idx="107">
                  <c:v>0.6070000000000001</c:v>
                </c:pt>
                <c:pt idx="108">
                  <c:v>0.6080000000000001</c:v>
                </c:pt>
                <c:pt idx="109">
                  <c:v>0.6090000000000001</c:v>
                </c:pt>
                <c:pt idx="110">
                  <c:v>0.6100000000000001</c:v>
                </c:pt>
                <c:pt idx="111">
                  <c:v>0.6110000000000001</c:v>
                </c:pt>
                <c:pt idx="112">
                  <c:v>0.6120000000000001</c:v>
                </c:pt>
                <c:pt idx="113">
                  <c:v>0.6130000000000001</c:v>
                </c:pt>
                <c:pt idx="114">
                  <c:v>0.6140000000000001</c:v>
                </c:pt>
                <c:pt idx="115">
                  <c:v>0.6150000000000001</c:v>
                </c:pt>
                <c:pt idx="116">
                  <c:v>0.6160000000000001</c:v>
                </c:pt>
                <c:pt idx="117">
                  <c:v>0.6170000000000001</c:v>
                </c:pt>
                <c:pt idx="118">
                  <c:v>0.6180000000000001</c:v>
                </c:pt>
                <c:pt idx="119">
                  <c:v>0.61900000000000011</c:v>
                </c:pt>
                <c:pt idx="120">
                  <c:v>0.62000000000000011</c:v>
                </c:pt>
                <c:pt idx="121">
                  <c:v>0.62100000000000011</c:v>
                </c:pt>
                <c:pt idx="122">
                  <c:v>0.62200000000000011</c:v>
                </c:pt>
                <c:pt idx="123">
                  <c:v>0.62300000000000011</c:v>
                </c:pt>
                <c:pt idx="124">
                  <c:v>0.62400000000000011</c:v>
                </c:pt>
                <c:pt idx="125">
                  <c:v>0.62500000000000011</c:v>
                </c:pt>
                <c:pt idx="126">
                  <c:v>0.62600000000000011</c:v>
                </c:pt>
                <c:pt idx="127">
                  <c:v>0.62700000000000011</c:v>
                </c:pt>
                <c:pt idx="128">
                  <c:v>0.62800000000000011</c:v>
                </c:pt>
                <c:pt idx="129">
                  <c:v>0.62900000000000011</c:v>
                </c:pt>
                <c:pt idx="130">
                  <c:v>0.63000000000000012</c:v>
                </c:pt>
                <c:pt idx="131">
                  <c:v>0.63100000000000012</c:v>
                </c:pt>
                <c:pt idx="132">
                  <c:v>0.63200000000000012</c:v>
                </c:pt>
                <c:pt idx="133">
                  <c:v>0.63300000000000012</c:v>
                </c:pt>
                <c:pt idx="134">
                  <c:v>0.63400000000000012</c:v>
                </c:pt>
                <c:pt idx="135">
                  <c:v>0.63500000000000012</c:v>
                </c:pt>
                <c:pt idx="136">
                  <c:v>0.63600000000000012</c:v>
                </c:pt>
                <c:pt idx="137">
                  <c:v>0.63700000000000012</c:v>
                </c:pt>
                <c:pt idx="138">
                  <c:v>0.63800000000000012</c:v>
                </c:pt>
                <c:pt idx="139">
                  <c:v>0.63900000000000012</c:v>
                </c:pt>
                <c:pt idx="140">
                  <c:v>0.64000000000000012</c:v>
                </c:pt>
                <c:pt idx="141">
                  <c:v>0.64100000000000013</c:v>
                </c:pt>
                <c:pt idx="142">
                  <c:v>0.64200000000000013</c:v>
                </c:pt>
                <c:pt idx="143">
                  <c:v>0.64300000000000013</c:v>
                </c:pt>
                <c:pt idx="144">
                  <c:v>0.64400000000000013</c:v>
                </c:pt>
                <c:pt idx="145">
                  <c:v>0.64500000000000013</c:v>
                </c:pt>
                <c:pt idx="146">
                  <c:v>0.64600000000000013</c:v>
                </c:pt>
                <c:pt idx="147">
                  <c:v>0.64700000000000013</c:v>
                </c:pt>
                <c:pt idx="148">
                  <c:v>0.64800000000000013</c:v>
                </c:pt>
                <c:pt idx="149">
                  <c:v>0.64900000000000013</c:v>
                </c:pt>
                <c:pt idx="150">
                  <c:v>0.65000000000000013</c:v>
                </c:pt>
                <c:pt idx="151">
                  <c:v>0.65100000000000013</c:v>
                </c:pt>
                <c:pt idx="152">
                  <c:v>0.65200000000000014</c:v>
                </c:pt>
                <c:pt idx="153">
                  <c:v>0.65300000000000014</c:v>
                </c:pt>
                <c:pt idx="154">
                  <c:v>0.65400000000000014</c:v>
                </c:pt>
                <c:pt idx="155">
                  <c:v>0.65500000000000014</c:v>
                </c:pt>
                <c:pt idx="156">
                  <c:v>0.65600000000000014</c:v>
                </c:pt>
                <c:pt idx="157">
                  <c:v>0.65700000000000014</c:v>
                </c:pt>
                <c:pt idx="158">
                  <c:v>0.65800000000000014</c:v>
                </c:pt>
                <c:pt idx="159">
                  <c:v>0.65900000000000014</c:v>
                </c:pt>
                <c:pt idx="160">
                  <c:v>0.66000000000000014</c:v>
                </c:pt>
                <c:pt idx="161">
                  <c:v>0.66100000000000014</c:v>
                </c:pt>
                <c:pt idx="162">
                  <c:v>0.66200000000000014</c:v>
                </c:pt>
                <c:pt idx="163">
                  <c:v>0.66300000000000014</c:v>
                </c:pt>
                <c:pt idx="164">
                  <c:v>0.66400000000000015</c:v>
                </c:pt>
                <c:pt idx="165">
                  <c:v>0.66500000000000015</c:v>
                </c:pt>
                <c:pt idx="166">
                  <c:v>0.66600000000000015</c:v>
                </c:pt>
                <c:pt idx="167">
                  <c:v>0.66700000000000015</c:v>
                </c:pt>
                <c:pt idx="168">
                  <c:v>0.66800000000000015</c:v>
                </c:pt>
                <c:pt idx="169">
                  <c:v>0.66900000000000015</c:v>
                </c:pt>
                <c:pt idx="170">
                  <c:v>0.67000000000000015</c:v>
                </c:pt>
                <c:pt idx="171">
                  <c:v>0.67100000000000015</c:v>
                </c:pt>
                <c:pt idx="172">
                  <c:v>0.67200000000000015</c:v>
                </c:pt>
                <c:pt idx="173">
                  <c:v>0.67300000000000015</c:v>
                </c:pt>
                <c:pt idx="174">
                  <c:v>0.67400000000000015</c:v>
                </c:pt>
                <c:pt idx="175">
                  <c:v>0.67500000000000016</c:v>
                </c:pt>
                <c:pt idx="176">
                  <c:v>0.67600000000000016</c:v>
                </c:pt>
                <c:pt idx="177">
                  <c:v>0.67700000000000016</c:v>
                </c:pt>
                <c:pt idx="178">
                  <c:v>0.67800000000000016</c:v>
                </c:pt>
                <c:pt idx="179">
                  <c:v>0.67900000000000016</c:v>
                </c:pt>
                <c:pt idx="180">
                  <c:v>0.68</c:v>
                </c:pt>
                <c:pt idx="181">
                  <c:v>0.68100000000000005</c:v>
                </c:pt>
                <c:pt idx="182">
                  <c:v>0.68200000000000005</c:v>
                </c:pt>
                <c:pt idx="183">
                  <c:v>0.68300000000000005</c:v>
                </c:pt>
                <c:pt idx="184">
                  <c:v>0.68400000000000005</c:v>
                </c:pt>
                <c:pt idx="185">
                  <c:v>0.68500000000000005</c:v>
                </c:pt>
                <c:pt idx="186">
                  <c:v>0.68600000000000005</c:v>
                </c:pt>
                <c:pt idx="187">
                  <c:v>0.68700000000000017</c:v>
                </c:pt>
                <c:pt idx="188">
                  <c:v>0.68799999999999994</c:v>
                </c:pt>
                <c:pt idx="189">
                  <c:v>0.68899999999999995</c:v>
                </c:pt>
                <c:pt idx="190">
                  <c:v>0.69000000000000006</c:v>
                </c:pt>
                <c:pt idx="191">
                  <c:v>0.69099999999999995</c:v>
                </c:pt>
                <c:pt idx="192">
                  <c:v>0.69199999999999995</c:v>
                </c:pt>
                <c:pt idx="193">
                  <c:v>0.69299999999999995</c:v>
                </c:pt>
                <c:pt idx="194">
                  <c:v>0.69399999999999995</c:v>
                </c:pt>
                <c:pt idx="195">
                  <c:v>0.69499999999999995</c:v>
                </c:pt>
                <c:pt idx="196">
                  <c:v>0.69599999999999995</c:v>
                </c:pt>
                <c:pt idx="197">
                  <c:v>0.69699999999999995</c:v>
                </c:pt>
                <c:pt idx="198">
                  <c:v>0.69799999999999995</c:v>
                </c:pt>
                <c:pt idx="199">
                  <c:v>0.69899999999999995</c:v>
                </c:pt>
                <c:pt idx="200">
                  <c:v>0.70000000000000007</c:v>
                </c:pt>
                <c:pt idx="201">
                  <c:v>0.70100000000000007</c:v>
                </c:pt>
                <c:pt idx="202">
                  <c:v>0.70200000000000007</c:v>
                </c:pt>
                <c:pt idx="203">
                  <c:v>0.70300000000000007</c:v>
                </c:pt>
                <c:pt idx="204">
                  <c:v>0.70400000000000007</c:v>
                </c:pt>
                <c:pt idx="205">
                  <c:v>0.70500000000000007</c:v>
                </c:pt>
                <c:pt idx="206">
                  <c:v>0.70600000000000007</c:v>
                </c:pt>
                <c:pt idx="207">
                  <c:v>0.70700000000000007</c:v>
                </c:pt>
                <c:pt idx="208">
                  <c:v>0.70800000000000007</c:v>
                </c:pt>
                <c:pt idx="209">
                  <c:v>0.70900000000000007</c:v>
                </c:pt>
                <c:pt idx="210">
                  <c:v>0.71000000000000008</c:v>
                </c:pt>
                <c:pt idx="211">
                  <c:v>0.71100000000000008</c:v>
                </c:pt>
                <c:pt idx="212">
                  <c:v>0.71200000000000008</c:v>
                </c:pt>
                <c:pt idx="213">
                  <c:v>0.71300000000000008</c:v>
                </c:pt>
                <c:pt idx="214">
                  <c:v>0.71400000000000008</c:v>
                </c:pt>
                <c:pt idx="215">
                  <c:v>0.71500000000000008</c:v>
                </c:pt>
                <c:pt idx="216">
                  <c:v>0.71600000000000008</c:v>
                </c:pt>
                <c:pt idx="217">
                  <c:v>0.71700000000000008</c:v>
                </c:pt>
                <c:pt idx="218">
                  <c:v>0.71800000000000008</c:v>
                </c:pt>
                <c:pt idx="219">
                  <c:v>0.71900000000000008</c:v>
                </c:pt>
                <c:pt idx="220">
                  <c:v>0.72000000000000008</c:v>
                </c:pt>
                <c:pt idx="221">
                  <c:v>0.72100000000000009</c:v>
                </c:pt>
                <c:pt idx="222">
                  <c:v>0.72200000000000009</c:v>
                </c:pt>
                <c:pt idx="223">
                  <c:v>0.72300000000000009</c:v>
                </c:pt>
                <c:pt idx="224">
                  <c:v>0.72400000000000009</c:v>
                </c:pt>
                <c:pt idx="225">
                  <c:v>0.72500000000000009</c:v>
                </c:pt>
                <c:pt idx="226">
                  <c:v>0.72600000000000009</c:v>
                </c:pt>
                <c:pt idx="227">
                  <c:v>0.72700000000000009</c:v>
                </c:pt>
                <c:pt idx="228">
                  <c:v>0.72800000000000009</c:v>
                </c:pt>
                <c:pt idx="229">
                  <c:v>0.72900000000000009</c:v>
                </c:pt>
                <c:pt idx="230">
                  <c:v>0.73000000000000009</c:v>
                </c:pt>
                <c:pt idx="231">
                  <c:v>0.73100000000000009</c:v>
                </c:pt>
                <c:pt idx="232">
                  <c:v>0.7320000000000001</c:v>
                </c:pt>
                <c:pt idx="233">
                  <c:v>0.7330000000000001</c:v>
                </c:pt>
                <c:pt idx="234">
                  <c:v>0.7340000000000001</c:v>
                </c:pt>
                <c:pt idx="235">
                  <c:v>0.7350000000000001</c:v>
                </c:pt>
                <c:pt idx="236">
                  <c:v>0.7360000000000001</c:v>
                </c:pt>
                <c:pt idx="237">
                  <c:v>0.7370000000000001</c:v>
                </c:pt>
                <c:pt idx="238">
                  <c:v>0.7380000000000001</c:v>
                </c:pt>
                <c:pt idx="239">
                  <c:v>0.7390000000000001</c:v>
                </c:pt>
                <c:pt idx="240">
                  <c:v>0.7400000000000001</c:v>
                </c:pt>
                <c:pt idx="241">
                  <c:v>0.7410000000000001</c:v>
                </c:pt>
                <c:pt idx="242">
                  <c:v>0.7420000000000001</c:v>
                </c:pt>
                <c:pt idx="243">
                  <c:v>0.7430000000000001</c:v>
                </c:pt>
                <c:pt idx="244">
                  <c:v>0.74400000000000011</c:v>
                </c:pt>
                <c:pt idx="245">
                  <c:v>0.74500000000000011</c:v>
                </c:pt>
                <c:pt idx="246">
                  <c:v>0.74600000000000011</c:v>
                </c:pt>
                <c:pt idx="247">
                  <c:v>0.74700000000000011</c:v>
                </c:pt>
                <c:pt idx="248">
                  <c:v>0.74800000000000011</c:v>
                </c:pt>
                <c:pt idx="249">
                  <c:v>0.74900000000000011</c:v>
                </c:pt>
                <c:pt idx="250">
                  <c:v>0.75000000000000011</c:v>
                </c:pt>
                <c:pt idx="251">
                  <c:v>0.75100000000000011</c:v>
                </c:pt>
                <c:pt idx="252">
                  <c:v>0.75200000000000011</c:v>
                </c:pt>
                <c:pt idx="253">
                  <c:v>0.75300000000000011</c:v>
                </c:pt>
                <c:pt idx="254">
                  <c:v>0.75400000000000011</c:v>
                </c:pt>
                <c:pt idx="255">
                  <c:v>0.75500000000000012</c:v>
                </c:pt>
                <c:pt idx="256">
                  <c:v>0.75600000000000012</c:v>
                </c:pt>
                <c:pt idx="257">
                  <c:v>0.75700000000000012</c:v>
                </c:pt>
                <c:pt idx="258">
                  <c:v>0.75800000000000012</c:v>
                </c:pt>
                <c:pt idx="259">
                  <c:v>0.75900000000000012</c:v>
                </c:pt>
                <c:pt idx="260">
                  <c:v>0.76000000000000012</c:v>
                </c:pt>
                <c:pt idx="261">
                  <c:v>0.76100000000000012</c:v>
                </c:pt>
                <c:pt idx="262">
                  <c:v>0.76200000000000012</c:v>
                </c:pt>
                <c:pt idx="263">
                  <c:v>0.76300000000000012</c:v>
                </c:pt>
                <c:pt idx="264">
                  <c:v>0.76400000000000012</c:v>
                </c:pt>
                <c:pt idx="265">
                  <c:v>0.76500000000000012</c:v>
                </c:pt>
                <c:pt idx="266">
                  <c:v>0.76600000000000013</c:v>
                </c:pt>
                <c:pt idx="267">
                  <c:v>0.76700000000000013</c:v>
                </c:pt>
                <c:pt idx="268">
                  <c:v>0.76800000000000013</c:v>
                </c:pt>
                <c:pt idx="269">
                  <c:v>0.76900000000000013</c:v>
                </c:pt>
                <c:pt idx="270">
                  <c:v>0.77000000000000013</c:v>
                </c:pt>
                <c:pt idx="271">
                  <c:v>0.77100000000000013</c:v>
                </c:pt>
                <c:pt idx="272">
                  <c:v>0.77200000000000013</c:v>
                </c:pt>
                <c:pt idx="273">
                  <c:v>0.77300000000000013</c:v>
                </c:pt>
                <c:pt idx="274">
                  <c:v>0.77400000000000013</c:v>
                </c:pt>
                <c:pt idx="275">
                  <c:v>0.77500000000000013</c:v>
                </c:pt>
                <c:pt idx="276">
                  <c:v>0.77600000000000013</c:v>
                </c:pt>
                <c:pt idx="277">
                  <c:v>0.77700000000000014</c:v>
                </c:pt>
                <c:pt idx="278">
                  <c:v>0.77800000000000014</c:v>
                </c:pt>
                <c:pt idx="279">
                  <c:v>0.77900000000000014</c:v>
                </c:pt>
                <c:pt idx="280">
                  <c:v>0.78</c:v>
                </c:pt>
                <c:pt idx="281">
                  <c:v>0.78100000000000003</c:v>
                </c:pt>
                <c:pt idx="282">
                  <c:v>0.78200000000000003</c:v>
                </c:pt>
                <c:pt idx="283">
                  <c:v>0.78300000000000003</c:v>
                </c:pt>
                <c:pt idx="284">
                  <c:v>0.78400000000000003</c:v>
                </c:pt>
                <c:pt idx="285">
                  <c:v>0.78500000000000003</c:v>
                </c:pt>
                <c:pt idx="286">
                  <c:v>0.78600000000000003</c:v>
                </c:pt>
                <c:pt idx="287">
                  <c:v>0.78700000000000003</c:v>
                </c:pt>
                <c:pt idx="288">
                  <c:v>0.78800000000000003</c:v>
                </c:pt>
                <c:pt idx="289">
                  <c:v>0.78900000000000003</c:v>
                </c:pt>
                <c:pt idx="290">
                  <c:v>0.79</c:v>
                </c:pt>
                <c:pt idx="291">
                  <c:v>0.79100000000000004</c:v>
                </c:pt>
                <c:pt idx="292">
                  <c:v>0.79200000000000004</c:v>
                </c:pt>
                <c:pt idx="293">
                  <c:v>0.79300000000000004</c:v>
                </c:pt>
                <c:pt idx="294">
                  <c:v>0.79400000000000004</c:v>
                </c:pt>
                <c:pt idx="295">
                  <c:v>0.79500000000000004</c:v>
                </c:pt>
                <c:pt idx="296">
                  <c:v>0.79600000000000004</c:v>
                </c:pt>
                <c:pt idx="297">
                  <c:v>0.79700000000000004</c:v>
                </c:pt>
                <c:pt idx="298">
                  <c:v>0.79800000000000004</c:v>
                </c:pt>
                <c:pt idx="299">
                  <c:v>0.79900000000000004</c:v>
                </c:pt>
                <c:pt idx="300">
                  <c:v>0.8</c:v>
                </c:pt>
                <c:pt idx="301">
                  <c:v>0.80100000000000005</c:v>
                </c:pt>
                <c:pt idx="302">
                  <c:v>0.80200000000000005</c:v>
                </c:pt>
                <c:pt idx="303">
                  <c:v>0.80300000000000005</c:v>
                </c:pt>
                <c:pt idx="304">
                  <c:v>0.80400000000000005</c:v>
                </c:pt>
                <c:pt idx="305">
                  <c:v>0.80500000000000005</c:v>
                </c:pt>
                <c:pt idx="306">
                  <c:v>0.80600000000000005</c:v>
                </c:pt>
                <c:pt idx="307">
                  <c:v>0.80700000000000005</c:v>
                </c:pt>
                <c:pt idx="308">
                  <c:v>0.80800000000000005</c:v>
                </c:pt>
                <c:pt idx="309">
                  <c:v>0.80900000000000005</c:v>
                </c:pt>
                <c:pt idx="310">
                  <c:v>0.81</c:v>
                </c:pt>
                <c:pt idx="311">
                  <c:v>0.81100000000000005</c:v>
                </c:pt>
                <c:pt idx="312">
                  <c:v>0.81200000000000017</c:v>
                </c:pt>
                <c:pt idx="313">
                  <c:v>0.81299999999999994</c:v>
                </c:pt>
                <c:pt idx="314">
                  <c:v>0.81399999999999995</c:v>
                </c:pt>
                <c:pt idx="315">
                  <c:v>0.81499999999999995</c:v>
                </c:pt>
                <c:pt idx="316">
                  <c:v>0.81599999999999995</c:v>
                </c:pt>
                <c:pt idx="317">
                  <c:v>0.81699999999999995</c:v>
                </c:pt>
                <c:pt idx="318">
                  <c:v>0.81799999999999995</c:v>
                </c:pt>
                <c:pt idx="319">
                  <c:v>0.81899999999999995</c:v>
                </c:pt>
                <c:pt idx="320">
                  <c:v>0.82000000000000006</c:v>
                </c:pt>
                <c:pt idx="321">
                  <c:v>0.82099999999999995</c:v>
                </c:pt>
                <c:pt idx="322">
                  <c:v>0.82199999999999995</c:v>
                </c:pt>
                <c:pt idx="323">
                  <c:v>0.82299999999999995</c:v>
                </c:pt>
                <c:pt idx="324">
                  <c:v>0.82399999999999995</c:v>
                </c:pt>
                <c:pt idx="325">
                  <c:v>0.82500000000000007</c:v>
                </c:pt>
                <c:pt idx="326">
                  <c:v>0.82600000000000007</c:v>
                </c:pt>
                <c:pt idx="327">
                  <c:v>0.82700000000000007</c:v>
                </c:pt>
                <c:pt idx="328">
                  <c:v>0.82800000000000007</c:v>
                </c:pt>
                <c:pt idx="329">
                  <c:v>0.82900000000000007</c:v>
                </c:pt>
                <c:pt idx="330">
                  <c:v>0.83000000000000007</c:v>
                </c:pt>
                <c:pt idx="331">
                  <c:v>0.83100000000000007</c:v>
                </c:pt>
                <c:pt idx="332">
                  <c:v>0.83200000000000007</c:v>
                </c:pt>
                <c:pt idx="333">
                  <c:v>0.83300000000000007</c:v>
                </c:pt>
                <c:pt idx="334">
                  <c:v>0.83400000000000007</c:v>
                </c:pt>
                <c:pt idx="335">
                  <c:v>0.83500000000000008</c:v>
                </c:pt>
                <c:pt idx="336">
                  <c:v>0.83600000000000008</c:v>
                </c:pt>
                <c:pt idx="337">
                  <c:v>0.83700000000000008</c:v>
                </c:pt>
                <c:pt idx="338">
                  <c:v>0.83800000000000008</c:v>
                </c:pt>
                <c:pt idx="339">
                  <c:v>0.83900000000000008</c:v>
                </c:pt>
                <c:pt idx="340">
                  <c:v>0.84000000000000008</c:v>
                </c:pt>
                <c:pt idx="341">
                  <c:v>0.84100000000000008</c:v>
                </c:pt>
                <c:pt idx="342">
                  <c:v>0.84200000000000008</c:v>
                </c:pt>
                <c:pt idx="343">
                  <c:v>0.84300000000000008</c:v>
                </c:pt>
                <c:pt idx="344">
                  <c:v>0.84400000000000008</c:v>
                </c:pt>
                <c:pt idx="345">
                  <c:v>0.84500000000000008</c:v>
                </c:pt>
                <c:pt idx="346">
                  <c:v>0.84600000000000009</c:v>
                </c:pt>
                <c:pt idx="347">
                  <c:v>0.84700000000000009</c:v>
                </c:pt>
                <c:pt idx="348">
                  <c:v>0.84800000000000009</c:v>
                </c:pt>
                <c:pt idx="349">
                  <c:v>0.84900000000000009</c:v>
                </c:pt>
                <c:pt idx="350">
                  <c:v>0.85000000000000009</c:v>
                </c:pt>
                <c:pt idx="351">
                  <c:v>0.85100000000000009</c:v>
                </c:pt>
                <c:pt idx="352">
                  <c:v>0.85200000000000009</c:v>
                </c:pt>
                <c:pt idx="353">
                  <c:v>0.85300000000000009</c:v>
                </c:pt>
                <c:pt idx="354">
                  <c:v>0.85400000000000009</c:v>
                </c:pt>
                <c:pt idx="355">
                  <c:v>0.85500000000000009</c:v>
                </c:pt>
                <c:pt idx="356">
                  <c:v>0.85600000000000009</c:v>
                </c:pt>
                <c:pt idx="357">
                  <c:v>0.8570000000000001</c:v>
                </c:pt>
                <c:pt idx="358">
                  <c:v>0.8580000000000001</c:v>
                </c:pt>
                <c:pt idx="359">
                  <c:v>0.8590000000000001</c:v>
                </c:pt>
                <c:pt idx="360">
                  <c:v>0.8600000000000001</c:v>
                </c:pt>
                <c:pt idx="361">
                  <c:v>0.8610000000000001</c:v>
                </c:pt>
                <c:pt idx="362">
                  <c:v>0.8620000000000001</c:v>
                </c:pt>
                <c:pt idx="363">
                  <c:v>0.8630000000000001</c:v>
                </c:pt>
                <c:pt idx="364">
                  <c:v>0.8640000000000001</c:v>
                </c:pt>
                <c:pt idx="365">
                  <c:v>0.8650000000000001</c:v>
                </c:pt>
                <c:pt idx="366">
                  <c:v>0.8660000000000001</c:v>
                </c:pt>
                <c:pt idx="367">
                  <c:v>0.8670000000000001</c:v>
                </c:pt>
                <c:pt idx="368">
                  <c:v>0.8680000000000001</c:v>
                </c:pt>
                <c:pt idx="369">
                  <c:v>0.86900000000000011</c:v>
                </c:pt>
                <c:pt idx="370">
                  <c:v>0.87000000000000011</c:v>
                </c:pt>
                <c:pt idx="371">
                  <c:v>0.87100000000000011</c:v>
                </c:pt>
                <c:pt idx="372">
                  <c:v>0.87200000000000011</c:v>
                </c:pt>
                <c:pt idx="373">
                  <c:v>0.87300000000000011</c:v>
                </c:pt>
                <c:pt idx="374">
                  <c:v>0.87400000000000011</c:v>
                </c:pt>
                <c:pt idx="375">
                  <c:v>0.87500000000000011</c:v>
                </c:pt>
                <c:pt idx="376">
                  <c:v>0.87600000000000011</c:v>
                </c:pt>
                <c:pt idx="377">
                  <c:v>0.87700000000000011</c:v>
                </c:pt>
                <c:pt idx="378">
                  <c:v>0.87800000000000011</c:v>
                </c:pt>
                <c:pt idx="379">
                  <c:v>0.87900000000000011</c:v>
                </c:pt>
                <c:pt idx="380">
                  <c:v>0.88</c:v>
                </c:pt>
                <c:pt idx="381">
                  <c:v>0.88100000000000001</c:v>
                </c:pt>
                <c:pt idx="382">
                  <c:v>0.88200000000000001</c:v>
                </c:pt>
                <c:pt idx="383">
                  <c:v>0.88300000000000001</c:v>
                </c:pt>
                <c:pt idx="384">
                  <c:v>0.88400000000000001</c:v>
                </c:pt>
                <c:pt idx="385">
                  <c:v>0.88500000000000001</c:v>
                </c:pt>
                <c:pt idx="386">
                  <c:v>0.88600000000000001</c:v>
                </c:pt>
                <c:pt idx="387">
                  <c:v>0.88700000000000001</c:v>
                </c:pt>
                <c:pt idx="388">
                  <c:v>0.88800000000000001</c:v>
                </c:pt>
                <c:pt idx="389">
                  <c:v>0.88900000000000001</c:v>
                </c:pt>
                <c:pt idx="390">
                  <c:v>0.89</c:v>
                </c:pt>
                <c:pt idx="391">
                  <c:v>0.89100000000000001</c:v>
                </c:pt>
                <c:pt idx="392">
                  <c:v>0.89200000000000002</c:v>
                </c:pt>
                <c:pt idx="393">
                  <c:v>0.89300000000000002</c:v>
                </c:pt>
                <c:pt idx="394">
                  <c:v>0.89400000000000002</c:v>
                </c:pt>
                <c:pt idx="395">
                  <c:v>0.89500000000000002</c:v>
                </c:pt>
                <c:pt idx="396">
                  <c:v>0.89600000000000002</c:v>
                </c:pt>
                <c:pt idx="397">
                  <c:v>0.89700000000000002</c:v>
                </c:pt>
                <c:pt idx="398">
                  <c:v>0.89800000000000002</c:v>
                </c:pt>
                <c:pt idx="399">
                  <c:v>0.89900000000000002</c:v>
                </c:pt>
                <c:pt idx="400">
                  <c:v>0.9</c:v>
                </c:pt>
                <c:pt idx="401">
                  <c:v>0.90100000000000002</c:v>
                </c:pt>
                <c:pt idx="402">
                  <c:v>0.90200000000000002</c:v>
                </c:pt>
                <c:pt idx="403">
                  <c:v>0.90300000000000002</c:v>
                </c:pt>
                <c:pt idx="404">
                  <c:v>0.90400000000000003</c:v>
                </c:pt>
                <c:pt idx="405">
                  <c:v>0.90500000000000003</c:v>
                </c:pt>
                <c:pt idx="406">
                  <c:v>0.90600000000000003</c:v>
                </c:pt>
                <c:pt idx="407">
                  <c:v>0.90700000000000003</c:v>
                </c:pt>
                <c:pt idx="408">
                  <c:v>0.90800000000000003</c:v>
                </c:pt>
                <c:pt idx="409">
                  <c:v>0.90900000000000003</c:v>
                </c:pt>
                <c:pt idx="410">
                  <c:v>0.91</c:v>
                </c:pt>
                <c:pt idx="411">
                  <c:v>0.91100000000000003</c:v>
                </c:pt>
                <c:pt idx="412">
                  <c:v>0.91200000000000003</c:v>
                </c:pt>
                <c:pt idx="413">
                  <c:v>0.91300000000000003</c:v>
                </c:pt>
                <c:pt idx="414">
                  <c:v>0.91400000000000003</c:v>
                </c:pt>
                <c:pt idx="415">
                  <c:v>0.91500000000000004</c:v>
                </c:pt>
                <c:pt idx="416">
                  <c:v>0.91600000000000004</c:v>
                </c:pt>
                <c:pt idx="417">
                  <c:v>0.91700000000000004</c:v>
                </c:pt>
                <c:pt idx="418">
                  <c:v>0.91800000000000004</c:v>
                </c:pt>
                <c:pt idx="419">
                  <c:v>0.91900000000000004</c:v>
                </c:pt>
                <c:pt idx="420">
                  <c:v>0.92</c:v>
                </c:pt>
                <c:pt idx="421">
                  <c:v>0.92100000000000004</c:v>
                </c:pt>
                <c:pt idx="422">
                  <c:v>0.92200000000000004</c:v>
                </c:pt>
                <c:pt idx="423">
                  <c:v>0.92300000000000004</c:v>
                </c:pt>
                <c:pt idx="424">
                  <c:v>0.92400000000000004</c:v>
                </c:pt>
                <c:pt idx="425">
                  <c:v>0.92500000000000004</c:v>
                </c:pt>
                <c:pt idx="426">
                  <c:v>0.92600000000000005</c:v>
                </c:pt>
                <c:pt idx="427">
                  <c:v>0.92700000000000005</c:v>
                </c:pt>
                <c:pt idx="428">
                  <c:v>0.92800000000000005</c:v>
                </c:pt>
                <c:pt idx="429">
                  <c:v>0.92900000000000005</c:v>
                </c:pt>
                <c:pt idx="430">
                  <c:v>0.93</c:v>
                </c:pt>
                <c:pt idx="431">
                  <c:v>0.93100000000000005</c:v>
                </c:pt>
                <c:pt idx="432">
                  <c:v>0.93200000000000005</c:v>
                </c:pt>
                <c:pt idx="433">
                  <c:v>0.93300000000000005</c:v>
                </c:pt>
                <c:pt idx="434">
                  <c:v>0.93400000000000005</c:v>
                </c:pt>
                <c:pt idx="435">
                  <c:v>0.93500000000000005</c:v>
                </c:pt>
                <c:pt idx="436">
                  <c:v>0.93600000000000005</c:v>
                </c:pt>
                <c:pt idx="437">
                  <c:v>0.93700000000000017</c:v>
                </c:pt>
                <c:pt idx="438">
                  <c:v>0.93799999999999994</c:v>
                </c:pt>
                <c:pt idx="439">
                  <c:v>0.93899999999999995</c:v>
                </c:pt>
                <c:pt idx="440">
                  <c:v>0.94000000000000006</c:v>
                </c:pt>
                <c:pt idx="441">
                  <c:v>0.94099999999999995</c:v>
                </c:pt>
                <c:pt idx="442">
                  <c:v>0.94199999999999995</c:v>
                </c:pt>
                <c:pt idx="443">
                  <c:v>0.94299999999999995</c:v>
                </c:pt>
                <c:pt idx="444">
                  <c:v>0.94399999999999995</c:v>
                </c:pt>
                <c:pt idx="445">
                  <c:v>0.94499999999999995</c:v>
                </c:pt>
                <c:pt idx="446">
                  <c:v>0.94599999999999995</c:v>
                </c:pt>
                <c:pt idx="447">
                  <c:v>0.94699999999999995</c:v>
                </c:pt>
                <c:pt idx="448">
                  <c:v>0.94799999999999995</c:v>
                </c:pt>
                <c:pt idx="449">
                  <c:v>0.94899999999999995</c:v>
                </c:pt>
                <c:pt idx="450">
                  <c:v>0.95000000000000007</c:v>
                </c:pt>
                <c:pt idx="451">
                  <c:v>0.95100000000000007</c:v>
                </c:pt>
                <c:pt idx="452">
                  <c:v>0.95200000000000007</c:v>
                </c:pt>
                <c:pt idx="453">
                  <c:v>0.95300000000000007</c:v>
                </c:pt>
                <c:pt idx="454">
                  <c:v>0.95400000000000007</c:v>
                </c:pt>
                <c:pt idx="455">
                  <c:v>0.95500000000000007</c:v>
                </c:pt>
                <c:pt idx="456">
                  <c:v>0.95600000000000007</c:v>
                </c:pt>
                <c:pt idx="457">
                  <c:v>0.95700000000000007</c:v>
                </c:pt>
                <c:pt idx="458">
                  <c:v>0.95800000000000007</c:v>
                </c:pt>
                <c:pt idx="459">
                  <c:v>0.95900000000000007</c:v>
                </c:pt>
                <c:pt idx="460">
                  <c:v>0.96000000000000008</c:v>
                </c:pt>
                <c:pt idx="461">
                  <c:v>0.96100000000000008</c:v>
                </c:pt>
                <c:pt idx="462">
                  <c:v>0.96200000000000008</c:v>
                </c:pt>
                <c:pt idx="463">
                  <c:v>0.96300000000000008</c:v>
                </c:pt>
                <c:pt idx="464">
                  <c:v>0.96400000000000008</c:v>
                </c:pt>
                <c:pt idx="465">
                  <c:v>0.96500000000000008</c:v>
                </c:pt>
                <c:pt idx="466">
                  <c:v>0.96600000000000008</c:v>
                </c:pt>
                <c:pt idx="467">
                  <c:v>0.96700000000000008</c:v>
                </c:pt>
                <c:pt idx="468">
                  <c:v>0.96800000000000008</c:v>
                </c:pt>
                <c:pt idx="469">
                  <c:v>0.96900000000000008</c:v>
                </c:pt>
                <c:pt idx="470">
                  <c:v>0.97000000000000008</c:v>
                </c:pt>
                <c:pt idx="471">
                  <c:v>0.97100000000000009</c:v>
                </c:pt>
                <c:pt idx="472">
                  <c:v>0.97200000000000009</c:v>
                </c:pt>
                <c:pt idx="473">
                  <c:v>0.97300000000000009</c:v>
                </c:pt>
                <c:pt idx="474">
                  <c:v>0.97400000000000009</c:v>
                </c:pt>
                <c:pt idx="475">
                  <c:v>0.97500000000000009</c:v>
                </c:pt>
                <c:pt idx="476">
                  <c:v>0.97600000000000009</c:v>
                </c:pt>
                <c:pt idx="477">
                  <c:v>0.97700000000000009</c:v>
                </c:pt>
                <c:pt idx="478">
                  <c:v>0.97800000000000009</c:v>
                </c:pt>
                <c:pt idx="479">
                  <c:v>0.97900000000000009</c:v>
                </c:pt>
                <c:pt idx="480">
                  <c:v>0.98</c:v>
                </c:pt>
                <c:pt idx="481">
                  <c:v>0.98099999999999998</c:v>
                </c:pt>
                <c:pt idx="482">
                  <c:v>0.98199999999999998</c:v>
                </c:pt>
                <c:pt idx="483">
                  <c:v>0.98299999999999998</c:v>
                </c:pt>
                <c:pt idx="484">
                  <c:v>0.98399999999999999</c:v>
                </c:pt>
                <c:pt idx="485">
                  <c:v>0.98499999999999999</c:v>
                </c:pt>
                <c:pt idx="486">
                  <c:v>0.98599999999999999</c:v>
                </c:pt>
                <c:pt idx="487">
                  <c:v>0.98699999999999999</c:v>
                </c:pt>
                <c:pt idx="488">
                  <c:v>0.98799999999999999</c:v>
                </c:pt>
                <c:pt idx="489">
                  <c:v>0.98899999999999999</c:v>
                </c:pt>
                <c:pt idx="490">
                  <c:v>0.99</c:v>
                </c:pt>
                <c:pt idx="491">
                  <c:v>0.99099999999999999</c:v>
                </c:pt>
                <c:pt idx="492">
                  <c:v>0.99199999999999999</c:v>
                </c:pt>
                <c:pt idx="493">
                  <c:v>0.99299999999999999</c:v>
                </c:pt>
                <c:pt idx="494">
                  <c:v>0.99399999999999999</c:v>
                </c:pt>
                <c:pt idx="495">
                  <c:v>0.995</c:v>
                </c:pt>
                <c:pt idx="496">
                  <c:v>0.996</c:v>
                </c:pt>
                <c:pt idx="497">
                  <c:v>0.997</c:v>
                </c:pt>
                <c:pt idx="498">
                  <c:v>0.998</c:v>
                </c:pt>
                <c:pt idx="499">
                  <c:v>0.999</c:v>
                </c:pt>
                <c:pt idx="500">
                  <c:v>1</c:v>
                </c:pt>
                <c:pt idx="501">
                  <c:v>1.0009999999999997</c:v>
                </c:pt>
              </c:numCache>
            </c:numRef>
          </c:yVal>
        </c:ser>
        <c:ser>
          <c:idx val="1"/>
          <c:order val="1"/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C$2:$C$503</c:f>
              <c:numCache>
                <c:formatCode>General</c:formatCode>
                <c:ptCount val="502"/>
                <c:pt idx="0">
                  <c:v>0.35355339059327384</c:v>
                </c:pt>
                <c:pt idx="1">
                  <c:v>0.35461458091849535</c:v>
                </c:pt>
                <c:pt idx="2">
                  <c:v>0.35567683084508056</c:v>
                </c:pt>
                <c:pt idx="3">
                  <c:v>0.35674013931712251</c:v>
                </c:pt>
                <c:pt idx="4">
                  <c:v>0.35780450528186492</c:v>
                </c:pt>
                <c:pt idx="5">
                  <c:v>0.35886992768968545</c:v>
                </c:pt>
                <c:pt idx="6">
                  <c:v>0.35993640549408173</c:v>
                </c:pt>
                <c:pt idx="7">
                  <c:v>0.361003937651655</c:v>
                </c:pt>
                <c:pt idx="8">
                  <c:v>0.36207252312209504</c:v>
                </c:pt>
                <c:pt idx="9">
                  <c:v>0.36314216086816475</c:v>
                </c:pt>
                <c:pt idx="10">
                  <c:v>0.36421284985568536</c:v>
                </c:pt>
                <c:pt idx="11">
                  <c:v>0.3652845890535214</c:v>
                </c:pt>
                <c:pt idx="12">
                  <c:v>0.36635737743356561</c:v>
                </c:pt>
                <c:pt idx="13">
                  <c:v>0.36743121397072409</c:v>
                </c:pt>
                <c:pt idx="14">
                  <c:v>0.3685060976429021</c:v>
                </c:pt>
                <c:pt idx="15">
                  <c:v>0.36958202743098867</c:v>
                </c:pt>
                <c:pt idx="16">
                  <c:v>0.37065900231884297</c:v>
                </c:pt>
                <c:pt idx="17">
                  <c:v>0.37173702129327935</c:v>
                </c:pt>
                <c:pt idx="18">
                  <c:v>0.37281608334405342</c:v>
                </c:pt>
                <c:pt idx="19">
                  <c:v>0.3738961874638469</c:v>
                </c:pt>
                <c:pt idx="20">
                  <c:v>0.37497733264825495</c:v>
                </c:pt>
                <c:pt idx="21">
                  <c:v>0.37605951789577147</c:v>
                </c:pt>
                <c:pt idx="22">
                  <c:v>0.37714274220777477</c:v>
                </c:pt>
                <c:pt idx="23">
                  <c:v>0.37822700458851427</c:v>
                </c:pt>
                <c:pt idx="24">
                  <c:v>0.37931230404509692</c:v>
                </c:pt>
                <c:pt idx="25">
                  <c:v>0.38039863958747289</c:v>
                </c:pt>
                <c:pt idx="26">
                  <c:v>0.38148601022842255</c:v>
                </c:pt>
                <c:pt idx="27">
                  <c:v>0.38257441498354294</c:v>
                </c:pt>
                <c:pt idx="28">
                  <c:v>0.38366385287123411</c:v>
                </c:pt>
                <c:pt idx="29">
                  <c:v>0.38475432291268685</c:v>
                </c:pt>
                <c:pt idx="30">
                  <c:v>0.38584582413186752</c:v>
                </c:pt>
                <c:pt idx="31">
                  <c:v>0.3869383555555071</c:v>
                </c:pt>
                <c:pt idx="32">
                  <c:v>0.3880319162130868</c:v>
                </c:pt>
                <c:pt idx="33">
                  <c:v>0.3891265051368259</c:v>
                </c:pt>
                <c:pt idx="34">
                  <c:v>0.39022212136166773</c:v>
                </c:pt>
                <c:pt idx="35">
                  <c:v>0.39131876392526876</c:v>
                </c:pt>
                <c:pt idx="36">
                  <c:v>0.39241643186798397</c:v>
                </c:pt>
                <c:pt idx="37">
                  <c:v>0.39351512423285601</c:v>
                </c:pt>
                <c:pt idx="38">
                  <c:v>0.39461484006560132</c:v>
                </c:pt>
                <c:pt idx="39">
                  <c:v>0.39571557841459826</c:v>
                </c:pt>
                <c:pt idx="40">
                  <c:v>0.39681733833087496</c:v>
                </c:pt>
                <c:pt idx="41">
                  <c:v>0.39792011886809653</c:v>
                </c:pt>
                <c:pt idx="42">
                  <c:v>0.39902391908255341</c:v>
                </c:pt>
                <c:pt idx="43">
                  <c:v>0.40012873803314869</c:v>
                </c:pt>
                <c:pt idx="44">
                  <c:v>0.40123457478138647</c:v>
                </c:pt>
                <c:pt idx="45">
                  <c:v>0.40234142839136022</c:v>
                </c:pt>
                <c:pt idx="46">
                  <c:v>0.40344929792973999</c:v>
                </c:pt>
                <c:pt idx="47">
                  <c:v>0.40455818246576108</c:v>
                </c:pt>
                <c:pt idx="48">
                  <c:v>0.40566808107121283</c:v>
                </c:pt>
                <c:pt idx="49">
                  <c:v>0.4067789928204259</c:v>
                </c:pt>
                <c:pt idx="50">
                  <c:v>0.40789091679026157</c:v>
                </c:pt>
                <c:pt idx="51">
                  <c:v>0.40900385206009976</c:v>
                </c:pt>
                <c:pt idx="52">
                  <c:v>0.41011779771182827</c:v>
                </c:pt>
                <c:pt idx="53">
                  <c:v>0.41123275282983002</c:v>
                </c:pt>
                <c:pt idx="54">
                  <c:v>0.41234871650097332</c:v>
                </c:pt>
                <c:pt idx="55">
                  <c:v>0.41346568781459986</c:v>
                </c:pt>
                <c:pt idx="56">
                  <c:v>0.41458366586251333</c:v>
                </c:pt>
                <c:pt idx="57">
                  <c:v>0.41570264973896925</c:v>
                </c:pt>
                <c:pt idx="58">
                  <c:v>0.41682263854066287</c:v>
                </c:pt>
                <c:pt idx="59">
                  <c:v>0.41794363136671919</c:v>
                </c:pt>
                <c:pt idx="60">
                  <c:v>0.41906562731868158</c:v>
                </c:pt>
                <c:pt idx="61">
                  <c:v>0.42018862550050085</c:v>
                </c:pt>
                <c:pt idx="62">
                  <c:v>0.4213126250185249</c:v>
                </c:pt>
                <c:pt idx="63">
                  <c:v>0.42243762498148757</c:v>
                </c:pt>
                <c:pt idx="64">
                  <c:v>0.42356362450049928</c:v>
                </c:pt>
                <c:pt idx="65">
                  <c:v>0.42469062268903462</c:v>
                </c:pt>
                <c:pt idx="66">
                  <c:v>0.42581861866292325</c:v>
                </c:pt>
                <c:pt idx="67">
                  <c:v>0.42694761154033867</c:v>
                </c:pt>
                <c:pt idx="68">
                  <c:v>0.428077600441789</c:v>
                </c:pt>
                <c:pt idx="69">
                  <c:v>0.4292085844901054</c:v>
                </c:pt>
                <c:pt idx="70">
                  <c:v>0.43034056281043276</c:v>
                </c:pt>
                <c:pt idx="71">
                  <c:v>0.43147353453021886</c:v>
                </c:pt>
                <c:pt idx="72">
                  <c:v>0.43260749877920512</c:v>
                </c:pt>
                <c:pt idx="73">
                  <c:v>0.4337424546894158</c:v>
                </c:pt>
                <c:pt idx="74">
                  <c:v>0.43487840139514877</c:v>
                </c:pt>
                <c:pt idx="75">
                  <c:v>0.43601533803296416</c:v>
                </c:pt>
                <c:pt idx="76">
                  <c:v>0.43715326374167673</c:v>
                </c:pt>
                <c:pt idx="77">
                  <c:v>0.43829217766234435</c:v>
                </c:pt>
                <c:pt idx="78">
                  <c:v>0.4394320789382587</c:v>
                </c:pt>
                <c:pt idx="79">
                  <c:v>0.4405729667149359</c:v>
                </c:pt>
                <c:pt idx="80">
                  <c:v>0.44171484014010665</c:v>
                </c:pt>
                <c:pt idx="81">
                  <c:v>0.44285769836370686</c:v>
                </c:pt>
                <c:pt idx="82">
                  <c:v>0.44400154053786794</c:v>
                </c:pt>
                <c:pt idx="83">
                  <c:v>0.44514636581690742</c:v>
                </c:pt>
                <c:pt idx="84">
                  <c:v>0.44629217335731985</c:v>
                </c:pt>
                <c:pt idx="85">
                  <c:v>0.44743896231776686</c:v>
                </c:pt>
                <c:pt idx="86">
                  <c:v>0.44858673185906878</c:v>
                </c:pt>
                <c:pt idx="87">
                  <c:v>0.44973548114419426</c:v>
                </c:pt>
                <c:pt idx="88">
                  <c:v>0.45088520933825282</c:v>
                </c:pt>
                <c:pt idx="89">
                  <c:v>0.45203591560848344</c:v>
                </c:pt>
                <c:pt idx="90">
                  <c:v>0.453187599124248</c:v>
                </c:pt>
                <c:pt idx="91">
                  <c:v>0.45434025905701991</c:v>
                </c:pt>
                <c:pt idx="92">
                  <c:v>0.45549389458037731</c:v>
                </c:pt>
                <c:pt idx="93">
                  <c:v>0.45664850486999292</c:v>
                </c:pt>
                <c:pt idx="94">
                  <c:v>0.45780408910362524</c:v>
                </c:pt>
                <c:pt idx="95">
                  <c:v>0.4589606464611099</c:v>
                </c:pt>
                <c:pt idx="96">
                  <c:v>0.4601181761243518</c:v>
                </c:pt>
                <c:pt idx="97">
                  <c:v>0.46127667727731486</c:v>
                </c:pt>
                <c:pt idx="98">
                  <c:v>0.46243614910601444</c:v>
                </c:pt>
                <c:pt idx="99">
                  <c:v>0.46359659079850879</c:v>
                </c:pt>
                <c:pt idx="100">
                  <c:v>0.46475800154489005</c:v>
                </c:pt>
                <c:pt idx="101">
                  <c:v>0.46592038053727597</c:v>
                </c:pt>
                <c:pt idx="102">
                  <c:v>0.46708372696980155</c:v>
                </c:pt>
                <c:pt idx="103">
                  <c:v>0.46824804003861026</c:v>
                </c:pt>
                <c:pt idx="104">
                  <c:v>0.46941331894184685</c:v>
                </c:pt>
                <c:pt idx="105">
                  <c:v>0.47057956287964747</c:v>
                </c:pt>
                <c:pt idx="106">
                  <c:v>0.47174677105413237</c:v>
                </c:pt>
                <c:pt idx="107">
                  <c:v>0.4729149426693981</c:v>
                </c:pt>
                <c:pt idx="108">
                  <c:v>0.47408407693150806</c:v>
                </c:pt>
                <c:pt idx="109">
                  <c:v>0.47525417304848577</c:v>
                </c:pt>
                <c:pt idx="110">
                  <c:v>0.47642523023030592</c:v>
                </c:pt>
                <c:pt idx="111">
                  <c:v>0.47759724768888689</c:v>
                </c:pt>
                <c:pt idx="112">
                  <c:v>0.4787702246380825</c:v>
                </c:pt>
                <c:pt idx="113">
                  <c:v>0.47994416029367426</c:v>
                </c:pt>
                <c:pt idx="114">
                  <c:v>0.48111905387336301</c:v>
                </c:pt>
                <c:pt idx="115">
                  <c:v>0.48229490459676227</c:v>
                </c:pt>
                <c:pt idx="116">
                  <c:v>0.48347171168538916</c:v>
                </c:pt>
                <c:pt idx="117">
                  <c:v>0.48464947436265737</c:v>
                </c:pt>
                <c:pt idx="118">
                  <c:v>0.48582819185386944</c:v>
                </c:pt>
                <c:pt idx="119">
                  <c:v>0.48700786338620872</c:v>
                </c:pt>
                <c:pt idx="120">
                  <c:v>0.48818848818873234</c:v>
                </c:pt>
                <c:pt idx="121">
                  <c:v>0.48937006549236345</c:v>
                </c:pt>
                <c:pt idx="122">
                  <c:v>0.49055259452988331</c:v>
                </c:pt>
                <c:pt idx="123">
                  <c:v>0.49173607453592422</c:v>
                </c:pt>
                <c:pt idx="124">
                  <c:v>0.49292050474696236</c:v>
                </c:pt>
                <c:pt idx="125">
                  <c:v>0.49410588440130926</c:v>
                </c:pt>
                <c:pt idx="126">
                  <c:v>0.49529221273910612</c:v>
                </c:pt>
                <c:pt idx="127">
                  <c:v>0.49647948900231526</c:v>
                </c:pt>
                <c:pt idx="128">
                  <c:v>0.49766771243471281</c:v>
                </c:pt>
                <c:pt idx="129">
                  <c:v>0.49885688228188263</c:v>
                </c:pt>
                <c:pt idx="130">
                  <c:v>0.50004699779120743</c:v>
                </c:pt>
                <c:pt idx="131">
                  <c:v>0.50123805821186396</c:v>
                </c:pt>
                <c:pt idx="132">
                  <c:v>0.50243006279481328</c:v>
                </c:pt>
                <c:pt idx="133">
                  <c:v>0.50362301079279548</c:v>
                </c:pt>
                <c:pt idx="134">
                  <c:v>0.50481690146032143</c:v>
                </c:pt>
                <c:pt idx="135">
                  <c:v>0.50601173405366784</c:v>
                </c:pt>
                <c:pt idx="136">
                  <c:v>0.50720750783086788</c:v>
                </c:pt>
                <c:pt idx="137">
                  <c:v>0.50840422205170566</c:v>
                </c:pt>
                <c:pt idx="138">
                  <c:v>0.50960187597770867</c:v>
                </c:pt>
                <c:pt idx="139">
                  <c:v>0.51080046887214181</c:v>
                </c:pt>
                <c:pt idx="140">
                  <c:v>0.51200000000000001</c:v>
                </c:pt>
                <c:pt idx="141">
                  <c:v>0.51320046862800128</c:v>
                </c:pt>
                <c:pt idx="142">
                  <c:v>0.51440187402458026</c:v>
                </c:pt>
                <c:pt idx="143">
                  <c:v>0.51560421545988189</c:v>
                </c:pt>
                <c:pt idx="144">
                  <c:v>0.51680749220575362</c:v>
                </c:pt>
                <c:pt idx="145">
                  <c:v>0.51801170353574066</c:v>
                </c:pt>
                <c:pt idx="146">
                  <c:v>0.51921684872507756</c:v>
                </c:pt>
                <c:pt idx="147">
                  <c:v>0.52042292705068249</c:v>
                </c:pt>
                <c:pt idx="148">
                  <c:v>0.52162993779115108</c:v>
                </c:pt>
                <c:pt idx="149">
                  <c:v>0.5228378802267486</c:v>
                </c:pt>
                <c:pt idx="150">
                  <c:v>0.52404675363940578</c:v>
                </c:pt>
                <c:pt idx="151">
                  <c:v>0.5252565573127097</c:v>
                </c:pt>
                <c:pt idx="152">
                  <c:v>0.52646729053189989</c:v>
                </c:pt>
                <c:pt idx="153">
                  <c:v>0.52767895258386066</c:v>
                </c:pt>
                <c:pt idx="154">
                  <c:v>0.52889154275711392</c:v>
                </c:pt>
                <c:pt idx="155">
                  <c:v>0.5301050603418157</c:v>
                </c:pt>
                <c:pt idx="156">
                  <c:v>0.53131950462974731</c:v>
                </c:pt>
                <c:pt idx="157">
                  <c:v>0.53253487491431017</c:v>
                </c:pt>
                <c:pt idx="158">
                  <c:v>0.53375117049052001</c:v>
                </c:pt>
                <c:pt idx="159">
                  <c:v>0.53496839065499935</c:v>
                </c:pt>
                <c:pt idx="160">
                  <c:v>0.53618653470597333</c:v>
                </c:pt>
                <c:pt idx="161">
                  <c:v>0.53740560194326226</c:v>
                </c:pt>
                <c:pt idx="162">
                  <c:v>0.53862559166827573</c:v>
                </c:pt>
                <c:pt idx="163">
                  <c:v>0.53984650318400695</c:v>
                </c:pt>
                <c:pt idx="164">
                  <c:v>0.54106833579502689</c:v>
                </c:pt>
                <c:pt idx="165">
                  <c:v>0.54229108880747801</c:v>
                </c:pt>
                <c:pt idx="166">
                  <c:v>0.5435147615290683</c:v>
                </c:pt>
                <c:pt idx="167">
                  <c:v>0.54473935326906575</c:v>
                </c:pt>
                <c:pt idx="168">
                  <c:v>0.54596486333829231</c:v>
                </c:pt>
                <c:pt idx="169">
                  <c:v>0.54719129104911779</c:v>
                </c:pt>
                <c:pt idx="170">
                  <c:v>0.54841863571545413</c:v>
                </c:pt>
                <c:pt idx="171">
                  <c:v>0.54964689665275124</c:v>
                </c:pt>
                <c:pt idx="172">
                  <c:v>0.55087607317798815</c:v>
                </c:pt>
                <c:pt idx="173">
                  <c:v>0.55210616460966988</c:v>
                </c:pt>
                <c:pt idx="174">
                  <c:v>0.55333717026782148</c:v>
                </c:pt>
                <c:pt idx="175">
                  <c:v>0.55456908947398076</c:v>
                </c:pt>
                <c:pt idx="176">
                  <c:v>0.55580192155119468</c:v>
                </c:pt>
                <c:pt idx="177">
                  <c:v>0.55703566582401176</c:v>
                </c:pt>
                <c:pt idx="178">
                  <c:v>0.55827032161847923</c:v>
                </c:pt>
                <c:pt idx="179">
                  <c:v>0.55950588826213443</c:v>
                </c:pt>
                <c:pt idx="180">
                  <c:v>0.56074236508400188</c:v>
                </c:pt>
                <c:pt idx="181">
                  <c:v>0.56197975141458634</c:v>
                </c:pt>
                <c:pt idx="182">
                  <c:v>0.56321804658586738</c:v>
                </c:pt>
                <c:pt idx="183">
                  <c:v>0.56445724993129442</c:v>
                </c:pt>
                <c:pt idx="184">
                  <c:v>0.56569736078578281</c:v>
                </c:pt>
                <c:pt idx="185">
                  <c:v>0.56693837848570461</c:v>
                </c:pt>
                <c:pt idx="186">
                  <c:v>0.56818030236888739</c:v>
                </c:pt>
                <c:pt idx="187">
                  <c:v>0.56942313177460568</c:v>
                </c:pt>
                <c:pt idx="188">
                  <c:v>0.57066686604357908</c:v>
                </c:pt>
                <c:pt idx="189">
                  <c:v>0.5719115045179628</c:v>
                </c:pt>
                <c:pt idx="190">
                  <c:v>0.57315704654134714</c:v>
                </c:pt>
                <c:pt idx="191">
                  <c:v>0.57440349145874792</c:v>
                </c:pt>
                <c:pt idx="192">
                  <c:v>0.5756508386166046</c:v>
                </c:pt>
                <c:pt idx="193">
                  <c:v>0.57689908736277273</c:v>
                </c:pt>
                <c:pt idx="194">
                  <c:v>0.57814823704652085</c:v>
                </c:pt>
                <c:pt idx="195">
                  <c:v>0.57939828701852414</c:v>
                </c:pt>
                <c:pt idx="196">
                  <c:v>0.58064923663085977</c:v>
                </c:pt>
                <c:pt idx="197">
                  <c:v>0.58190108523700124</c:v>
                </c:pt>
                <c:pt idx="198">
                  <c:v>0.58315383219181549</c:v>
                </c:pt>
                <c:pt idx="199">
                  <c:v>0.58440747685155414</c:v>
                </c:pt>
                <c:pt idx="200">
                  <c:v>0.58566201857385281</c:v>
                </c:pt>
                <c:pt idx="201">
                  <c:v>0.58691745671772266</c:v>
                </c:pt>
                <c:pt idx="202">
                  <c:v>0.58817379064354769</c:v>
                </c:pt>
                <c:pt idx="203">
                  <c:v>0.58943101971307887</c:v>
                </c:pt>
                <c:pt idx="204">
                  <c:v>0.59068914328942934</c:v>
                </c:pt>
                <c:pt idx="205">
                  <c:v>0.59194816073706968</c:v>
                </c:pt>
                <c:pt idx="206">
                  <c:v>0.59320807142182408</c:v>
                </c:pt>
                <c:pt idx="207">
                  <c:v>0.59446887471086307</c:v>
                </c:pt>
                <c:pt idx="208">
                  <c:v>0.59573056997270146</c:v>
                </c:pt>
                <c:pt idx="209">
                  <c:v>0.59699315657719232</c:v>
                </c:pt>
                <c:pt idx="210">
                  <c:v>0.59825663389552142</c:v>
                </c:pt>
                <c:pt idx="211">
                  <c:v>0.59952100130020458</c:v>
                </c:pt>
                <c:pt idx="212">
                  <c:v>0.6007862581650818</c:v>
                </c:pt>
                <c:pt idx="213">
                  <c:v>0.60205240386531134</c:v>
                </c:pt>
                <c:pt idx="214">
                  <c:v>0.60331943777736841</c:v>
                </c:pt>
                <c:pt idx="215">
                  <c:v>0.6045873592790374</c:v>
                </c:pt>
                <c:pt idx="216">
                  <c:v>0.60585616774940898</c:v>
                </c:pt>
                <c:pt idx="217">
                  <c:v>0.60712586256887502</c:v>
                </c:pt>
                <c:pt idx="218">
                  <c:v>0.60839644311912289</c:v>
                </c:pt>
                <c:pt idx="219">
                  <c:v>0.60966790878313415</c:v>
                </c:pt>
                <c:pt idx="220">
                  <c:v>0.61094025894517723</c:v>
                </c:pt>
                <c:pt idx="221">
                  <c:v>0.61221349299080308</c:v>
                </c:pt>
                <c:pt idx="222">
                  <c:v>0.6134876103068424</c:v>
                </c:pt>
                <c:pt idx="223">
                  <c:v>0.61476261028139978</c:v>
                </c:pt>
                <c:pt idx="224">
                  <c:v>0.61603849230384966</c:v>
                </c:pt>
                <c:pt idx="225">
                  <c:v>0.61731525576483204</c:v>
                </c:pt>
                <c:pt idx="226">
                  <c:v>0.61859290005624856</c:v>
                </c:pt>
                <c:pt idx="227">
                  <c:v>0.61987142457125743</c:v>
                </c:pt>
                <c:pt idx="228">
                  <c:v>0.62115082870426874</c:v>
                </c:pt>
                <c:pt idx="229">
                  <c:v>0.62243111185094191</c:v>
                </c:pt>
                <c:pt idx="230">
                  <c:v>0.62371227340818003</c:v>
                </c:pt>
                <c:pt idx="231">
                  <c:v>0.62499431277412454</c:v>
                </c:pt>
                <c:pt idx="232">
                  <c:v>0.62627722934815389</c:v>
                </c:pt>
                <c:pt idx="233">
                  <c:v>0.6275610225308772</c:v>
                </c:pt>
                <c:pt idx="234">
                  <c:v>0.62884569172413052</c:v>
                </c:pt>
                <c:pt idx="235">
                  <c:v>0.6301312363309729</c:v>
                </c:pt>
                <c:pt idx="236">
                  <c:v>0.63141765575568121</c:v>
                </c:pt>
                <c:pt idx="237">
                  <c:v>0.63270494940374855</c:v>
                </c:pt>
                <c:pt idx="238">
                  <c:v>0.63399311668187719</c:v>
                </c:pt>
                <c:pt idx="239">
                  <c:v>0.63528215699797519</c:v>
                </c:pt>
                <c:pt idx="240">
                  <c:v>0.63657206976115432</c:v>
                </c:pt>
                <c:pt idx="241">
                  <c:v>0.63786285438172363</c:v>
                </c:pt>
                <c:pt idx="242">
                  <c:v>0.63915451027118653</c:v>
                </c:pt>
                <c:pt idx="243">
                  <c:v>0.6404470368422357</c:v>
                </c:pt>
                <c:pt idx="244">
                  <c:v>0.64174043350875165</c:v>
                </c:pt>
                <c:pt idx="245">
                  <c:v>0.64303469968579474</c:v>
                </c:pt>
                <c:pt idx="246">
                  <c:v>0.64432983478960548</c:v>
                </c:pt>
                <c:pt idx="247">
                  <c:v>0.64562583823759745</c:v>
                </c:pt>
                <c:pt idx="248">
                  <c:v>0.64692270944835462</c:v>
                </c:pt>
                <c:pt idx="249">
                  <c:v>0.64822044784162747</c:v>
                </c:pt>
                <c:pt idx="250">
                  <c:v>0.64951905283832911</c:v>
                </c:pt>
                <c:pt idx="251">
                  <c:v>0.65081852386053063</c:v>
                </c:pt>
                <c:pt idx="252">
                  <c:v>0.65211886033145838</c:v>
                </c:pt>
                <c:pt idx="253">
                  <c:v>0.65342006167548938</c:v>
                </c:pt>
                <c:pt idx="254">
                  <c:v>0.65472212731814716</c:v>
                </c:pt>
                <c:pt idx="255">
                  <c:v>0.65602505668609978</c:v>
                </c:pt>
                <c:pt idx="256">
                  <c:v>0.65732884920715295</c:v>
                </c:pt>
                <c:pt idx="257">
                  <c:v>0.65863350431024992</c:v>
                </c:pt>
                <c:pt idx="258">
                  <c:v>0.65993902142546479</c:v>
                </c:pt>
                <c:pt idx="259">
                  <c:v>0.661245399984</c:v>
                </c:pt>
                <c:pt idx="260">
                  <c:v>0.66255263941818254</c:v>
                </c:pt>
                <c:pt idx="261">
                  <c:v>0.66386073916146005</c:v>
                </c:pt>
                <c:pt idx="262">
                  <c:v>0.66516969864839792</c:v>
                </c:pt>
                <c:pt idx="263">
                  <c:v>0.6664795173146737</c:v>
                </c:pt>
                <c:pt idx="264">
                  <c:v>0.66779019459707589</c:v>
                </c:pt>
                <c:pt idx="265">
                  <c:v>0.66910172993349848</c:v>
                </c:pt>
                <c:pt idx="266">
                  <c:v>0.6704141227629381</c:v>
                </c:pt>
                <c:pt idx="267">
                  <c:v>0.67172737252549153</c:v>
                </c:pt>
                <c:pt idx="268">
                  <c:v>0.67304147866234842</c:v>
                </c:pt>
                <c:pt idx="269">
                  <c:v>0.67435644061579203</c:v>
                </c:pt>
                <c:pt idx="270">
                  <c:v>0.67567225782919371</c:v>
                </c:pt>
                <c:pt idx="271">
                  <c:v>0.67698892974700853</c:v>
                </c:pt>
                <c:pt idx="272">
                  <c:v>0.67830645581477411</c:v>
                </c:pt>
                <c:pt idx="273">
                  <c:v>0.67962483547910502</c:v>
                </c:pt>
                <c:pt idx="274">
                  <c:v>0.68094406818768904</c:v>
                </c:pt>
                <c:pt idx="275">
                  <c:v>0.6822641533892867</c:v>
                </c:pt>
                <c:pt idx="276">
                  <c:v>0.6835850905337244</c:v>
                </c:pt>
                <c:pt idx="277">
                  <c:v>0.68490687907189263</c:v>
                </c:pt>
                <c:pt idx="278">
                  <c:v>0.68622951845574243</c:v>
                </c:pt>
                <c:pt idx="279">
                  <c:v>0.68755300813828168</c:v>
                </c:pt>
                <c:pt idx="280">
                  <c:v>0.68887734757357233</c:v>
                </c:pt>
                <c:pt idx="281">
                  <c:v>0.69020253621672534</c:v>
                </c:pt>
                <c:pt idx="282">
                  <c:v>0.69152857352390018</c:v>
                </c:pt>
                <c:pt idx="283">
                  <c:v>0.6928554589522985</c:v>
                </c:pt>
                <c:pt idx="284">
                  <c:v>0.69418319196016243</c:v>
                </c:pt>
                <c:pt idx="285">
                  <c:v>0.69551177200677217</c:v>
                </c:pt>
                <c:pt idx="286">
                  <c:v>0.69684119855243942</c:v>
                </c:pt>
                <c:pt idx="287">
                  <c:v>0.69817147105850752</c:v>
                </c:pt>
                <c:pt idx="288">
                  <c:v>0.69950258898734585</c:v>
                </c:pt>
                <c:pt idx="289">
                  <c:v>0.70083455180234933</c:v>
                </c:pt>
                <c:pt idx="290">
                  <c:v>0.70216735896793148</c:v>
                </c:pt>
                <c:pt idx="291">
                  <c:v>0.7035010099495238</c:v>
                </c:pt>
                <c:pt idx="292">
                  <c:v>0.70483550421357211</c:v>
                </c:pt>
                <c:pt idx="293">
                  <c:v>0.70617084122753193</c:v>
                </c:pt>
                <c:pt idx="294">
                  <c:v>0.70750702045986802</c:v>
                </c:pt>
                <c:pt idx="295">
                  <c:v>0.70884404138004864</c:v>
                </c:pt>
                <c:pt idx="296">
                  <c:v>0.71018190345854371</c:v>
                </c:pt>
                <c:pt idx="297">
                  <c:v>0.71152060616682089</c:v>
                </c:pt>
                <c:pt idx="298">
                  <c:v>0.71286014897734318</c:v>
                </c:pt>
                <c:pt idx="299">
                  <c:v>0.7142005313635662</c:v>
                </c:pt>
                <c:pt idx="300">
                  <c:v>0.71554175279993271</c:v>
                </c:pt>
                <c:pt idx="301">
                  <c:v>0.71688381276187318</c:v>
                </c:pt>
                <c:pt idx="302">
                  <c:v>0.71822671072579869</c:v>
                </c:pt>
                <c:pt idx="303">
                  <c:v>0.71957044616910182</c:v>
                </c:pt>
                <c:pt idx="304">
                  <c:v>0.7209150185701505</c:v>
                </c:pt>
                <c:pt idx="305">
                  <c:v>0.72226042740828622</c:v>
                </c:pt>
                <c:pt idx="306">
                  <c:v>0.72360667216382157</c:v>
                </c:pt>
                <c:pt idx="307">
                  <c:v>0.72495375231803594</c:v>
                </c:pt>
                <c:pt idx="308">
                  <c:v>0.72630166735317392</c:v>
                </c:pt>
                <c:pt idx="309">
                  <c:v>0.72765041675244047</c:v>
                </c:pt>
                <c:pt idx="310">
                  <c:v>0.7290000000000002</c:v>
                </c:pt>
                <c:pt idx="311">
                  <c:v>0.73035041658097277</c:v>
                </c:pt>
                <c:pt idx="312">
                  <c:v>0.73170166598142994</c:v>
                </c:pt>
                <c:pt idx="313">
                  <c:v>0.73305374768839426</c:v>
                </c:pt>
                <c:pt idx="314">
                  <c:v>0.73440666118983422</c:v>
                </c:pt>
                <c:pt idx="315">
                  <c:v>0.7357604059746623</c:v>
                </c:pt>
                <c:pt idx="316">
                  <c:v>0.73711498153273192</c:v>
                </c:pt>
                <c:pt idx="317">
                  <c:v>0.73847038735483483</c:v>
                </c:pt>
                <c:pt idx="318">
                  <c:v>0.73982662293269763</c:v>
                </c:pt>
                <c:pt idx="319">
                  <c:v>0.74118368775897914</c:v>
                </c:pt>
                <c:pt idx="320">
                  <c:v>0.742541581327268</c:v>
                </c:pt>
                <c:pt idx="321">
                  <c:v>0.74390030313207967</c:v>
                </c:pt>
                <c:pt idx="322">
                  <c:v>0.74525985266885286</c:v>
                </c:pt>
                <c:pt idx="323">
                  <c:v>0.74662022943394724</c:v>
                </c:pt>
                <c:pt idx="324">
                  <c:v>0.7479814329246417</c:v>
                </c:pt>
                <c:pt idx="325">
                  <c:v>0.74934346263912932</c:v>
                </c:pt>
                <c:pt idx="326">
                  <c:v>0.75070631807651655</c:v>
                </c:pt>
                <c:pt idx="327">
                  <c:v>0.75206999873681968</c:v>
                </c:pt>
                <c:pt idx="328">
                  <c:v>0.75343450412096191</c:v>
                </c:pt>
                <c:pt idx="329">
                  <c:v>0.75479983373077153</c:v>
                </c:pt>
                <c:pt idx="330">
                  <c:v>0.75616598706897675</c:v>
                </c:pt>
                <c:pt idx="331">
                  <c:v>0.75753296363920686</c:v>
                </c:pt>
                <c:pt idx="332">
                  <c:v>0.7589007629459863</c:v>
                </c:pt>
                <c:pt idx="333">
                  <c:v>0.7602693844947328</c:v>
                </c:pt>
                <c:pt idx="334">
                  <c:v>0.76163882779175585</c:v>
                </c:pt>
                <c:pt idx="335">
                  <c:v>0.76300909234425263</c:v>
                </c:pt>
                <c:pt idx="336">
                  <c:v>0.76438017766030542</c:v>
                </c:pt>
                <c:pt idx="337">
                  <c:v>0.76575208324888033</c:v>
                </c:pt>
                <c:pt idx="338">
                  <c:v>0.76712480861982313</c:v>
                </c:pt>
                <c:pt idx="339">
                  <c:v>0.76849835328385729</c:v>
                </c:pt>
                <c:pt idx="340">
                  <c:v>0.76987271675258129</c:v>
                </c:pt>
                <c:pt idx="341">
                  <c:v>0.7712478985384662</c:v>
                </c:pt>
                <c:pt idx="342">
                  <c:v>0.77262389815485277</c:v>
                </c:pt>
                <c:pt idx="343">
                  <c:v>0.7740007151159487</c:v>
                </c:pt>
                <c:pt idx="344">
                  <c:v>0.77537834893682711</c:v>
                </c:pt>
                <c:pt idx="345">
                  <c:v>0.77675679913342255</c:v>
                </c:pt>
                <c:pt idx="346">
                  <c:v>0.77813606522252898</c:v>
                </c:pt>
                <c:pt idx="347">
                  <c:v>0.77951614672179803</c:v>
                </c:pt>
                <c:pt idx="348">
                  <c:v>0.78089704314973563</c:v>
                </c:pt>
                <c:pt idx="349">
                  <c:v>0.78227875402569891</c:v>
                </c:pt>
                <c:pt idx="350">
                  <c:v>0.78366127886989545</c:v>
                </c:pt>
                <c:pt idx="351">
                  <c:v>0.78504461720337926</c:v>
                </c:pt>
                <c:pt idx="352">
                  <c:v>0.78642876854804844</c:v>
                </c:pt>
                <c:pt idx="353">
                  <c:v>0.7878137324266441</c:v>
                </c:pt>
                <c:pt idx="354">
                  <c:v>0.78919950836274599</c:v>
                </c:pt>
                <c:pt idx="355">
                  <c:v>0.79058609588077111</c:v>
                </c:pt>
                <c:pt idx="356">
                  <c:v>0.79197349450597154</c:v>
                </c:pt>
                <c:pt idx="357">
                  <c:v>0.79336170376443049</c:v>
                </c:pt>
                <c:pt idx="358">
                  <c:v>0.79475072318306195</c:v>
                </c:pt>
                <c:pt idx="359">
                  <c:v>0.79614055228960678</c:v>
                </c:pt>
                <c:pt idx="360">
                  <c:v>0.79753119061263056</c:v>
                </c:pt>
                <c:pt idx="361">
                  <c:v>0.79892263768152183</c:v>
                </c:pt>
                <c:pt idx="362">
                  <c:v>0.80031489302648862</c:v>
                </c:pt>
                <c:pt idx="363">
                  <c:v>0.80170795617855772</c:v>
                </c:pt>
                <c:pt idx="364">
                  <c:v>0.8031018266695702</c:v>
                </c:pt>
                <c:pt idx="365">
                  <c:v>0.80449650403218032</c:v>
                </c:pt>
                <c:pt idx="366">
                  <c:v>0.80589198779985394</c:v>
                </c:pt>
                <c:pt idx="367">
                  <c:v>0.80728827750686449</c:v>
                </c:pt>
                <c:pt idx="368">
                  <c:v>0.8086853726882911</c:v>
                </c:pt>
                <c:pt idx="369">
                  <c:v>0.81008327288001691</c:v>
                </c:pt>
                <c:pt idx="370">
                  <c:v>0.81148197761872698</c:v>
                </c:pt>
                <c:pt idx="371">
                  <c:v>0.8128814864419045</c:v>
                </c:pt>
                <c:pt idx="372">
                  <c:v>0.81428179888782959</c:v>
                </c:pt>
                <c:pt idx="373">
                  <c:v>0.81568291449557784</c:v>
                </c:pt>
                <c:pt idx="374">
                  <c:v>0.81708483280501554</c:v>
                </c:pt>
                <c:pt idx="375">
                  <c:v>0.81848755335679968</c:v>
                </c:pt>
                <c:pt idx="376">
                  <c:v>0.81989107569237529</c:v>
                </c:pt>
                <c:pt idx="377">
                  <c:v>0.82129539935397189</c:v>
                </c:pt>
                <c:pt idx="378">
                  <c:v>0.82270052388460291</c:v>
                </c:pt>
                <c:pt idx="379">
                  <c:v>0.8241064488280625</c:v>
                </c:pt>
                <c:pt idx="380">
                  <c:v>0.82551317372892341</c:v>
                </c:pt>
                <c:pt idx="381">
                  <c:v>0.82692069813253566</c:v>
                </c:pt>
                <c:pt idx="382">
                  <c:v>0.8283290215850222</c:v>
                </c:pt>
                <c:pt idx="383">
                  <c:v>0.82973814363327913</c:v>
                </c:pt>
                <c:pt idx="384">
                  <c:v>0.83114806382497231</c:v>
                </c:pt>
                <c:pt idx="385">
                  <c:v>0.83255878170853492</c:v>
                </c:pt>
                <c:pt idx="386">
                  <c:v>0.83397029683316681</c:v>
                </c:pt>
                <c:pt idx="387">
                  <c:v>0.83538260874882952</c:v>
                </c:pt>
                <c:pt idx="388">
                  <c:v>0.83679571700624766</c:v>
                </c:pt>
                <c:pt idx="389">
                  <c:v>0.83820962115690367</c:v>
                </c:pt>
                <c:pt idx="390">
                  <c:v>0.83962432075303772</c:v>
                </c:pt>
                <c:pt idx="391">
                  <c:v>0.8410398153476446</c:v>
                </c:pt>
                <c:pt idx="392">
                  <c:v>0.84245610449447161</c:v>
                </c:pt>
                <c:pt idx="393">
                  <c:v>0.84387318774801712</c:v>
                </c:pt>
                <c:pt idx="394">
                  <c:v>0.84529106466352788</c:v>
                </c:pt>
                <c:pt idx="395">
                  <c:v>0.84670973479699652</c:v>
                </c:pt>
                <c:pt idx="396">
                  <c:v>0.84812919770516093</c:v>
                </c:pt>
                <c:pt idx="397">
                  <c:v>0.84954945294550122</c:v>
                </c:pt>
                <c:pt idx="398">
                  <c:v>0.85097050007623654</c:v>
                </c:pt>
                <c:pt idx="399">
                  <c:v>0.85239233865632569</c:v>
                </c:pt>
                <c:pt idx="400">
                  <c:v>0.85381496824546244</c:v>
                </c:pt>
                <c:pt idx="401">
                  <c:v>0.85523838840407551</c:v>
                </c:pt>
                <c:pt idx="402">
                  <c:v>0.85666259869332462</c:v>
                </c:pt>
                <c:pt idx="403">
                  <c:v>0.85808759867510043</c:v>
                </c:pt>
                <c:pt idx="404">
                  <c:v>0.8595133879120207</c:v>
                </c:pt>
                <c:pt idx="405">
                  <c:v>0.86093996596743028</c:v>
                </c:pt>
                <c:pt idx="406">
                  <c:v>0.86236733240539687</c:v>
                </c:pt>
                <c:pt idx="407">
                  <c:v>0.8637954867907105</c:v>
                </c:pt>
                <c:pt idx="408">
                  <c:v>0.86522442868888094</c:v>
                </c:pt>
                <c:pt idx="409">
                  <c:v>0.8666541576661364</c:v>
                </c:pt>
                <c:pt idx="410">
                  <c:v>0.86808467328942074</c:v>
                </c:pt>
                <c:pt idx="411">
                  <c:v>0.86951597512639189</c:v>
                </c:pt>
                <c:pt idx="412">
                  <c:v>0.87094806274542014</c:v>
                </c:pt>
                <c:pt idx="413">
                  <c:v>0.87238093571558539</c:v>
                </c:pt>
                <c:pt idx="414">
                  <c:v>0.8738145936066759</c:v>
                </c:pt>
                <c:pt idx="415">
                  <c:v>0.87524903598918657</c:v>
                </c:pt>
                <c:pt idx="416">
                  <c:v>0.87668426243431574</c:v>
                </c:pt>
                <c:pt idx="417">
                  <c:v>0.87812027251396518</c:v>
                </c:pt>
                <c:pt idx="418">
                  <c:v>0.87955706580073578</c:v>
                </c:pt>
                <c:pt idx="419">
                  <c:v>0.88099464186792853</c:v>
                </c:pt>
                <c:pt idx="420">
                  <c:v>0.88243300028954041</c:v>
                </c:pt>
                <c:pt idx="421">
                  <c:v>0.88387214064026243</c:v>
                </c:pt>
                <c:pt idx="422">
                  <c:v>0.88531206249547967</c:v>
                </c:pt>
                <c:pt idx="423">
                  <c:v>0.88675276543126702</c:v>
                </c:pt>
                <c:pt idx="424">
                  <c:v>0.88819424902439004</c:v>
                </c:pt>
                <c:pt idx="425">
                  <c:v>0.88963651285229961</c:v>
                </c:pt>
                <c:pt idx="426">
                  <c:v>0.89107955649313408</c:v>
                </c:pt>
                <c:pt idx="427">
                  <c:v>0.89252337952571303</c:v>
                </c:pt>
                <c:pt idx="428">
                  <c:v>0.89396798152953993</c:v>
                </c:pt>
                <c:pt idx="429">
                  <c:v>0.89541336208479716</c:v>
                </c:pt>
                <c:pt idx="430">
                  <c:v>0.89685952077234476</c:v>
                </c:pt>
                <c:pt idx="431">
                  <c:v>0.89830645717371982</c:v>
                </c:pt>
                <c:pt idx="432">
                  <c:v>0.89975417087113307</c:v>
                </c:pt>
                <c:pt idx="433">
                  <c:v>0.90120266144746819</c:v>
                </c:pt>
                <c:pt idx="434">
                  <c:v>0.90265192848627984</c:v>
                </c:pt>
                <c:pt idx="435">
                  <c:v>0.9041019715717914</c:v>
                </c:pt>
                <c:pt idx="436">
                  <c:v>0.90555279028889313</c:v>
                </c:pt>
                <c:pt idx="437">
                  <c:v>0.90700438422314167</c:v>
                </c:pt>
                <c:pt idx="438">
                  <c:v>0.90845675296075579</c:v>
                </c:pt>
                <c:pt idx="439">
                  <c:v>0.90990989608861839</c:v>
                </c:pt>
                <c:pt idx="440">
                  <c:v>0.91136381319426962</c:v>
                </c:pt>
                <c:pt idx="441">
                  <c:v>0.91281850386591068</c:v>
                </c:pt>
                <c:pt idx="442">
                  <c:v>0.91427396769239788</c:v>
                </c:pt>
                <c:pt idx="443">
                  <c:v>0.91573020426324259</c:v>
                </c:pt>
                <c:pt idx="444">
                  <c:v>0.91718721316860941</c:v>
                </c:pt>
                <c:pt idx="445">
                  <c:v>0.91864499399931421</c:v>
                </c:pt>
                <c:pt idx="446">
                  <c:v>0.92010354634682279</c:v>
                </c:pt>
                <c:pt idx="447">
                  <c:v>0.92156286980324864</c:v>
                </c:pt>
                <c:pt idx="448">
                  <c:v>0.92302296396135219</c:v>
                </c:pt>
                <c:pt idx="449">
                  <c:v>0.92448382841453758</c:v>
                </c:pt>
                <c:pt idx="450">
                  <c:v>0.92594546275685163</c:v>
                </c:pt>
                <c:pt idx="451">
                  <c:v>0.92740786658298291</c:v>
                </c:pt>
                <c:pt idx="452">
                  <c:v>0.92887103948825966</c:v>
                </c:pt>
                <c:pt idx="453">
                  <c:v>0.93033498106864698</c:v>
                </c:pt>
                <c:pt idx="454">
                  <c:v>0.93179969092074721</c:v>
                </c:pt>
                <c:pt idx="455">
                  <c:v>0.93326516864179598</c:v>
                </c:pt>
                <c:pt idx="456">
                  <c:v>0.93473141382966263</c:v>
                </c:pt>
                <c:pt idx="457">
                  <c:v>0.93619842608284709</c:v>
                </c:pt>
                <c:pt idx="458">
                  <c:v>0.93766620500047881</c:v>
                </c:pt>
                <c:pt idx="459">
                  <c:v>0.9391347501823154</c:v>
                </c:pt>
                <c:pt idx="460">
                  <c:v>0.94060406122874041</c:v>
                </c:pt>
                <c:pt idx="461">
                  <c:v>0.94207413774076187</c:v>
                </c:pt>
                <c:pt idx="462">
                  <c:v>0.94354497932001091</c:v>
                </c:pt>
                <c:pt idx="463">
                  <c:v>0.94501658556874002</c:v>
                </c:pt>
                <c:pt idx="464">
                  <c:v>0.94648895608982153</c:v>
                </c:pt>
                <c:pt idx="465">
                  <c:v>0.94796209048674507</c:v>
                </c:pt>
                <c:pt idx="466">
                  <c:v>0.94943598836361787</c:v>
                </c:pt>
                <c:pt idx="467">
                  <c:v>0.95091064932516134</c:v>
                </c:pt>
                <c:pt idx="468">
                  <c:v>0.95238607297671041</c:v>
                </c:pt>
                <c:pt idx="469">
                  <c:v>0.95386225892421161</c:v>
                </c:pt>
                <c:pt idx="470">
                  <c:v>0.95533920677422213</c:v>
                </c:pt>
                <c:pt idx="471">
                  <c:v>0.95681691613390707</c:v>
                </c:pt>
                <c:pt idx="472">
                  <c:v>0.95829538661103864</c:v>
                </c:pt>
                <c:pt idx="473">
                  <c:v>0.95977461781399509</c:v>
                </c:pt>
                <c:pt idx="474">
                  <c:v>0.96125460935175755</c:v>
                </c:pt>
                <c:pt idx="475">
                  <c:v>0.96273536083391054</c:v>
                </c:pt>
                <c:pt idx="476">
                  <c:v>0.96421687187063876</c:v>
                </c:pt>
                <c:pt idx="477">
                  <c:v>0.96569914207272656</c:v>
                </c:pt>
                <c:pt idx="478">
                  <c:v>0.96718217105155513</c:v>
                </c:pt>
                <c:pt idx="479">
                  <c:v>0.96866595841910352</c:v>
                </c:pt>
                <c:pt idx="480">
                  <c:v>0.9701505037879431</c:v>
                </c:pt>
                <c:pt idx="481">
                  <c:v>0.97163580677124073</c:v>
                </c:pt>
                <c:pt idx="482">
                  <c:v>0.9731218669827536</c:v>
                </c:pt>
                <c:pt idx="483">
                  <c:v>0.97460868403682932</c:v>
                </c:pt>
                <c:pt idx="484">
                  <c:v>0.97609625754840412</c:v>
                </c:pt>
                <c:pt idx="485">
                  <c:v>0.977584587133001</c:v>
                </c:pt>
                <c:pt idx="486">
                  <c:v>0.97907367240672971</c:v>
                </c:pt>
                <c:pt idx="487">
                  <c:v>0.98056351298628253</c:v>
                </c:pt>
                <c:pt idx="488">
                  <c:v>0.98205410848893659</c:v>
                </c:pt>
                <c:pt idx="489">
                  <c:v>0.98354545853254793</c:v>
                </c:pt>
                <c:pt idx="490">
                  <c:v>0.98503756273555365</c:v>
                </c:pt>
                <c:pt idx="491">
                  <c:v>0.98653042071696884</c:v>
                </c:pt>
                <c:pt idx="492">
                  <c:v>0.9880240320963859</c:v>
                </c:pt>
                <c:pt idx="493">
                  <c:v>0.98951839649397122</c:v>
                </c:pt>
                <c:pt idx="494">
                  <c:v>0.99101351353046641</c:v>
                </c:pt>
                <c:pt idx="495">
                  <c:v>0.99250938282718504</c:v>
                </c:pt>
                <c:pt idx="496">
                  <c:v>0.99400600400601191</c:v>
                </c:pt>
                <c:pt idx="497">
                  <c:v>0.99550337668940125</c:v>
                </c:pt>
                <c:pt idx="498">
                  <c:v>0.9970015005003755</c:v>
                </c:pt>
                <c:pt idx="499">
                  <c:v>0.99850037506252332</c:v>
                </c:pt>
                <c:pt idx="500">
                  <c:v>1</c:v>
                </c:pt>
                <c:pt idx="501">
                  <c:v>1.0015003749375233</c:v>
                </c:pt>
              </c:numCache>
            </c:numRef>
          </c:xVal>
          <c:yVal>
            <c:numRef>
              <c:f>Sheet1!$A$2:$A$503</c:f>
              <c:numCache>
                <c:formatCode>General</c:formatCode>
                <c:ptCount val="502"/>
                <c:pt idx="0">
                  <c:v>0.5</c:v>
                </c:pt>
                <c:pt idx="1">
                  <c:v>0.501</c:v>
                </c:pt>
                <c:pt idx="2">
                  <c:v>0.502</c:v>
                </c:pt>
                <c:pt idx="3">
                  <c:v>0.503</c:v>
                </c:pt>
                <c:pt idx="4">
                  <c:v>0.504</c:v>
                </c:pt>
                <c:pt idx="5">
                  <c:v>0.505</c:v>
                </c:pt>
                <c:pt idx="6">
                  <c:v>0.50600000000000001</c:v>
                </c:pt>
                <c:pt idx="7">
                  <c:v>0.50700000000000001</c:v>
                </c:pt>
                <c:pt idx="8">
                  <c:v>0.50800000000000001</c:v>
                </c:pt>
                <c:pt idx="9">
                  <c:v>0.50900000000000001</c:v>
                </c:pt>
                <c:pt idx="10">
                  <c:v>0.51</c:v>
                </c:pt>
                <c:pt idx="11">
                  <c:v>0.51100000000000001</c:v>
                </c:pt>
                <c:pt idx="12">
                  <c:v>0.51200000000000001</c:v>
                </c:pt>
                <c:pt idx="13">
                  <c:v>0.51300000000000001</c:v>
                </c:pt>
                <c:pt idx="14">
                  <c:v>0.51400000000000001</c:v>
                </c:pt>
                <c:pt idx="15">
                  <c:v>0.51500000000000001</c:v>
                </c:pt>
                <c:pt idx="16">
                  <c:v>0.51600000000000001</c:v>
                </c:pt>
                <c:pt idx="17">
                  <c:v>0.51700000000000002</c:v>
                </c:pt>
                <c:pt idx="18">
                  <c:v>0.51800000000000002</c:v>
                </c:pt>
                <c:pt idx="19">
                  <c:v>0.51900000000000002</c:v>
                </c:pt>
                <c:pt idx="20">
                  <c:v>0.52</c:v>
                </c:pt>
                <c:pt idx="21">
                  <c:v>0.52100000000000002</c:v>
                </c:pt>
                <c:pt idx="22">
                  <c:v>0.52200000000000002</c:v>
                </c:pt>
                <c:pt idx="23">
                  <c:v>0.52300000000000002</c:v>
                </c:pt>
                <c:pt idx="24">
                  <c:v>0.52400000000000002</c:v>
                </c:pt>
                <c:pt idx="25">
                  <c:v>0.52500000000000002</c:v>
                </c:pt>
                <c:pt idx="26">
                  <c:v>0.52600000000000002</c:v>
                </c:pt>
                <c:pt idx="27">
                  <c:v>0.52700000000000002</c:v>
                </c:pt>
                <c:pt idx="28">
                  <c:v>0.52800000000000002</c:v>
                </c:pt>
                <c:pt idx="29">
                  <c:v>0.52900000000000003</c:v>
                </c:pt>
                <c:pt idx="30">
                  <c:v>0.53</c:v>
                </c:pt>
                <c:pt idx="31">
                  <c:v>0.53100000000000003</c:v>
                </c:pt>
                <c:pt idx="32">
                  <c:v>0.53200000000000003</c:v>
                </c:pt>
                <c:pt idx="33">
                  <c:v>0.53300000000000003</c:v>
                </c:pt>
                <c:pt idx="34">
                  <c:v>0.53400000000000003</c:v>
                </c:pt>
                <c:pt idx="35">
                  <c:v>0.53500000000000003</c:v>
                </c:pt>
                <c:pt idx="36">
                  <c:v>0.53600000000000003</c:v>
                </c:pt>
                <c:pt idx="37">
                  <c:v>0.53700000000000003</c:v>
                </c:pt>
                <c:pt idx="38">
                  <c:v>0.53800000000000003</c:v>
                </c:pt>
                <c:pt idx="39">
                  <c:v>0.53900000000000003</c:v>
                </c:pt>
                <c:pt idx="40">
                  <c:v>0.54</c:v>
                </c:pt>
                <c:pt idx="41">
                  <c:v>0.54100000000000004</c:v>
                </c:pt>
                <c:pt idx="42">
                  <c:v>0.54200000000000004</c:v>
                </c:pt>
                <c:pt idx="43">
                  <c:v>0.54300000000000004</c:v>
                </c:pt>
                <c:pt idx="44">
                  <c:v>0.54400000000000004</c:v>
                </c:pt>
                <c:pt idx="45">
                  <c:v>0.54500000000000004</c:v>
                </c:pt>
                <c:pt idx="46">
                  <c:v>0.54600000000000004</c:v>
                </c:pt>
                <c:pt idx="47">
                  <c:v>0.54700000000000004</c:v>
                </c:pt>
                <c:pt idx="48">
                  <c:v>0.54800000000000004</c:v>
                </c:pt>
                <c:pt idx="49">
                  <c:v>0.54900000000000004</c:v>
                </c:pt>
                <c:pt idx="50">
                  <c:v>0.55000000000000004</c:v>
                </c:pt>
                <c:pt idx="51">
                  <c:v>0.55100000000000005</c:v>
                </c:pt>
                <c:pt idx="52">
                  <c:v>0.55200000000000005</c:v>
                </c:pt>
                <c:pt idx="53">
                  <c:v>0.55300000000000005</c:v>
                </c:pt>
                <c:pt idx="54">
                  <c:v>0.55400000000000005</c:v>
                </c:pt>
                <c:pt idx="55">
                  <c:v>0.55500000000000005</c:v>
                </c:pt>
                <c:pt idx="56">
                  <c:v>0.55600000000000005</c:v>
                </c:pt>
                <c:pt idx="57">
                  <c:v>0.55700000000000005</c:v>
                </c:pt>
                <c:pt idx="58">
                  <c:v>0.55800000000000005</c:v>
                </c:pt>
                <c:pt idx="59">
                  <c:v>0.55900000000000005</c:v>
                </c:pt>
                <c:pt idx="60">
                  <c:v>0.56000000000000005</c:v>
                </c:pt>
                <c:pt idx="61">
                  <c:v>0.56100000000000005</c:v>
                </c:pt>
                <c:pt idx="62">
                  <c:v>0.56200000000000017</c:v>
                </c:pt>
                <c:pt idx="63">
                  <c:v>0.56299999999999994</c:v>
                </c:pt>
                <c:pt idx="64">
                  <c:v>0.56399999999999995</c:v>
                </c:pt>
                <c:pt idx="65">
                  <c:v>0.56499999999999995</c:v>
                </c:pt>
                <c:pt idx="66">
                  <c:v>0.56599999999999995</c:v>
                </c:pt>
                <c:pt idx="67">
                  <c:v>0.56699999999999995</c:v>
                </c:pt>
                <c:pt idx="68">
                  <c:v>0.56799999999999995</c:v>
                </c:pt>
                <c:pt idx="69">
                  <c:v>0.56899999999999995</c:v>
                </c:pt>
                <c:pt idx="70">
                  <c:v>0.56999999999999995</c:v>
                </c:pt>
                <c:pt idx="71">
                  <c:v>0.57099999999999995</c:v>
                </c:pt>
                <c:pt idx="72">
                  <c:v>0.57199999999999995</c:v>
                </c:pt>
                <c:pt idx="73">
                  <c:v>0.57299999999999995</c:v>
                </c:pt>
                <c:pt idx="74">
                  <c:v>0.57399999999999995</c:v>
                </c:pt>
                <c:pt idx="75">
                  <c:v>0.57500000000000007</c:v>
                </c:pt>
                <c:pt idx="76">
                  <c:v>0.57600000000000007</c:v>
                </c:pt>
                <c:pt idx="77">
                  <c:v>0.57700000000000007</c:v>
                </c:pt>
                <c:pt idx="78">
                  <c:v>0.57800000000000007</c:v>
                </c:pt>
                <c:pt idx="79">
                  <c:v>0.57900000000000007</c:v>
                </c:pt>
                <c:pt idx="80">
                  <c:v>0.58000000000000007</c:v>
                </c:pt>
                <c:pt idx="81">
                  <c:v>0.58099999999999996</c:v>
                </c:pt>
                <c:pt idx="82">
                  <c:v>0.58199999999999996</c:v>
                </c:pt>
                <c:pt idx="83">
                  <c:v>0.58299999999999996</c:v>
                </c:pt>
                <c:pt idx="84">
                  <c:v>0.58399999999999996</c:v>
                </c:pt>
                <c:pt idx="85">
                  <c:v>0.58499999999999996</c:v>
                </c:pt>
                <c:pt idx="86">
                  <c:v>0.58599999999999997</c:v>
                </c:pt>
                <c:pt idx="87">
                  <c:v>0.58699999999999997</c:v>
                </c:pt>
                <c:pt idx="88">
                  <c:v>0.58799999999999997</c:v>
                </c:pt>
                <c:pt idx="89">
                  <c:v>0.58899999999999997</c:v>
                </c:pt>
                <c:pt idx="90">
                  <c:v>0.59</c:v>
                </c:pt>
                <c:pt idx="91">
                  <c:v>0.59099999999999997</c:v>
                </c:pt>
                <c:pt idx="92">
                  <c:v>0.59199999999999997</c:v>
                </c:pt>
                <c:pt idx="93">
                  <c:v>0.59299999999999997</c:v>
                </c:pt>
                <c:pt idx="94">
                  <c:v>0.59399999999999997</c:v>
                </c:pt>
                <c:pt idx="95">
                  <c:v>0.59499999999999997</c:v>
                </c:pt>
                <c:pt idx="96">
                  <c:v>0.59599999999999997</c:v>
                </c:pt>
                <c:pt idx="97">
                  <c:v>0.59699999999999998</c:v>
                </c:pt>
                <c:pt idx="98">
                  <c:v>0.59799999999999998</c:v>
                </c:pt>
                <c:pt idx="99">
                  <c:v>0.59899999999999998</c:v>
                </c:pt>
                <c:pt idx="100">
                  <c:v>0.60000000000000009</c:v>
                </c:pt>
                <c:pt idx="101">
                  <c:v>0.60100000000000009</c:v>
                </c:pt>
                <c:pt idx="102">
                  <c:v>0.60200000000000009</c:v>
                </c:pt>
                <c:pt idx="103">
                  <c:v>0.60300000000000009</c:v>
                </c:pt>
                <c:pt idx="104">
                  <c:v>0.60400000000000009</c:v>
                </c:pt>
                <c:pt idx="105">
                  <c:v>0.60500000000000009</c:v>
                </c:pt>
                <c:pt idx="106">
                  <c:v>0.60600000000000009</c:v>
                </c:pt>
                <c:pt idx="107">
                  <c:v>0.6070000000000001</c:v>
                </c:pt>
                <c:pt idx="108">
                  <c:v>0.6080000000000001</c:v>
                </c:pt>
                <c:pt idx="109">
                  <c:v>0.6090000000000001</c:v>
                </c:pt>
                <c:pt idx="110">
                  <c:v>0.6100000000000001</c:v>
                </c:pt>
                <c:pt idx="111">
                  <c:v>0.6110000000000001</c:v>
                </c:pt>
                <c:pt idx="112">
                  <c:v>0.6120000000000001</c:v>
                </c:pt>
                <c:pt idx="113">
                  <c:v>0.6130000000000001</c:v>
                </c:pt>
                <c:pt idx="114">
                  <c:v>0.6140000000000001</c:v>
                </c:pt>
                <c:pt idx="115">
                  <c:v>0.6150000000000001</c:v>
                </c:pt>
                <c:pt idx="116">
                  <c:v>0.6160000000000001</c:v>
                </c:pt>
                <c:pt idx="117">
                  <c:v>0.6170000000000001</c:v>
                </c:pt>
                <c:pt idx="118">
                  <c:v>0.6180000000000001</c:v>
                </c:pt>
                <c:pt idx="119">
                  <c:v>0.61900000000000011</c:v>
                </c:pt>
                <c:pt idx="120">
                  <c:v>0.62000000000000011</c:v>
                </c:pt>
                <c:pt idx="121">
                  <c:v>0.62100000000000011</c:v>
                </c:pt>
                <c:pt idx="122">
                  <c:v>0.62200000000000011</c:v>
                </c:pt>
                <c:pt idx="123">
                  <c:v>0.62300000000000011</c:v>
                </c:pt>
                <c:pt idx="124">
                  <c:v>0.62400000000000011</c:v>
                </c:pt>
                <c:pt idx="125">
                  <c:v>0.62500000000000011</c:v>
                </c:pt>
                <c:pt idx="126">
                  <c:v>0.62600000000000011</c:v>
                </c:pt>
                <c:pt idx="127">
                  <c:v>0.62700000000000011</c:v>
                </c:pt>
                <c:pt idx="128">
                  <c:v>0.62800000000000011</c:v>
                </c:pt>
                <c:pt idx="129">
                  <c:v>0.62900000000000011</c:v>
                </c:pt>
                <c:pt idx="130">
                  <c:v>0.63000000000000012</c:v>
                </c:pt>
                <c:pt idx="131">
                  <c:v>0.63100000000000012</c:v>
                </c:pt>
                <c:pt idx="132">
                  <c:v>0.63200000000000012</c:v>
                </c:pt>
                <c:pt idx="133">
                  <c:v>0.63300000000000012</c:v>
                </c:pt>
                <c:pt idx="134">
                  <c:v>0.63400000000000012</c:v>
                </c:pt>
                <c:pt idx="135">
                  <c:v>0.63500000000000012</c:v>
                </c:pt>
                <c:pt idx="136">
                  <c:v>0.63600000000000012</c:v>
                </c:pt>
                <c:pt idx="137">
                  <c:v>0.63700000000000012</c:v>
                </c:pt>
                <c:pt idx="138">
                  <c:v>0.63800000000000012</c:v>
                </c:pt>
                <c:pt idx="139">
                  <c:v>0.63900000000000012</c:v>
                </c:pt>
                <c:pt idx="140">
                  <c:v>0.64000000000000012</c:v>
                </c:pt>
                <c:pt idx="141">
                  <c:v>0.64100000000000013</c:v>
                </c:pt>
                <c:pt idx="142">
                  <c:v>0.64200000000000013</c:v>
                </c:pt>
                <c:pt idx="143">
                  <c:v>0.64300000000000013</c:v>
                </c:pt>
                <c:pt idx="144">
                  <c:v>0.64400000000000013</c:v>
                </c:pt>
                <c:pt idx="145">
                  <c:v>0.64500000000000013</c:v>
                </c:pt>
                <c:pt idx="146">
                  <c:v>0.64600000000000013</c:v>
                </c:pt>
                <c:pt idx="147">
                  <c:v>0.64700000000000013</c:v>
                </c:pt>
                <c:pt idx="148">
                  <c:v>0.64800000000000013</c:v>
                </c:pt>
                <c:pt idx="149">
                  <c:v>0.64900000000000013</c:v>
                </c:pt>
                <c:pt idx="150">
                  <c:v>0.65000000000000013</c:v>
                </c:pt>
                <c:pt idx="151">
                  <c:v>0.65100000000000013</c:v>
                </c:pt>
                <c:pt idx="152">
                  <c:v>0.65200000000000014</c:v>
                </c:pt>
                <c:pt idx="153">
                  <c:v>0.65300000000000014</c:v>
                </c:pt>
                <c:pt idx="154">
                  <c:v>0.65400000000000014</c:v>
                </c:pt>
                <c:pt idx="155">
                  <c:v>0.65500000000000014</c:v>
                </c:pt>
                <c:pt idx="156">
                  <c:v>0.65600000000000014</c:v>
                </c:pt>
                <c:pt idx="157">
                  <c:v>0.65700000000000014</c:v>
                </c:pt>
                <c:pt idx="158">
                  <c:v>0.65800000000000014</c:v>
                </c:pt>
                <c:pt idx="159">
                  <c:v>0.65900000000000014</c:v>
                </c:pt>
                <c:pt idx="160">
                  <c:v>0.66000000000000014</c:v>
                </c:pt>
                <c:pt idx="161">
                  <c:v>0.66100000000000014</c:v>
                </c:pt>
                <c:pt idx="162">
                  <c:v>0.66200000000000014</c:v>
                </c:pt>
                <c:pt idx="163">
                  <c:v>0.66300000000000014</c:v>
                </c:pt>
                <c:pt idx="164">
                  <c:v>0.66400000000000015</c:v>
                </c:pt>
                <c:pt idx="165">
                  <c:v>0.66500000000000015</c:v>
                </c:pt>
                <c:pt idx="166">
                  <c:v>0.66600000000000015</c:v>
                </c:pt>
                <c:pt idx="167">
                  <c:v>0.66700000000000015</c:v>
                </c:pt>
                <c:pt idx="168">
                  <c:v>0.66800000000000015</c:v>
                </c:pt>
                <c:pt idx="169">
                  <c:v>0.66900000000000015</c:v>
                </c:pt>
                <c:pt idx="170">
                  <c:v>0.67000000000000015</c:v>
                </c:pt>
                <c:pt idx="171">
                  <c:v>0.67100000000000015</c:v>
                </c:pt>
                <c:pt idx="172">
                  <c:v>0.67200000000000015</c:v>
                </c:pt>
                <c:pt idx="173">
                  <c:v>0.67300000000000015</c:v>
                </c:pt>
                <c:pt idx="174">
                  <c:v>0.67400000000000015</c:v>
                </c:pt>
                <c:pt idx="175">
                  <c:v>0.67500000000000016</c:v>
                </c:pt>
                <c:pt idx="176">
                  <c:v>0.67600000000000016</c:v>
                </c:pt>
                <c:pt idx="177">
                  <c:v>0.67700000000000016</c:v>
                </c:pt>
                <c:pt idx="178">
                  <c:v>0.67800000000000016</c:v>
                </c:pt>
                <c:pt idx="179">
                  <c:v>0.67900000000000016</c:v>
                </c:pt>
                <c:pt idx="180">
                  <c:v>0.68</c:v>
                </c:pt>
                <c:pt idx="181">
                  <c:v>0.68100000000000005</c:v>
                </c:pt>
                <c:pt idx="182">
                  <c:v>0.68200000000000005</c:v>
                </c:pt>
                <c:pt idx="183">
                  <c:v>0.68300000000000005</c:v>
                </c:pt>
                <c:pt idx="184">
                  <c:v>0.68400000000000005</c:v>
                </c:pt>
                <c:pt idx="185">
                  <c:v>0.68500000000000005</c:v>
                </c:pt>
                <c:pt idx="186">
                  <c:v>0.68600000000000005</c:v>
                </c:pt>
                <c:pt idx="187">
                  <c:v>0.68700000000000017</c:v>
                </c:pt>
                <c:pt idx="188">
                  <c:v>0.68799999999999994</c:v>
                </c:pt>
                <c:pt idx="189">
                  <c:v>0.68899999999999995</c:v>
                </c:pt>
                <c:pt idx="190">
                  <c:v>0.69000000000000006</c:v>
                </c:pt>
                <c:pt idx="191">
                  <c:v>0.69099999999999995</c:v>
                </c:pt>
                <c:pt idx="192">
                  <c:v>0.69199999999999995</c:v>
                </c:pt>
                <c:pt idx="193">
                  <c:v>0.69299999999999995</c:v>
                </c:pt>
                <c:pt idx="194">
                  <c:v>0.69399999999999995</c:v>
                </c:pt>
                <c:pt idx="195">
                  <c:v>0.69499999999999995</c:v>
                </c:pt>
                <c:pt idx="196">
                  <c:v>0.69599999999999995</c:v>
                </c:pt>
                <c:pt idx="197">
                  <c:v>0.69699999999999995</c:v>
                </c:pt>
                <c:pt idx="198">
                  <c:v>0.69799999999999995</c:v>
                </c:pt>
                <c:pt idx="199">
                  <c:v>0.69899999999999995</c:v>
                </c:pt>
                <c:pt idx="200">
                  <c:v>0.70000000000000007</c:v>
                </c:pt>
                <c:pt idx="201">
                  <c:v>0.70100000000000007</c:v>
                </c:pt>
                <c:pt idx="202">
                  <c:v>0.70200000000000007</c:v>
                </c:pt>
                <c:pt idx="203">
                  <c:v>0.70300000000000007</c:v>
                </c:pt>
                <c:pt idx="204">
                  <c:v>0.70400000000000007</c:v>
                </c:pt>
                <c:pt idx="205">
                  <c:v>0.70500000000000007</c:v>
                </c:pt>
                <c:pt idx="206">
                  <c:v>0.70600000000000007</c:v>
                </c:pt>
                <c:pt idx="207">
                  <c:v>0.70700000000000007</c:v>
                </c:pt>
                <c:pt idx="208">
                  <c:v>0.70800000000000007</c:v>
                </c:pt>
                <c:pt idx="209">
                  <c:v>0.70900000000000007</c:v>
                </c:pt>
                <c:pt idx="210">
                  <c:v>0.71000000000000008</c:v>
                </c:pt>
                <c:pt idx="211">
                  <c:v>0.71100000000000008</c:v>
                </c:pt>
                <c:pt idx="212">
                  <c:v>0.71200000000000008</c:v>
                </c:pt>
                <c:pt idx="213">
                  <c:v>0.71300000000000008</c:v>
                </c:pt>
                <c:pt idx="214">
                  <c:v>0.71400000000000008</c:v>
                </c:pt>
                <c:pt idx="215">
                  <c:v>0.71500000000000008</c:v>
                </c:pt>
                <c:pt idx="216">
                  <c:v>0.71600000000000008</c:v>
                </c:pt>
                <c:pt idx="217">
                  <c:v>0.71700000000000008</c:v>
                </c:pt>
                <c:pt idx="218">
                  <c:v>0.71800000000000008</c:v>
                </c:pt>
                <c:pt idx="219">
                  <c:v>0.71900000000000008</c:v>
                </c:pt>
                <c:pt idx="220">
                  <c:v>0.72000000000000008</c:v>
                </c:pt>
                <c:pt idx="221">
                  <c:v>0.72100000000000009</c:v>
                </c:pt>
                <c:pt idx="222">
                  <c:v>0.72200000000000009</c:v>
                </c:pt>
                <c:pt idx="223">
                  <c:v>0.72300000000000009</c:v>
                </c:pt>
                <c:pt idx="224">
                  <c:v>0.72400000000000009</c:v>
                </c:pt>
                <c:pt idx="225">
                  <c:v>0.72500000000000009</c:v>
                </c:pt>
                <c:pt idx="226">
                  <c:v>0.72600000000000009</c:v>
                </c:pt>
                <c:pt idx="227">
                  <c:v>0.72700000000000009</c:v>
                </c:pt>
                <c:pt idx="228">
                  <c:v>0.72800000000000009</c:v>
                </c:pt>
                <c:pt idx="229">
                  <c:v>0.72900000000000009</c:v>
                </c:pt>
                <c:pt idx="230">
                  <c:v>0.73000000000000009</c:v>
                </c:pt>
                <c:pt idx="231">
                  <c:v>0.73100000000000009</c:v>
                </c:pt>
                <c:pt idx="232">
                  <c:v>0.7320000000000001</c:v>
                </c:pt>
                <c:pt idx="233">
                  <c:v>0.7330000000000001</c:v>
                </c:pt>
                <c:pt idx="234">
                  <c:v>0.7340000000000001</c:v>
                </c:pt>
                <c:pt idx="235">
                  <c:v>0.7350000000000001</c:v>
                </c:pt>
                <c:pt idx="236">
                  <c:v>0.7360000000000001</c:v>
                </c:pt>
                <c:pt idx="237">
                  <c:v>0.7370000000000001</c:v>
                </c:pt>
                <c:pt idx="238">
                  <c:v>0.7380000000000001</c:v>
                </c:pt>
                <c:pt idx="239">
                  <c:v>0.7390000000000001</c:v>
                </c:pt>
                <c:pt idx="240">
                  <c:v>0.7400000000000001</c:v>
                </c:pt>
                <c:pt idx="241">
                  <c:v>0.7410000000000001</c:v>
                </c:pt>
                <c:pt idx="242">
                  <c:v>0.7420000000000001</c:v>
                </c:pt>
                <c:pt idx="243">
                  <c:v>0.7430000000000001</c:v>
                </c:pt>
                <c:pt idx="244">
                  <c:v>0.74400000000000011</c:v>
                </c:pt>
                <c:pt idx="245">
                  <c:v>0.74500000000000011</c:v>
                </c:pt>
                <c:pt idx="246">
                  <c:v>0.74600000000000011</c:v>
                </c:pt>
                <c:pt idx="247">
                  <c:v>0.74700000000000011</c:v>
                </c:pt>
                <c:pt idx="248">
                  <c:v>0.74800000000000011</c:v>
                </c:pt>
                <c:pt idx="249">
                  <c:v>0.74900000000000011</c:v>
                </c:pt>
                <c:pt idx="250">
                  <c:v>0.75000000000000011</c:v>
                </c:pt>
                <c:pt idx="251">
                  <c:v>0.75100000000000011</c:v>
                </c:pt>
                <c:pt idx="252">
                  <c:v>0.75200000000000011</c:v>
                </c:pt>
                <c:pt idx="253">
                  <c:v>0.75300000000000011</c:v>
                </c:pt>
                <c:pt idx="254">
                  <c:v>0.75400000000000011</c:v>
                </c:pt>
                <c:pt idx="255">
                  <c:v>0.75500000000000012</c:v>
                </c:pt>
                <c:pt idx="256">
                  <c:v>0.75600000000000012</c:v>
                </c:pt>
                <c:pt idx="257">
                  <c:v>0.75700000000000012</c:v>
                </c:pt>
                <c:pt idx="258">
                  <c:v>0.75800000000000012</c:v>
                </c:pt>
                <c:pt idx="259">
                  <c:v>0.75900000000000012</c:v>
                </c:pt>
                <c:pt idx="260">
                  <c:v>0.76000000000000012</c:v>
                </c:pt>
                <c:pt idx="261">
                  <c:v>0.76100000000000012</c:v>
                </c:pt>
                <c:pt idx="262">
                  <c:v>0.76200000000000012</c:v>
                </c:pt>
                <c:pt idx="263">
                  <c:v>0.76300000000000012</c:v>
                </c:pt>
                <c:pt idx="264">
                  <c:v>0.76400000000000012</c:v>
                </c:pt>
                <c:pt idx="265">
                  <c:v>0.76500000000000012</c:v>
                </c:pt>
                <c:pt idx="266">
                  <c:v>0.76600000000000013</c:v>
                </c:pt>
                <c:pt idx="267">
                  <c:v>0.76700000000000013</c:v>
                </c:pt>
                <c:pt idx="268">
                  <c:v>0.76800000000000013</c:v>
                </c:pt>
                <c:pt idx="269">
                  <c:v>0.76900000000000013</c:v>
                </c:pt>
                <c:pt idx="270">
                  <c:v>0.77000000000000013</c:v>
                </c:pt>
                <c:pt idx="271">
                  <c:v>0.77100000000000013</c:v>
                </c:pt>
                <c:pt idx="272">
                  <c:v>0.77200000000000013</c:v>
                </c:pt>
                <c:pt idx="273">
                  <c:v>0.77300000000000013</c:v>
                </c:pt>
                <c:pt idx="274">
                  <c:v>0.77400000000000013</c:v>
                </c:pt>
                <c:pt idx="275">
                  <c:v>0.77500000000000013</c:v>
                </c:pt>
                <c:pt idx="276">
                  <c:v>0.77600000000000013</c:v>
                </c:pt>
                <c:pt idx="277">
                  <c:v>0.77700000000000014</c:v>
                </c:pt>
                <c:pt idx="278">
                  <c:v>0.77800000000000014</c:v>
                </c:pt>
                <c:pt idx="279">
                  <c:v>0.77900000000000014</c:v>
                </c:pt>
                <c:pt idx="280">
                  <c:v>0.78</c:v>
                </c:pt>
                <c:pt idx="281">
                  <c:v>0.78100000000000003</c:v>
                </c:pt>
                <c:pt idx="282">
                  <c:v>0.78200000000000003</c:v>
                </c:pt>
                <c:pt idx="283">
                  <c:v>0.78300000000000003</c:v>
                </c:pt>
                <c:pt idx="284">
                  <c:v>0.78400000000000003</c:v>
                </c:pt>
                <c:pt idx="285">
                  <c:v>0.78500000000000003</c:v>
                </c:pt>
                <c:pt idx="286">
                  <c:v>0.78600000000000003</c:v>
                </c:pt>
                <c:pt idx="287">
                  <c:v>0.78700000000000003</c:v>
                </c:pt>
                <c:pt idx="288">
                  <c:v>0.78800000000000003</c:v>
                </c:pt>
                <c:pt idx="289">
                  <c:v>0.78900000000000003</c:v>
                </c:pt>
                <c:pt idx="290">
                  <c:v>0.79</c:v>
                </c:pt>
                <c:pt idx="291">
                  <c:v>0.79100000000000004</c:v>
                </c:pt>
                <c:pt idx="292">
                  <c:v>0.79200000000000004</c:v>
                </c:pt>
                <c:pt idx="293">
                  <c:v>0.79300000000000004</c:v>
                </c:pt>
                <c:pt idx="294">
                  <c:v>0.79400000000000004</c:v>
                </c:pt>
                <c:pt idx="295">
                  <c:v>0.79500000000000004</c:v>
                </c:pt>
                <c:pt idx="296">
                  <c:v>0.79600000000000004</c:v>
                </c:pt>
                <c:pt idx="297">
                  <c:v>0.79700000000000004</c:v>
                </c:pt>
                <c:pt idx="298">
                  <c:v>0.79800000000000004</c:v>
                </c:pt>
                <c:pt idx="299">
                  <c:v>0.79900000000000004</c:v>
                </c:pt>
                <c:pt idx="300">
                  <c:v>0.8</c:v>
                </c:pt>
                <c:pt idx="301">
                  <c:v>0.80100000000000005</c:v>
                </c:pt>
                <c:pt idx="302">
                  <c:v>0.80200000000000005</c:v>
                </c:pt>
                <c:pt idx="303">
                  <c:v>0.80300000000000005</c:v>
                </c:pt>
                <c:pt idx="304">
                  <c:v>0.80400000000000005</c:v>
                </c:pt>
                <c:pt idx="305">
                  <c:v>0.80500000000000005</c:v>
                </c:pt>
                <c:pt idx="306">
                  <c:v>0.80600000000000005</c:v>
                </c:pt>
                <c:pt idx="307">
                  <c:v>0.80700000000000005</c:v>
                </c:pt>
                <c:pt idx="308">
                  <c:v>0.80800000000000005</c:v>
                </c:pt>
                <c:pt idx="309">
                  <c:v>0.80900000000000005</c:v>
                </c:pt>
                <c:pt idx="310">
                  <c:v>0.81</c:v>
                </c:pt>
                <c:pt idx="311">
                  <c:v>0.81100000000000005</c:v>
                </c:pt>
                <c:pt idx="312">
                  <c:v>0.81200000000000017</c:v>
                </c:pt>
                <c:pt idx="313">
                  <c:v>0.81299999999999994</c:v>
                </c:pt>
                <c:pt idx="314">
                  <c:v>0.81399999999999995</c:v>
                </c:pt>
                <c:pt idx="315">
                  <c:v>0.81499999999999995</c:v>
                </c:pt>
                <c:pt idx="316">
                  <c:v>0.81599999999999995</c:v>
                </c:pt>
                <c:pt idx="317">
                  <c:v>0.81699999999999995</c:v>
                </c:pt>
                <c:pt idx="318">
                  <c:v>0.81799999999999995</c:v>
                </c:pt>
                <c:pt idx="319">
                  <c:v>0.81899999999999995</c:v>
                </c:pt>
                <c:pt idx="320">
                  <c:v>0.82000000000000006</c:v>
                </c:pt>
                <c:pt idx="321">
                  <c:v>0.82099999999999995</c:v>
                </c:pt>
                <c:pt idx="322">
                  <c:v>0.82199999999999995</c:v>
                </c:pt>
                <c:pt idx="323">
                  <c:v>0.82299999999999995</c:v>
                </c:pt>
                <c:pt idx="324">
                  <c:v>0.82399999999999995</c:v>
                </c:pt>
                <c:pt idx="325">
                  <c:v>0.82500000000000007</c:v>
                </c:pt>
                <c:pt idx="326">
                  <c:v>0.82600000000000007</c:v>
                </c:pt>
                <c:pt idx="327">
                  <c:v>0.82700000000000007</c:v>
                </c:pt>
                <c:pt idx="328">
                  <c:v>0.82800000000000007</c:v>
                </c:pt>
                <c:pt idx="329">
                  <c:v>0.82900000000000007</c:v>
                </c:pt>
                <c:pt idx="330">
                  <c:v>0.83000000000000007</c:v>
                </c:pt>
                <c:pt idx="331">
                  <c:v>0.83100000000000007</c:v>
                </c:pt>
                <c:pt idx="332">
                  <c:v>0.83200000000000007</c:v>
                </c:pt>
                <c:pt idx="333">
                  <c:v>0.83300000000000007</c:v>
                </c:pt>
                <c:pt idx="334">
                  <c:v>0.83400000000000007</c:v>
                </c:pt>
                <c:pt idx="335">
                  <c:v>0.83500000000000008</c:v>
                </c:pt>
                <c:pt idx="336">
                  <c:v>0.83600000000000008</c:v>
                </c:pt>
                <c:pt idx="337">
                  <c:v>0.83700000000000008</c:v>
                </c:pt>
                <c:pt idx="338">
                  <c:v>0.83800000000000008</c:v>
                </c:pt>
                <c:pt idx="339">
                  <c:v>0.83900000000000008</c:v>
                </c:pt>
                <c:pt idx="340">
                  <c:v>0.84000000000000008</c:v>
                </c:pt>
                <c:pt idx="341">
                  <c:v>0.84100000000000008</c:v>
                </c:pt>
                <c:pt idx="342">
                  <c:v>0.84200000000000008</c:v>
                </c:pt>
                <c:pt idx="343">
                  <c:v>0.84300000000000008</c:v>
                </c:pt>
                <c:pt idx="344">
                  <c:v>0.84400000000000008</c:v>
                </c:pt>
                <c:pt idx="345">
                  <c:v>0.84500000000000008</c:v>
                </c:pt>
                <c:pt idx="346">
                  <c:v>0.84600000000000009</c:v>
                </c:pt>
                <c:pt idx="347">
                  <c:v>0.84700000000000009</c:v>
                </c:pt>
                <c:pt idx="348">
                  <c:v>0.84800000000000009</c:v>
                </c:pt>
                <c:pt idx="349">
                  <c:v>0.84900000000000009</c:v>
                </c:pt>
                <c:pt idx="350">
                  <c:v>0.85000000000000009</c:v>
                </c:pt>
                <c:pt idx="351">
                  <c:v>0.85100000000000009</c:v>
                </c:pt>
                <c:pt idx="352">
                  <c:v>0.85200000000000009</c:v>
                </c:pt>
                <c:pt idx="353">
                  <c:v>0.85300000000000009</c:v>
                </c:pt>
                <c:pt idx="354">
                  <c:v>0.85400000000000009</c:v>
                </c:pt>
                <c:pt idx="355">
                  <c:v>0.85500000000000009</c:v>
                </c:pt>
                <c:pt idx="356">
                  <c:v>0.85600000000000009</c:v>
                </c:pt>
                <c:pt idx="357">
                  <c:v>0.8570000000000001</c:v>
                </c:pt>
                <c:pt idx="358">
                  <c:v>0.8580000000000001</c:v>
                </c:pt>
                <c:pt idx="359">
                  <c:v>0.8590000000000001</c:v>
                </c:pt>
                <c:pt idx="360">
                  <c:v>0.8600000000000001</c:v>
                </c:pt>
                <c:pt idx="361">
                  <c:v>0.8610000000000001</c:v>
                </c:pt>
                <c:pt idx="362">
                  <c:v>0.8620000000000001</c:v>
                </c:pt>
                <c:pt idx="363">
                  <c:v>0.8630000000000001</c:v>
                </c:pt>
                <c:pt idx="364">
                  <c:v>0.8640000000000001</c:v>
                </c:pt>
                <c:pt idx="365">
                  <c:v>0.8650000000000001</c:v>
                </c:pt>
                <c:pt idx="366">
                  <c:v>0.8660000000000001</c:v>
                </c:pt>
                <c:pt idx="367">
                  <c:v>0.8670000000000001</c:v>
                </c:pt>
                <c:pt idx="368">
                  <c:v>0.8680000000000001</c:v>
                </c:pt>
                <c:pt idx="369">
                  <c:v>0.86900000000000011</c:v>
                </c:pt>
                <c:pt idx="370">
                  <c:v>0.87000000000000011</c:v>
                </c:pt>
                <c:pt idx="371">
                  <c:v>0.87100000000000011</c:v>
                </c:pt>
                <c:pt idx="372">
                  <c:v>0.87200000000000011</c:v>
                </c:pt>
                <c:pt idx="373">
                  <c:v>0.87300000000000011</c:v>
                </c:pt>
                <c:pt idx="374">
                  <c:v>0.87400000000000011</c:v>
                </c:pt>
                <c:pt idx="375">
                  <c:v>0.87500000000000011</c:v>
                </c:pt>
                <c:pt idx="376">
                  <c:v>0.87600000000000011</c:v>
                </c:pt>
                <c:pt idx="377">
                  <c:v>0.87700000000000011</c:v>
                </c:pt>
                <c:pt idx="378">
                  <c:v>0.87800000000000011</c:v>
                </c:pt>
                <c:pt idx="379">
                  <c:v>0.87900000000000011</c:v>
                </c:pt>
                <c:pt idx="380">
                  <c:v>0.88</c:v>
                </c:pt>
                <c:pt idx="381">
                  <c:v>0.88100000000000001</c:v>
                </c:pt>
                <c:pt idx="382">
                  <c:v>0.88200000000000001</c:v>
                </c:pt>
                <c:pt idx="383">
                  <c:v>0.88300000000000001</c:v>
                </c:pt>
                <c:pt idx="384">
                  <c:v>0.88400000000000001</c:v>
                </c:pt>
                <c:pt idx="385">
                  <c:v>0.88500000000000001</c:v>
                </c:pt>
                <c:pt idx="386">
                  <c:v>0.88600000000000001</c:v>
                </c:pt>
                <c:pt idx="387">
                  <c:v>0.88700000000000001</c:v>
                </c:pt>
                <c:pt idx="388">
                  <c:v>0.88800000000000001</c:v>
                </c:pt>
                <c:pt idx="389">
                  <c:v>0.88900000000000001</c:v>
                </c:pt>
                <c:pt idx="390">
                  <c:v>0.89</c:v>
                </c:pt>
                <c:pt idx="391">
                  <c:v>0.89100000000000001</c:v>
                </c:pt>
                <c:pt idx="392">
                  <c:v>0.89200000000000002</c:v>
                </c:pt>
                <c:pt idx="393">
                  <c:v>0.89300000000000002</c:v>
                </c:pt>
                <c:pt idx="394">
                  <c:v>0.89400000000000002</c:v>
                </c:pt>
                <c:pt idx="395">
                  <c:v>0.89500000000000002</c:v>
                </c:pt>
                <c:pt idx="396">
                  <c:v>0.89600000000000002</c:v>
                </c:pt>
                <c:pt idx="397">
                  <c:v>0.89700000000000002</c:v>
                </c:pt>
                <c:pt idx="398">
                  <c:v>0.89800000000000002</c:v>
                </c:pt>
                <c:pt idx="399">
                  <c:v>0.89900000000000002</c:v>
                </c:pt>
                <c:pt idx="400">
                  <c:v>0.9</c:v>
                </c:pt>
                <c:pt idx="401">
                  <c:v>0.90100000000000002</c:v>
                </c:pt>
                <c:pt idx="402">
                  <c:v>0.90200000000000002</c:v>
                </c:pt>
                <c:pt idx="403">
                  <c:v>0.90300000000000002</c:v>
                </c:pt>
                <c:pt idx="404">
                  <c:v>0.90400000000000003</c:v>
                </c:pt>
                <c:pt idx="405">
                  <c:v>0.90500000000000003</c:v>
                </c:pt>
                <c:pt idx="406">
                  <c:v>0.90600000000000003</c:v>
                </c:pt>
                <c:pt idx="407">
                  <c:v>0.90700000000000003</c:v>
                </c:pt>
                <c:pt idx="408">
                  <c:v>0.90800000000000003</c:v>
                </c:pt>
                <c:pt idx="409">
                  <c:v>0.90900000000000003</c:v>
                </c:pt>
                <c:pt idx="410">
                  <c:v>0.91</c:v>
                </c:pt>
                <c:pt idx="411">
                  <c:v>0.91100000000000003</c:v>
                </c:pt>
                <c:pt idx="412">
                  <c:v>0.91200000000000003</c:v>
                </c:pt>
                <c:pt idx="413">
                  <c:v>0.91300000000000003</c:v>
                </c:pt>
                <c:pt idx="414">
                  <c:v>0.91400000000000003</c:v>
                </c:pt>
                <c:pt idx="415">
                  <c:v>0.91500000000000004</c:v>
                </c:pt>
                <c:pt idx="416">
                  <c:v>0.91600000000000004</c:v>
                </c:pt>
                <c:pt idx="417">
                  <c:v>0.91700000000000004</c:v>
                </c:pt>
                <c:pt idx="418">
                  <c:v>0.91800000000000004</c:v>
                </c:pt>
                <c:pt idx="419">
                  <c:v>0.91900000000000004</c:v>
                </c:pt>
                <c:pt idx="420">
                  <c:v>0.92</c:v>
                </c:pt>
                <c:pt idx="421">
                  <c:v>0.92100000000000004</c:v>
                </c:pt>
                <c:pt idx="422">
                  <c:v>0.92200000000000004</c:v>
                </c:pt>
                <c:pt idx="423">
                  <c:v>0.92300000000000004</c:v>
                </c:pt>
                <c:pt idx="424">
                  <c:v>0.92400000000000004</c:v>
                </c:pt>
                <c:pt idx="425">
                  <c:v>0.92500000000000004</c:v>
                </c:pt>
                <c:pt idx="426">
                  <c:v>0.92600000000000005</c:v>
                </c:pt>
                <c:pt idx="427">
                  <c:v>0.92700000000000005</c:v>
                </c:pt>
                <c:pt idx="428">
                  <c:v>0.92800000000000005</c:v>
                </c:pt>
                <c:pt idx="429">
                  <c:v>0.92900000000000005</c:v>
                </c:pt>
                <c:pt idx="430">
                  <c:v>0.93</c:v>
                </c:pt>
                <c:pt idx="431">
                  <c:v>0.93100000000000005</c:v>
                </c:pt>
                <c:pt idx="432">
                  <c:v>0.93200000000000005</c:v>
                </c:pt>
                <c:pt idx="433">
                  <c:v>0.93300000000000005</c:v>
                </c:pt>
                <c:pt idx="434">
                  <c:v>0.93400000000000005</c:v>
                </c:pt>
                <c:pt idx="435">
                  <c:v>0.93500000000000005</c:v>
                </c:pt>
                <c:pt idx="436">
                  <c:v>0.93600000000000005</c:v>
                </c:pt>
                <c:pt idx="437">
                  <c:v>0.93700000000000017</c:v>
                </c:pt>
                <c:pt idx="438">
                  <c:v>0.93799999999999994</c:v>
                </c:pt>
                <c:pt idx="439">
                  <c:v>0.93899999999999995</c:v>
                </c:pt>
                <c:pt idx="440">
                  <c:v>0.94000000000000006</c:v>
                </c:pt>
                <c:pt idx="441">
                  <c:v>0.94099999999999995</c:v>
                </c:pt>
                <c:pt idx="442">
                  <c:v>0.94199999999999995</c:v>
                </c:pt>
                <c:pt idx="443">
                  <c:v>0.94299999999999995</c:v>
                </c:pt>
                <c:pt idx="444">
                  <c:v>0.94399999999999995</c:v>
                </c:pt>
                <c:pt idx="445">
                  <c:v>0.94499999999999995</c:v>
                </c:pt>
                <c:pt idx="446">
                  <c:v>0.94599999999999995</c:v>
                </c:pt>
                <c:pt idx="447">
                  <c:v>0.94699999999999995</c:v>
                </c:pt>
                <c:pt idx="448">
                  <c:v>0.94799999999999995</c:v>
                </c:pt>
                <c:pt idx="449">
                  <c:v>0.94899999999999995</c:v>
                </c:pt>
                <c:pt idx="450">
                  <c:v>0.95000000000000007</c:v>
                </c:pt>
                <c:pt idx="451">
                  <c:v>0.95100000000000007</c:v>
                </c:pt>
                <c:pt idx="452">
                  <c:v>0.95200000000000007</c:v>
                </c:pt>
                <c:pt idx="453">
                  <c:v>0.95300000000000007</c:v>
                </c:pt>
                <c:pt idx="454">
                  <c:v>0.95400000000000007</c:v>
                </c:pt>
                <c:pt idx="455">
                  <c:v>0.95500000000000007</c:v>
                </c:pt>
                <c:pt idx="456">
                  <c:v>0.95600000000000007</c:v>
                </c:pt>
                <c:pt idx="457">
                  <c:v>0.95700000000000007</c:v>
                </c:pt>
                <c:pt idx="458">
                  <c:v>0.95800000000000007</c:v>
                </c:pt>
                <c:pt idx="459">
                  <c:v>0.95900000000000007</c:v>
                </c:pt>
                <c:pt idx="460">
                  <c:v>0.96000000000000008</c:v>
                </c:pt>
                <c:pt idx="461">
                  <c:v>0.96100000000000008</c:v>
                </c:pt>
                <c:pt idx="462">
                  <c:v>0.96200000000000008</c:v>
                </c:pt>
                <c:pt idx="463">
                  <c:v>0.96300000000000008</c:v>
                </c:pt>
                <c:pt idx="464">
                  <c:v>0.96400000000000008</c:v>
                </c:pt>
                <c:pt idx="465">
                  <c:v>0.96500000000000008</c:v>
                </c:pt>
                <c:pt idx="466">
                  <c:v>0.96600000000000008</c:v>
                </c:pt>
                <c:pt idx="467">
                  <c:v>0.96700000000000008</c:v>
                </c:pt>
                <c:pt idx="468">
                  <c:v>0.96800000000000008</c:v>
                </c:pt>
                <c:pt idx="469">
                  <c:v>0.96900000000000008</c:v>
                </c:pt>
                <c:pt idx="470">
                  <c:v>0.97000000000000008</c:v>
                </c:pt>
                <c:pt idx="471">
                  <c:v>0.97100000000000009</c:v>
                </c:pt>
                <c:pt idx="472">
                  <c:v>0.97200000000000009</c:v>
                </c:pt>
                <c:pt idx="473">
                  <c:v>0.97300000000000009</c:v>
                </c:pt>
                <c:pt idx="474">
                  <c:v>0.97400000000000009</c:v>
                </c:pt>
                <c:pt idx="475">
                  <c:v>0.97500000000000009</c:v>
                </c:pt>
                <c:pt idx="476">
                  <c:v>0.97600000000000009</c:v>
                </c:pt>
                <c:pt idx="477">
                  <c:v>0.97700000000000009</c:v>
                </c:pt>
                <c:pt idx="478">
                  <c:v>0.97800000000000009</c:v>
                </c:pt>
                <c:pt idx="479">
                  <c:v>0.97900000000000009</c:v>
                </c:pt>
                <c:pt idx="480">
                  <c:v>0.98</c:v>
                </c:pt>
                <c:pt idx="481">
                  <c:v>0.98099999999999998</c:v>
                </c:pt>
                <c:pt idx="482">
                  <c:v>0.98199999999999998</c:v>
                </c:pt>
                <c:pt idx="483">
                  <c:v>0.98299999999999998</c:v>
                </c:pt>
                <c:pt idx="484">
                  <c:v>0.98399999999999999</c:v>
                </c:pt>
                <c:pt idx="485">
                  <c:v>0.98499999999999999</c:v>
                </c:pt>
                <c:pt idx="486">
                  <c:v>0.98599999999999999</c:v>
                </c:pt>
                <c:pt idx="487">
                  <c:v>0.98699999999999999</c:v>
                </c:pt>
                <c:pt idx="488">
                  <c:v>0.98799999999999999</c:v>
                </c:pt>
                <c:pt idx="489">
                  <c:v>0.98899999999999999</c:v>
                </c:pt>
                <c:pt idx="490">
                  <c:v>0.99</c:v>
                </c:pt>
                <c:pt idx="491">
                  <c:v>0.99099999999999999</c:v>
                </c:pt>
                <c:pt idx="492">
                  <c:v>0.99199999999999999</c:v>
                </c:pt>
                <c:pt idx="493">
                  <c:v>0.99299999999999999</c:v>
                </c:pt>
                <c:pt idx="494">
                  <c:v>0.99399999999999999</c:v>
                </c:pt>
                <c:pt idx="495">
                  <c:v>0.995</c:v>
                </c:pt>
                <c:pt idx="496">
                  <c:v>0.996</c:v>
                </c:pt>
                <c:pt idx="497">
                  <c:v>0.997</c:v>
                </c:pt>
                <c:pt idx="498">
                  <c:v>0.998</c:v>
                </c:pt>
                <c:pt idx="499">
                  <c:v>0.999</c:v>
                </c:pt>
                <c:pt idx="500">
                  <c:v>1</c:v>
                </c:pt>
                <c:pt idx="501">
                  <c:v>1.0009999999999997</c:v>
                </c:pt>
              </c:numCache>
            </c:numRef>
          </c:yVal>
        </c:ser>
        <c:ser>
          <c:idx val="2"/>
          <c:order val="2"/>
          <c:spPr>
            <a:ln w="38100">
              <a:solidFill>
                <a:srgbClr val="0000CC"/>
              </a:solidFill>
            </a:ln>
          </c:spPr>
          <c:marker>
            <c:symbol val="none"/>
          </c:marker>
          <c:xVal>
            <c:numRef>
              <c:f>Sheet1!$D$2:$D$503</c:f>
              <c:numCache>
                <c:formatCode>General</c:formatCode>
                <c:ptCount val="502"/>
                <c:pt idx="0">
                  <c:v>3.6050370370370373</c:v>
                </c:pt>
                <c:pt idx="1">
                  <c:v>3.5834930481635334</c:v>
                </c:pt>
                <c:pt idx="2">
                  <c:v>3.5621203826906753</c:v>
                </c:pt>
                <c:pt idx="3">
                  <c:v>3.5409173409882757</c:v>
                </c:pt>
                <c:pt idx="4">
                  <c:v>3.5198822436196791</c:v>
                </c:pt>
                <c:pt idx="5">
                  <c:v>3.4990134310624144</c:v>
                </c:pt>
                <c:pt idx="6">
                  <c:v>3.4783092634332284</c:v>
                </c:pt>
                <c:pt idx="7">
                  <c:v>3.4577681202174908</c:v>
                </c:pt>
                <c:pt idx="8">
                  <c:v>3.4373884000028125</c:v>
                </c:pt>
                <c:pt idx="9">
                  <c:v>3.4171685202168636</c:v>
                </c:pt>
                <c:pt idx="10">
                  <c:v>3.3971069168692987</c:v>
                </c:pt>
                <c:pt idx="11">
                  <c:v>3.3772020442976998</c:v>
                </c:pt>
                <c:pt idx="12">
                  <c:v>3.3574523749174889</c:v>
                </c:pt>
                <c:pt idx="13">
                  <c:v>3.3378563989757377</c:v>
                </c:pt>
                <c:pt idx="14">
                  <c:v>3.3184126243087926</c:v>
                </c:pt>
                <c:pt idx="15">
                  <c:v>3.2991195761036711</c:v>
                </c:pt>
                <c:pt idx="16">
                  <c:v>3.2799757966631229</c:v>
                </c:pt>
                <c:pt idx="17">
                  <c:v>3.2609798451743535</c:v>
                </c:pt>
                <c:pt idx="18">
                  <c:v>3.2421302974812907</c:v>
                </c:pt>
                <c:pt idx="19">
                  <c:v>3.2234257458603617</c:v>
                </c:pt>
                <c:pt idx="20">
                  <c:v>3.2048647987997092</c:v>
                </c:pt>
                <c:pt idx="21">
                  <c:v>3.1864460807817987</c:v>
                </c:pt>
                <c:pt idx="22">
                  <c:v>3.1681682320693438</c:v>
                </c:pt>
                <c:pt idx="23">
                  <c:v>3.1500299084944992</c:v>
                </c:pt>
                <c:pt idx="24">
                  <c:v>3.1320297812512754</c:v>
                </c:pt>
                <c:pt idx="25">
                  <c:v>3.1141665366911018</c:v>
                </c:pt>
                <c:pt idx="26">
                  <c:v>3.0964388761214914</c:v>
                </c:pt>
                <c:pt idx="27">
                  <c:v>3.0788455156077701</c:v>
                </c:pt>
                <c:pt idx="28">
                  <c:v>3.0613851857777843</c:v>
                </c:pt>
                <c:pt idx="29">
                  <c:v>3.044056631629573</c:v>
                </c:pt>
                <c:pt idx="30">
                  <c:v>3.0268586123419303</c:v>
                </c:pt>
                <c:pt idx="31">
                  <c:v>3.0097899010878111</c:v>
                </c:pt>
                <c:pt idx="32">
                  <c:v>2.9928492848505566</c:v>
                </c:pt>
                <c:pt idx="33">
                  <c:v>2.976035564242848</c:v>
                </c:pt>
                <c:pt idx="34">
                  <c:v>2.9593475533283846</c:v>
                </c:pt>
                <c:pt idx="35">
                  <c:v>2.9427840794462194</c:v>
                </c:pt>
                <c:pt idx="36">
                  <c:v>2.9263439830377078</c:v>
                </c:pt>
                <c:pt idx="37">
                  <c:v>2.9100261174760322</c:v>
                </c:pt>
                <c:pt idx="38">
                  <c:v>2.8938293488982612</c:v>
                </c:pt>
                <c:pt idx="39">
                  <c:v>2.8777525560398871</c:v>
                </c:pt>
                <c:pt idx="40">
                  <c:v>2.8617946300718229</c:v>
                </c:pt>
                <c:pt idx="41">
                  <c:v>2.8459544744397856</c:v>
                </c:pt>
                <c:pt idx="42">
                  <c:v>2.8302310047060733</c:v>
                </c:pt>
                <c:pt idx="43">
                  <c:v>2.8146231483936424</c:v>
                </c:pt>
                <c:pt idx="44">
                  <c:v>2.7991298448324931</c:v>
                </c:pt>
                <c:pt idx="45">
                  <c:v>2.783750045008285</c:v>
                </c:pt>
                <c:pt idx="46">
                  <c:v>2.7684827114132031</c:v>
                </c:pt>
                <c:pt idx="47">
                  <c:v>2.7533268178989494</c:v>
                </c:pt>
                <c:pt idx="48">
                  <c:v>2.7382813495319236</c:v>
                </c:pt>
                <c:pt idx="49">
                  <c:v>2.7233453024504852</c:v>
                </c:pt>
                <c:pt idx="50">
                  <c:v>2.7085176837242946</c:v>
                </c:pt>
                <c:pt idx="51">
                  <c:v>2.6937975112156889</c:v>
                </c:pt>
                <c:pt idx="52">
                  <c:v>2.6791838134430708</c:v>
                </c:pt>
                <c:pt idx="53">
                  <c:v>2.664675629446267</c:v>
                </c:pt>
                <c:pt idx="54">
                  <c:v>2.6502720086538183</c:v>
                </c:pt>
                <c:pt idx="55">
                  <c:v>2.6359720107521949</c:v>
                </c:pt>
                <c:pt idx="56">
                  <c:v>2.6217747055568799</c:v>
                </c:pt>
                <c:pt idx="57">
                  <c:v>2.6076791728852982</c:v>
                </c:pt>
                <c:pt idx="58">
                  <c:v>2.5936845024315804</c:v>
                </c:pt>
                <c:pt idx="59">
                  <c:v>2.5797897936430925</c:v>
                </c:pt>
                <c:pt idx="60">
                  <c:v>2.5659941555987462</c:v>
                </c:pt>
                <c:pt idx="61">
                  <c:v>2.5522967068890301</c:v>
                </c:pt>
                <c:pt idx="62">
                  <c:v>2.5386965754977506</c:v>
                </c:pt>
                <c:pt idx="63">
                  <c:v>2.5251928986854475</c:v>
                </c:pt>
                <c:pt idx="64">
                  <c:v>2.5117848228744597</c:v>
                </c:pt>
                <c:pt idx="65">
                  <c:v>2.4984715035356206</c:v>
                </c:pt>
                <c:pt idx="66">
                  <c:v>2.4852521050765524</c:v>
                </c:pt>
                <c:pt idx="67">
                  <c:v>2.4721258007315181</c:v>
                </c:pt>
                <c:pt idx="68">
                  <c:v>2.4590917724528456</c:v>
                </c:pt>
                <c:pt idx="69">
                  <c:v>2.4461492108038581</c:v>
                </c:pt>
                <c:pt idx="70">
                  <c:v>2.4332973148533132</c:v>
                </c:pt>
                <c:pt idx="71">
                  <c:v>2.4205352920713157</c:v>
                </c:pt>
                <c:pt idx="72">
                  <c:v>2.4078623582266796</c:v>
                </c:pt>
                <c:pt idx="73">
                  <c:v>2.3952777372857335</c:v>
                </c:pt>
                <c:pt idx="74">
                  <c:v>2.3827806613125149</c:v>
                </c:pt>
                <c:pt idx="75">
                  <c:v>2.3703703703703702</c:v>
                </c:pt>
                <c:pt idx="76">
                  <c:v>2.3580461124249035</c:v>
                </c:pt>
                <c:pt idx="77">
                  <c:v>2.3458071432482761</c:v>
                </c:pt>
                <c:pt idx="78">
                  <c:v>2.3336527263248299</c:v>
                </c:pt>
                <c:pt idx="79">
                  <c:v>2.3215821327580057</c:v>
                </c:pt>
                <c:pt idx="80">
                  <c:v>2.3095946411785526</c:v>
                </c:pt>
                <c:pt idx="81">
                  <c:v>2.2976895376539836</c:v>
                </c:pt>
                <c:pt idx="82">
                  <c:v>2.285866115599299</c:v>
                </c:pt>
                <c:pt idx="83">
                  <c:v>2.2741236756889043</c:v>
                </c:pt>
                <c:pt idx="84">
                  <c:v>2.2624615257697487</c:v>
                </c:pt>
                <c:pt idx="85">
                  <c:v>2.2508789807756537</c:v>
                </c:pt>
                <c:pt idx="86">
                  <c:v>2.2393753626427944</c:v>
                </c:pt>
                <c:pt idx="87">
                  <c:v>2.2279500002263384</c:v>
                </c:pt>
                <c:pt idx="88">
                  <c:v>2.2166022292182235</c:v>
                </c:pt>
                <c:pt idx="89">
                  <c:v>2.2053313920660429</c:v>
                </c:pt>
                <c:pt idx="90">
                  <c:v>2.1941368378930162</c:v>
                </c:pt>
                <c:pt idx="91">
                  <c:v>2.1830179224190727</c:v>
                </c:pt>
                <c:pt idx="92">
                  <c:v>2.1719740078829752</c:v>
                </c:pt>
                <c:pt idx="93">
                  <c:v>2.161004462965491</c:v>
                </c:pt>
                <c:pt idx="94">
                  <c:v>2.1501086627136168</c:v>
                </c:pt>
                <c:pt idx="95">
                  <c:v>2.1392859884657978</c:v>
                </c:pt>
                <c:pt idx="96">
                  <c:v>2.1285358277781672</c:v>
                </c:pt>
                <c:pt idx="97">
                  <c:v>2.1178575743517558</c:v>
                </c:pt>
                <c:pt idx="98">
                  <c:v>2.1072506279606866</c:v>
                </c:pt>
                <c:pt idx="99">
                  <c:v>2.0967143943813236</c:v>
                </c:pt>
                <c:pt idx="100">
                  <c:v>2.086248285322359</c:v>
                </c:pt>
                <c:pt idx="101">
                  <c:v>2.0758517183558358</c:v>
                </c:pt>
                <c:pt idx="102">
                  <c:v>2.0655241168490801</c:v>
                </c:pt>
                <c:pt idx="103">
                  <c:v>2.0552649098975397</c:v>
                </c:pt>
                <c:pt idx="104">
                  <c:v>2.0450735322585083</c:v>
                </c:pt>
                <c:pt idx="105">
                  <c:v>2.03494942428572</c:v>
                </c:pt>
                <c:pt idx="106">
                  <c:v>2.0248920318648227</c:v>
                </c:pt>
                <c:pt idx="107">
                  <c:v>2.0149008063496732</c:v>
                </c:pt>
                <c:pt idx="108">
                  <c:v>2.0049752044994942</c:v>
                </c:pt>
                <c:pt idx="109">
                  <c:v>1.995114688416846</c:v>
                </c:pt>
                <c:pt idx="110">
                  <c:v>1.9853187254864044</c:v>
                </c:pt>
                <c:pt idx="111">
                  <c:v>1.9755867883145488</c:v>
                </c:pt>
                <c:pt idx="112">
                  <c:v>1.9659183546697336</c:v>
                </c:pt>
                <c:pt idx="113">
                  <c:v>1.9563129074236387</c:v>
                </c:pt>
                <c:pt idx="114">
                  <c:v>1.9467699344930782</c:v>
                </c:pt>
                <c:pt idx="115">
                  <c:v>1.9372889287826787</c:v>
                </c:pt>
                <c:pt idx="116">
                  <c:v>1.9278693881282842</c:v>
                </c:pt>
                <c:pt idx="117">
                  <c:v>1.9185108152411077</c:v>
                </c:pt>
                <c:pt idx="118">
                  <c:v>1.9092127176525873</c:v>
                </c:pt>
                <c:pt idx="119">
                  <c:v>1.8999746076599777</c:v>
                </c:pt>
                <c:pt idx="120">
                  <c:v>1.8907960022726225</c:v>
                </c:pt>
                <c:pt idx="121">
                  <c:v>1.8816764231589203</c:v>
                </c:pt>
                <c:pt idx="122">
                  <c:v>1.8726153965939858</c:v>
                </c:pt>
                <c:pt idx="123">
                  <c:v>1.8636124534079626</c:v>
                </c:pt>
                <c:pt idx="124">
                  <c:v>1.854667128935017</c:v>
                </c:pt>
                <c:pt idx="125">
                  <c:v>1.8457789629629626</c:v>
                </c:pt>
                <c:pt idx="126">
                  <c:v>1.8369474996835471</c:v>
                </c:pt>
                <c:pt idx="127">
                  <c:v>1.8281722876433599</c:v>
                </c:pt>
                <c:pt idx="128">
                  <c:v>1.8194528796953722</c:v>
                </c:pt>
                <c:pt idx="129">
                  <c:v>1.8107888329510813</c:v>
                </c:pt>
                <c:pt idx="130">
                  <c:v>1.802179708733276</c:v>
                </c:pt>
                <c:pt idx="131">
                  <c:v>1.7936250725293901</c:v>
                </c:pt>
                <c:pt idx="132">
                  <c:v>1.7851244939454485</c:v>
                </c:pt>
                <c:pt idx="133">
                  <c:v>1.7766775466605913</c:v>
                </c:pt>
                <c:pt idx="134">
                  <c:v>1.7682838083821746</c:v>
                </c:pt>
                <c:pt idx="135">
                  <c:v>1.7599428608014402</c:v>
                </c:pt>
                <c:pt idx="136">
                  <c:v>1.7516542895497278</c:v>
                </c:pt>
                <c:pt idx="137">
                  <c:v>1.7434176841552529</c:v>
                </c:pt>
                <c:pt idx="138">
                  <c:v>1.7352326380004139</c:v>
                </c:pt>
                <c:pt idx="139">
                  <c:v>1.7270987482796378</c:v>
                </c:pt>
                <c:pt idx="140">
                  <c:v>1.7190156159577539</c:v>
                </c:pt>
                <c:pt idx="141">
                  <c:v>1.7109828457288789</c:v>
                </c:pt>
                <c:pt idx="142">
                  <c:v>1.7030000459758221</c:v>
                </c:pt>
                <c:pt idx="143">
                  <c:v>1.6950668287299895</c:v>
                </c:pt>
                <c:pt idx="144">
                  <c:v>1.6871828096317887</c:v>
                </c:pt>
                <c:pt idx="145">
                  <c:v>1.679347607891519</c:v>
                </c:pt>
                <c:pt idx="146">
                  <c:v>1.6715608462507487</c:v>
                </c:pt>
                <c:pt idx="147">
                  <c:v>1.663822150944174</c:v>
                </c:pt>
                <c:pt idx="148">
                  <c:v>1.6561311516619341</c:v>
                </c:pt>
                <c:pt idx="149">
                  <c:v>1.6484874815124084</c:v>
                </c:pt>
                <c:pt idx="150">
                  <c:v>1.6408907769854506</c:v>
                </c:pt>
                <c:pt idx="151">
                  <c:v>1.6333406779160973</c:v>
                </c:pt>
                <c:pt idx="152">
                  <c:v>1.6258368274486961</c:v>
                </c:pt>
                <c:pt idx="153">
                  <c:v>1.6183788720014949</c:v>
                </c:pt>
                <c:pt idx="154">
                  <c:v>1.6109664612316468</c:v>
                </c:pt>
                <c:pt idx="155">
                  <c:v>1.6035992480006522</c:v>
                </c:pt>
                <c:pt idx="156">
                  <c:v>1.5962768883402192</c:v>
                </c:pt>
                <c:pt idx="157">
                  <c:v>1.588999041418534</c:v>
                </c:pt>
                <c:pt idx="158">
                  <c:v>1.5817653695069469</c:v>
                </c:pt>
                <c:pt idx="159">
                  <c:v>1.5745755379470641</c:v>
                </c:pt>
                <c:pt idx="160">
                  <c:v>1.5674292151182259</c:v>
                </c:pt>
                <c:pt idx="161">
                  <c:v>1.5603260724053918</c:v>
                </c:pt>
                <c:pt idx="162">
                  <c:v>1.553265784167406</c:v>
                </c:pt>
                <c:pt idx="163">
                  <c:v>1.5462480277056441</c:v>
                </c:pt>
                <c:pt idx="164">
                  <c:v>1.53927248323304</c:v>
                </c:pt>
                <c:pt idx="165">
                  <c:v>1.5323388338434858</c:v>
                </c:pt>
                <c:pt idx="166">
                  <c:v>1.5254467654815942</c:v>
                </c:pt>
                <c:pt idx="167">
                  <c:v>1.5185959669128311</c:v>
                </c:pt>
                <c:pt idx="168">
                  <c:v>1.5117861296939903</c:v>
                </c:pt>
                <c:pt idx="169">
                  <c:v>1.5050169481440412</c:v>
                </c:pt>
                <c:pt idx="170">
                  <c:v>1.4982881193153068</c:v>
                </c:pt>
                <c:pt idx="171">
                  <c:v>1.4915993429649912</c:v>
                </c:pt>
                <c:pt idx="172">
                  <c:v>1.484950321527053</c:v>
                </c:pt>
                <c:pt idx="173">
                  <c:v>1.4783407600843925</c:v>
                </c:pt>
                <c:pt idx="174">
                  <c:v>1.4717703663413937</c:v>
                </c:pt>
                <c:pt idx="175">
                  <c:v>1.4652388505967735</c:v>
                </c:pt>
                <c:pt idx="176">
                  <c:v>1.4587459257167543</c:v>
                </c:pt>
                <c:pt idx="177">
                  <c:v>1.4522913071085612</c:v>
                </c:pt>
                <c:pt idx="178">
                  <c:v>1.445874712694224</c:v>
                </c:pt>
                <c:pt idx="179">
                  <c:v>1.4394958628846888</c:v>
                </c:pt>
                <c:pt idx="180">
                  <c:v>1.4331544805542356</c:v>
                </c:pt>
                <c:pt idx="181">
                  <c:v>1.4268502910151932</c:v>
                </c:pt>
                <c:pt idx="182">
                  <c:v>1.4205830219929543</c:v>
                </c:pt>
                <c:pt idx="183">
                  <c:v>1.4143524036012796</c:v>
                </c:pt>
                <c:pt idx="184">
                  <c:v>1.4081581683178894</c:v>
                </c:pt>
                <c:pt idx="185">
                  <c:v>1.4020000509603441</c:v>
                </c:pt>
                <c:pt idx="186">
                  <c:v>1.3958777886622049</c:v>
                </c:pt>
                <c:pt idx="187">
                  <c:v>1.3897911208494624</c:v>
                </c:pt>
                <c:pt idx="188">
                  <c:v>1.3837397892172547</c:v>
                </c:pt>
                <c:pt idx="189">
                  <c:v>1.3777235377068417</c:v>
                </c:pt>
                <c:pt idx="190">
                  <c:v>1.3717421124828535</c:v>
                </c:pt>
                <c:pt idx="191">
                  <c:v>1.3657952619108003</c:v>
                </c:pt>
                <c:pt idx="192">
                  <c:v>1.3598827365348405</c:v>
                </c:pt>
                <c:pt idx="193">
                  <c:v>1.3540042890558053</c:v>
                </c:pt>
                <c:pt idx="194">
                  <c:v>1.3481596743094784</c:v>
                </c:pt>
                <c:pt idx="195">
                  <c:v>1.3423486492451226</c:v>
                </c:pt>
                <c:pt idx="196">
                  <c:v>1.3365709729042545</c:v>
                </c:pt>
                <c:pt idx="197">
                  <c:v>1.3308264063996618</c:v>
                </c:pt>
                <c:pt idx="198">
                  <c:v>1.3251147128946621</c:v>
                </c:pt>
                <c:pt idx="199">
                  <c:v>1.319435657582597</c:v>
                </c:pt>
                <c:pt idx="200">
                  <c:v>1.3137890076665582</c:v>
                </c:pt>
                <c:pt idx="201">
                  <c:v>1.3081745323393537</c:v>
                </c:pt>
                <c:pt idx="202">
                  <c:v>1.3025920027636886</c:v>
                </c:pt>
                <c:pt idx="203">
                  <c:v>1.2970411920525819</c:v>
                </c:pt>
                <c:pt idx="204">
                  <c:v>1.2915218752500035</c:v>
                </c:pt>
                <c:pt idx="205">
                  <c:v>1.2860338293117233</c:v>
                </c:pt>
                <c:pt idx="206">
                  <c:v>1.280576833086386</c:v>
                </c:pt>
                <c:pt idx="207">
                  <c:v>1.2751506672967985</c:v>
                </c:pt>
                <c:pt idx="208">
                  <c:v>1.2697551145214212</c:v>
                </c:pt>
                <c:pt idx="209">
                  <c:v>1.2643899591760757</c:v>
                </c:pt>
                <c:pt idx="210">
                  <c:v>1.2590549874958572</c:v>
                </c:pt>
                <c:pt idx="211">
                  <c:v>1.2537499875172429</c:v>
                </c:pt>
                <c:pt idx="212">
                  <c:v>1.2484747490604131</c:v>
                </c:pt>
                <c:pt idx="213">
                  <c:v>1.2432290637117598</c:v>
                </c:pt>
                <c:pt idx="214">
                  <c:v>1.2380127248065969</c:v>
                </c:pt>
                <c:pt idx="215">
                  <c:v>1.2328255274120594</c:v>
                </c:pt>
                <c:pt idx="216">
                  <c:v>1.2276672683102017</c:v>
                </c:pt>
                <c:pt idx="217">
                  <c:v>1.2225377459812703</c:v>
                </c:pt>
                <c:pt idx="218">
                  <c:v>1.2174367605871768</c:v>
                </c:pt>
                <c:pt idx="219">
                  <c:v>1.2123641139551462</c:v>
                </c:pt>
                <c:pt idx="220">
                  <c:v>1.2073196095615508</c:v>
                </c:pt>
                <c:pt idx="221">
                  <c:v>1.2023030525159146</c:v>
                </c:pt>
                <c:pt idx="222">
                  <c:v>1.1973142495451128</c:v>
                </c:pt>
                <c:pt idx="223">
                  <c:v>1.1923530089777241</c:v>
                </c:pt>
                <c:pt idx="224">
                  <c:v>1.1874191407285681</c:v>
                </c:pt>
                <c:pt idx="225">
                  <c:v>1.1825124562834191</c:v>
                </c:pt>
                <c:pt idx="226">
                  <c:v>1.1776327686838663</c:v>
                </c:pt>
                <c:pt idx="227">
                  <c:v>1.172779892512368</c:v>
                </c:pt>
                <c:pt idx="228">
                  <c:v>1.1679536438774454</c:v>
                </c:pt>
                <c:pt idx="229">
                  <c:v>1.1631538403990545</c:v>
                </c:pt>
                <c:pt idx="230">
                  <c:v>1.1583803011941118</c:v>
                </c:pt>
                <c:pt idx="231">
                  <c:v>1.1536328468621768</c:v>
                </c:pt>
                <c:pt idx="232">
                  <c:v>1.1489112994712987</c:v>
                </c:pt>
                <c:pt idx="233">
                  <c:v>1.1442154825440058</c:v>
                </c:pt>
                <c:pt idx="234">
                  <c:v>1.139545221043454</c:v>
                </c:pt>
                <c:pt idx="235">
                  <c:v>1.1349003413597314</c:v>
                </c:pt>
                <c:pt idx="236">
                  <c:v>1.1302806712962963</c:v>
                </c:pt>
                <c:pt idx="237">
                  <c:v>1.1256860400565789</c:v>
                </c:pt>
                <c:pt idx="238">
                  <c:v>1.1211162782307169</c:v>
                </c:pt>
                <c:pt idx="239">
                  <c:v>1.1165712177824363</c:v>
                </c:pt>
                <c:pt idx="240">
                  <c:v>1.1120506920360822</c:v>
                </c:pt>
                <c:pt idx="241">
                  <c:v>1.107554535663775</c:v>
                </c:pt>
                <c:pt idx="242">
                  <c:v>1.1030825846727159</c:v>
                </c:pt>
                <c:pt idx="243">
                  <c:v>1.098634676392626</c:v>
                </c:pt>
                <c:pt idx="244">
                  <c:v>1.0942106494633232</c:v>
                </c:pt>
                <c:pt idx="245">
                  <c:v>1.0898103438224218</c:v>
                </c:pt>
                <c:pt idx="246">
                  <c:v>1.0854336006931766</c:v>
                </c:pt>
                <c:pt idx="247">
                  <c:v>1.0810802625724505</c:v>
                </c:pt>
                <c:pt idx="248">
                  <c:v>1.0767501732188103</c:v>
                </c:pt>
                <c:pt idx="249">
                  <c:v>1.0724431776407513</c:v>
                </c:pt>
                <c:pt idx="250">
                  <c:v>1.0681591220850479</c:v>
                </c:pt>
                <c:pt idx="251">
                  <c:v>1.0638978540252271</c:v>
                </c:pt>
                <c:pt idx="252">
                  <c:v>1.059659222150162</c:v>
                </c:pt>
                <c:pt idx="253">
                  <c:v>1.0554430763527922</c:v>
                </c:pt>
                <c:pt idx="254">
                  <c:v>1.0512492677189582</c:v>
                </c:pt>
                <c:pt idx="255">
                  <c:v>1.047077648516356</c:v>
                </c:pt>
                <c:pt idx="256">
                  <c:v>1.0429280721836092</c:v>
                </c:pt>
                <c:pt idx="257">
                  <c:v>1.038800393319455</c:v>
                </c:pt>
                <c:pt idx="258">
                  <c:v>1.0346944676720462</c:v>
                </c:pt>
                <c:pt idx="259">
                  <c:v>1.0306101521283642</c:v>
                </c:pt>
                <c:pt idx="260">
                  <c:v>1.0265473047037412</c:v>
                </c:pt>
                <c:pt idx="261">
                  <c:v>1.022505784531498</c:v>
                </c:pt>
                <c:pt idx="262">
                  <c:v>1.0184854518526851</c:v>
                </c:pt>
                <c:pt idx="263">
                  <c:v>1.0144861680059358</c:v>
                </c:pt>
                <c:pt idx="264">
                  <c:v>1.0105077954174182</c:v>
                </c:pt>
                <c:pt idx="265">
                  <c:v>1.0065501975909037</c:v>
                </c:pt>
                <c:pt idx="266">
                  <c:v>1.0026132390979268</c:v>
                </c:pt>
                <c:pt idx="267">
                  <c:v>0.99869678556805419</c:v>
                </c:pt>
                <c:pt idx="268">
                  <c:v>0.99480070367925599</c:v>
                </c:pt>
                <c:pt idx="269">
                  <c:v>0.99092486114837208</c:v>
                </c:pt>
                <c:pt idx="270">
                  <c:v>0.98706912672168168</c:v>
                </c:pt>
                <c:pt idx="271">
                  <c:v>0.98323337016556855</c:v>
                </c:pt>
                <c:pt idx="272">
                  <c:v>0.97941746225728366</c:v>
                </c:pt>
                <c:pt idx="273">
                  <c:v>0.97562127477580252</c:v>
                </c:pt>
                <c:pt idx="274">
                  <c:v>0.97184468049277695</c:v>
                </c:pt>
                <c:pt idx="275">
                  <c:v>0.96808755316358275</c:v>
                </c:pt>
                <c:pt idx="276">
                  <c:v>0.96434976751845425</c:v>
                </c:pt>
                <c:pt idx="277">
                  <c:v>0.96063119925371565</c:v>
                </c:pt>
                <c:pt idx="278">
                  <c:v>0.95693172502309842</c:v>
                </c:pt>
                <c:pt idx="279">
                  <c:v>0.95325122242915006</c:v>
                </c:pt>
                <c:pt idx="280">
                  <c:v>0.94958957001472843</c:v>
                </c:pt>
                <c:pt idx="281">
                  <c:v>0.9459466472545881</c:v>
                </c:pt>
                <c:pt idx="282">
                  <c:v>0.94232233454704406</c:v>
                </c:pt>
                <c:pt idx="283">
                  <c:v>0.93871651320573135</c:v>
                </c:pt>
                <c:pt idx="284">
                  <c:v>0.93512906545143848</c:v>
                </c:pt>
                <c:pt idx="285">
                  <c:v>0.93155987440403043</c:v>
                </c:pt>
                <c:pt idx="286">
                  <c:v>0.92800882407445173</c:v>
                </c:pt>
                <c:pt idx="287">
                  <c:v>0.92447579935681168</c:v>
                </c:pt>
                <c:pt idx="288">
                  <c:v>0.92096068602054593</c:v>
                </c:pt>
                <c:pt idx="289">
                  <c:v>0.91746337070266404</c:v>
                </c:pt>
                <c:pt idx="290">
                  <c:v>0.91398374090006962</c:v>
                </c:pt>
                <c:pt idx="291">
                  <c:v>0.9105216849619604</c:v>
                </c:pt>
                <c:pt idx="292">
                  <c:v>0.90707709208230669</c:v>
                </c:pt>
                <c:pt idx="293">
                  <c:v>0.90364985229240091</c:v>
                </c:pt>
                <c:pt idx="294">
                  <c:v>0.9002398564534867</c:v>
                </c:pt>
                <c:pt idx="295">
                  <c:v>0.89684699624946063</c:v>
                </c:pt>
                <c:pt idx="296">
                  <c:v>0.89347116417964678</c:v>
                </c:pt>
                <c:pt idx="297">
                  <c:v>0.89011225355164247</c:v>
                </c:pt>
                <c:pt idx="298">
                  <c:v>0.88677015847423901</c:v>
                </c:pt>
                <c:pt idx="299">
                  <c:v>0.88344477385040976</c:v>
                </c:pt>
                <c:pt idx="300">
                  <c:v>0.88013599537037024</c:v>
                </c:pt>
                <c:pt idx="301">
                  <c:v>0.87684371950470685</c:v>
                </c:pt>
                <c:pt idx="302">
                  <c:v>0.87356784349757499</c:v>
                </c:pt>
                <c:pt idx="303">
                  <c:v>0.87030826535996308</c:v>
                </c:pt>
                <c:pt idx="304">
                  <c:v>0.8670648838630246</c:v>
                </c:pt>
                <c:pt idx="305">
                  <c:v>0.86383759853147579</c:v>
                </c:pt>
                <c:pt idx="306">
                  <c:v>0.86062630963706055</c:v>
                </c:pt>
                <c:pt idx="307">
                  <c:v>0.8574309181920774</c:v>
                </c:pt>
                <c:pt idx="308">
                  <c:v>0.85425132594297193</c:v>
                </c:pt>
                <c:pt idx="309">
                  <c:v>0.85108743536399312</c:v>
                </c:pt>
                <c:pt idx="310">
                  <c:v>0.84793914965091044</c:v>
                </c:pt>
                <c:pt idx="311">
                  <c:v>0.8448063727147942</c:v>
                </c:pt>
                <c:pt idx="312">
                  <c:v>0.84168900917585665</c:v>
                </c:pt>
                <c:pt idx="313">
                  <c:v>0.83858696435735536</c:v>
                </c:pt>
                <c:pt idx="314">
                  <c:v>0.83550014427955144</c:v>
                </c:pt>
                <c:pt idx="315">
                  <c:v>0.83242845565373302</c:v>
                </c:pt>
                <c:pt idx="316">
                  <c:v>0.82937180587629411</c:v>
                </c:pt>
                <c:pt idx="317">
                  <c:v>0.82633010302287169</c:v>
                </c:pt>
                <c:pt idx="318">
                  <c:v>0.82330325584253949</c:v>
                </c:pt>
                <c:pt idx="319">
                  <c:v>0.82029117375206018</c:v>
                </c:pt>
                <c:pt idx="320">
                  <c:v>0.81729376683019261</c:v>
                </c:pt>
                <c:pt idx="321">
                  <c:v>0.81431094581205254</c:v>
                </c:pt>
                <c:pt idx="322">
                  <c:v>0.81134262208353336</c:v>
                </c:pt>
                <c:pt idx="323">
                  <c:v>0.80838870767577364</c:v>
                </c:pt>
                <c:pt idx="324">
                  <c:v>0.80544911525968566</c:v>
                </c:pt>
                <c:pt idx="325">
                  <c:v>0.8025237581405319</c:v>
                </c:pt>
                <c:pt idx="326">
                  <c:v>0.79961255025255662</c:v>
                </c:pt>
                <c:pt idx="327">
                  <c:v>0.79671540615366743</c:v>
                </c:pt>
                <c:pt idx="328">
                  <c:v>0.79383224102016958</c:v>
                </c:pt>
                <c:pt idx="329">
                  <c:v>0.79096297064155097</c:v>
                </c:pt>
                <c:pt idx="330">
                  <c:v>0.78810751141531643</c:v>
                </c:pt>
                <c:pt idx="331">
                  <c:v>0.78526578034187233</c:v>
                </c:pt>
                <c:pt idx="332">
                  <c:v>0.78243769501946037</c:v>
                </c:pt>
                <c:pt idx="333">
                  <c:v>0.77962317363913969</c:v>
                </c:pt>
                <c:pt idx="334">
                  <c:v>0.77682213497981645</c:v>
                </c:pt>
                <c:pt idx="335">
                  <c:v>0.77403449840332328</c:v>
                </c:pt>
                <c:pt idx="336">
                  <c:v>0.77126018384954276</c:v>
                </c:pt>
                <c:pt idx="337">
                  <c:v>0.76849911183157971</c:v>
                </c:pt>
                <c:pt idx="338">
                  <c:v>0.7657512034309778</c:v>
                </c:pt>
                <c:pt idx="339">
                  <c:v>0.76301638029298213</c:v>
                </c:pt>
                <c:pt idx="340">
                  <c:v>0.76029456462185108</c:v>
                </c:pt>
                <c:pt idx="341">
                  <c:v>0.75758567917620301</c:v>
                </c:pt>
                <c:pt idx="342">
                  <c:v>0.75488964726441776</c:v>
                </c:pt>
                <c:pt idx="343">
                  <c:v>0.75220639274007439</c:v>
                </c:pt>
                <c:pt idx="344">
                  <c:v>0.74953583999743667</c:v>
                </c:pt>
                <c:pt idx="345">
                  <c:v>0.74687791396697845</c:v>
                </c:pt>
                <c:pt idx="346">
                  <c:v>0.74423254011095052</c:v>
                </c:pt>
                <c:pt idx="347">
                  <c:v>0.74159964441899473</c:v>
                </c:pt>
                <c:pt idx="348">
                  <c:v>0.73897915340379183</c:v>
                </c:pt>
                <c:pt idx="349">
                  <c:v>0.73637099409675599</c:v>
                </c:pt>
                <c:pt idx="350">
                  <c:v>0.73377509404376884</c:v>
                </c:pt>
                <c:pt idx="351">
                  <c:v>0.73119138130095007</c:v>
                </c:pt>
                <c:pt idx="352">
                  <c:v>0.72861978443047282</c:v>
                </c:pt>
                <c:pt idx="353">
                  <c:v>0.72606023249641316</c:v>
                </c:pt>
                <c:pt idx="354">
                  <c:v>0.723512655060643</c:v>
                </c:pt>
                <c:pt idx="355">
                  <c:v>0.72097698217875938</c:v>
                </c:pt>
                <c:pt idx="356">
                  <c:v>0.71845314439604979</c:v>
                </c:pt>
                <c:pt idx="357">
                  <c:v>0.71594107274349961</c:v>
                </c:pt>
                <c:pt idx="358">
                  <c:v>0.71344069873383065</c:v>
                </c:pt>
                <c:pt idx="359">
                  <c:v>0.71095195435758474</c:v>
                </c:pt>
                <c:pt idx="360">
                  <c:v>0.70847477207923448</c:v>
                </c:pt>
                <c:pt idx="361">
                  <c:v>0.70600908483333769</c:v>
                </c:pt>
                <c:pt idx="362">
                  <c:v>0.70355482602072283</c:v>
                </c:pt>
                <c:pt idx="363">
                  <c:v>0.70111192950471224</c:v>
                </c:pt>
                <c:pt idx="364">
                  <c:v>0.69868032960737869</c:v>
                </c:pt>
                <c:pt idx="365">
                  <c:v>0.6962599611058381</c:v>
                </c:pt>
                <c:pt idx="366">
                  <c:v>0.69385075922857475</c:v>
                </c:pt>
                <c:pt idx="367">
                  <c:v>0.69145265965180158</c:v>
                </c:pt>
                <c:pt idx="368">
                  <c:v>0.68906559849585369</c:v>
                </c:pt>
                <c:pt idx="369">
                  <c:v>0.68668951232161535</c:v>
                </c:pt>
                <c:pt idx="370">
                  <c:v>0.68432433812697802</c:v>
                </c:pt>
                <c:pt idx="371">
                  <c:v>0.68197001334333485</c:v>
                </c:pt>
                <c:pt idx="372">
                  <c:v>0.67962647583210145</c:v>
                </c:pt>
                <c:pt idx="373">
                  <c:v>0.67729366388127388</c:v>
                </c:pt>
                <c:pt idx="374">
                  <c:v>0.67497151620201634</c:v>
                </c:pt>
                <c:pt idx="375">
                  <c:v>0.67265997192527782</c:v>
                </c:pt>
                <c:pt idx="376">
                  <c:v>0.67035897059844396</c:v>
                </c:pt>
                <c:pt idx="377">
                  <c:v>0.66806845218201472</c:v>
                </c:pt>
                <c:pt idx="378">
                  <c:v>0.66578835704631445</c:v>
                </c:pt>
                <c:pt idx="379">
                  <c:v>0.66351862596823497</c:v>
                </c:pt>
                <c:pt idx="380">
                  <c:v>0.66125920012800177</c:v>
                </c:pt>
                <c:pt idx="381">
                  <c:v>0.65901002110597429</c:v>
                </c:pt>
                <c:pt idx="382">
                  <c:v>0.65677103087947419</c:v>
                </c:pt>
                <c:pt idx="383">
                  <c:v>0.65454217181964069</c:v>
                </c:pt>
                <c:pt idx="384">
                  <c:v>0.6523233866883188</c:v>
                </c:pt>
                <c:pt idx="385">
                  <c:v>0.65011461863496756</c:v>
                </c:pt>
                <c:pt idx="386">
                  <c:v>0.64791581119360531</c:v>
                </c:pt>
                <c:pt idx="387">
                  <c:v>0.64572690827977675</c:v>
                </c:pt>
                <c:pt idx="388">
                  <c:v>0.6435478541875479</c:v>
                </c:pt>
                <c:pt idx="389">
                  <c:v>0.64137859358653071</c:v>
                </c:pt>
                <c:pt idx="390">
                  <c:v>0.63921907151893143</c:v>
                </c:pt>
                <c:pt idx="391">
                  <c:v>0.63706923339662713</c:v>
                </c:pt>
                <c:pt idx="392">
                  <c:v>0.63492902499826753</c:v>
                </c:pt>
                <c:pt idx="393">
                  <c:v>0.63279839246640412</c:v>
                </c:pt>
                <c:pt idx="394">
                  <c:v>0.63067728230464226</c:v>
                </c:pt>
                <c:pt idx="395">
                  <c:v>0.62856564137482285</c:v>
                </c:pt>
                <c:pt idx="396">
                  <c:v>0.62646341689422547</c:v>
                </c:pt>
                <c:pt idx="397">
                  <c:v>0.62437055643279626</c:v>
                </c:pt>
                <c:pt idx="398">
                  <c:v>0.62228700791040414</c:v>
                </c:pt>
                <c:pt idx="399">
                  <c:v>0.62021271959411961</c:v>
                </c:pt>
                <c:pt idx="400">
                  <c:v>0.61814764009551382</c:v>
                </c:pt>
                <c:pt idx="401">
                  <c:v>0.61609171836798893</c:v>
                </c:pt>
                <c:pt idx="402">
                  <c:v>0.61404490370412657</c:v>
                </c:pt>
                <c:pt idx="403">
                  <c:v>0.61200714573306059</c:v>
                </c:pt>
                <c:pt idx="404">
                  <c:v>0.60997839441787616</c:v>
                </c:pt>
                <c:pt idx="405">
                  <c:v>0.60795860005302704</c:v>
                </c:pt>
                <c:pt idx="406">
                  <c:v>0.60594771326178021</c:v>
                </c:pt>
                <c:pt idx="407">
                  <c:v>0.60394568499367973</c:v>
                </c:pt>
                <c:pt idx="408">
                  <c:v>0.6019524665220346</c:v>
                </c:pt>
                <c:pt idx="409">
                  <c:v>0.59996800944142881</c:v>
                </c:pt>
                <c:pt idx="410">
                  <c:v>0.59799226566525165</c:v>
                </c:pt>
                <c:pt idx="411">
                  <c:v>0.59602518742325139</c:v>
                </c:pt>
                <c:pt idx="412">
                  <c:v>0.59406672725910947</c:v>
                </c:pt>
                <c:pt idx="413">
                  <c:v>0.59211683802803627</c:v>
                </c:pt>
                <c:pt idx="414">
                  <c:v>0.59017547289438843</c:v>
                </c:pt>
                <c:pt idx="415">
                  <c:v>0.58824258532930462</c:v>
                </c:pt>
                <c:pt idx="416">
                  <c:v>0.58631812910836689</c:v>
                </c:pt>
                <c:pt idx="417">
                  <c:v>0.58440205830927572</c:v>
                </c:pt>
                <c:pt idx="418">
                  <c:v>0.58249432730955053</c:v>
                </c:pt>
                <c:pt idx="419">
                  <c:v>0.58059489078424853</c:v>
                </c:pt>
                <c:pt idx="420">
                  <c:v>0.57870370370370361</c:v>
                </c:pt>
                <c:pt idx="421">
                  <c:v>0.57682072133128237</c:v>
                </c:pt>
                <c:pt idx="422">
                  <c:v>0.57494589922116479</c:v>
                </c:pt>
                <c:pt idx="423">
                  <c:v>0.57307919321613854</c:v>
                </c:pt>
                <c:pt idx="424">
                  <c:v>0.57122055944541761</c:v>
                </c:pt>
                <c:pt idx="425">
                  <c:v>0.56936995432247417</c:v>
                </c:pt>
                <c:pt idx="426">
                  <c:v>0.56752733454289439</c:v>
                </c:pt>
                <c:pt idx="427">
                  <c:v>0.56569265708224803</c:v>
                </c:pt>
                <c:pt idx="428">
                  <c:v>0.56386587919398234</c:v>
                </c:pt>
                <c:pt idx="429">
                  <c:v>0.56204695840732644</c:v>
                </c:pt>
                <c:pt idx="430">
                  <c:v>0.56023585252522146</c:v>
                </c:pt>
                <c:pt idx="431">
                  <c:v>0.55843251962226137</c:v>
                </c:pt>
                <c:pt idx="432">
                  <c:v>0.55663691804265791</c:v>
                </c:pt>
                <c:pt idx="433">
                  <c:v>0.5548490063982181</c:v>
                </c:pt>
                <c:pt idx="434">
                  <c:v>0.55306874356634028</c:v>
                </c:pt>
                <c:pt idx="435">
                  <c:v>0.55129608868803059</c:v>
                </c:pt>
                <c:pt idx="436">
                  <c:v>0.5495310011659309</c:v>
                </c:pt>
                <c:pt idx="437">
                  <c:v>0.54777344066236744</c:v>
                </c:pt>
                <c:pt idx="438">
                  <c:v>0.54602336709741506</c:v>
                </c:pt>
                <c:pt idx="439">
                  <c:v>0.54428074064697696</c:v>
                </c:pt>
                <c:pt idx="440">
                  <c:v>0.542545521740883</c:v>
                </c:pt>
                <c:pt idx="441">
                  <c:v>0.54081767106100154</c:v>
                </c:pt>
                <c:pt idx="442">
                  <c:v>0.53909714953936949</c:v>
                </c:pt>
                <c:pt idx="443">
                  <c:v>0.53738391835633592</c:v>
                </c:pt>
                <c:pt idx="444">
                  <c:v>0.53567793893872462</c:v>
                </c:pt>
                <c:pt idx="445">
                  <c:v>0.5339791729580079</c:v>
                </c:pt>
                <c:pt idx="446">
                  <c:v>0.5322875823285006</c:v>
                </c:pt>
                <c:pt idx="447">
                  <c:v>0.53060312920556618</c:v>
                </c:pt>
                <c:pt idx="448">
                  <c:v>0.52892577598383661</c:v>
                </c:pt>
                <c:pt idx="449">
                  <c:v>0.52725548529545352</c:v>
                </c:pt>
                <c:pt idx="450">
                  <c:v>0.52559222000831551</c:v>
                </c:pt>
                <c:pt idx="451">
                  <c:v>0.52393594322434811</c:v>
                </c:pt>
                <c:pt idx="452">
                  <c:v>0.522286618277783</c:v>
                </c:pt>
                <c:pt idx="453">
                  <c:v>0.5206442087334533</c:v>
                </c:pt>
                <c:pt idx="454">
                  <c:v>0.51900867838510478</c:v>
                </c:pt>
                <c:pt idx="455">
                  <c:v>0.51737999125371825</c:v>
                </c:pt>
                <c:pt idx="456">
                  <c:v>0.51575811158584839</c:v>
                </c:pt>
                <c:pt idx="457">
                  <c:v>0.51414300385197453</c:v>
                </c:pt>
                <c:pt idx="458">
                  <c:v>0.51253463274486799</c:v>
                </c:pt>
                <c:pt idx="459">
                  <c:v>0.51093296317796832</c:v>
                </c:pt>
                <c:pt idx="460">
                  <c:v>0.50933796028377909</c:v>
                </c:pt>
                <c:pt idx="461">
                  <c:v>0.50774958941227144</c:v>
                </c:pt>
                <c:pt idx="462">
                  <c:v>0.50616781612930495</c:v>
                </c:pt>
                <c:pt idx="463">
                  <c:v>0.50459260621505841</c:v>
                </c:pt>
                <c:pt idx="464">
                  <c:v>0.50302392566247711</c:v>
                </c:pt>
                <c:pt idx="465">
                  <c:v>0.50146174067572946</c:v>
                </c:pt>
                <c:pt idx="466">
                  <c:v>0.49990601766867832</c:v>
                </c:pt>
                <c:pt idx="467">
                  <c:v>0.49835672326336522</c:v>
                </c:pt>
                <c:pt idx="468">
                  <c:v>0.49681382428850623</c:v>
                </c:pt>
                <c:pt idx="469">
                  <c:v>0.4952772877779999</c:v>
                </c:pt>
                <c:pt idx="470">
                  <c:v>0.49374708096944864</c:v>
                </c:pt>
                <c:pt idx="471">
                  <c:v>0.49222317130269205</c:v>
                </c:pt>
                <c:pt idx="472">
                  <c:v>0.49070552641835113</c:v>
                </c:pt>
                <c:pt idx="473">
                  <c:v>0.4891941141563857</c:v>
                </c:pt>
                <c:pt idx="474">
                  <c:v>0.48768890255466391</c:v>
                </c:pt>
                <c:pt idx="475">
                  <c:v>0.48618985984754126</c:v>
                </c:pt>
                <c:pt idx="476">
                  <c:v>0.48469695446445421</c:v>
                </c:pt>
                <c:pt idx="477">
                  <c:v>0.48321015502852366</c:v>
                </c:pt>
                <c:pt idx="478">
                  <c:v>0.48172943035516946</c:v>
                </c:pt>
                <c:pt idx="479">
                  <c:v>0.48025474945073726</c:v>
                </c:pt>
                <c:pt idx="480">
                  <c:v>0.4787860815111365</c:v>
                </c:pt>
                <c:pt idx="481">
                  <c:v>0.47732339592048811</c:v>
                </c:pt>
                <c:pt idx="482">
                  <c:v>0.47586666224978563</c:v>
                </c:pt>
                <c:pt idx="483">
                  <c:v>0.47441585025556415</c:v>
                </c:pt>
                <c:pt idx="484">
                  <c:v>0.47297092987858363</c:v>
                </c:pt>
                <c:pt idx="485">
                  <c:v>0.47153187124251977</c:v>
                </c:pt>
                <c:pt idx="486">
                  <c:v>0.47009864465266671</c:v>
                </c:pt>
                <c:pt idx="487">
                  <c:v>0.46867122059465111</c:v>
                </c:pt>
                <c:pt idx="488">
                  <c:v>0.46724956973315501</c:v>
                </c:pt>
                <c:pt idx="489">
                  <c:v>0.46583366291064987</c:v>
                </c:pt>
                <c:pt idx="490">
                  <c:v>0.46442347114614102</c:v>
                </c:pt>
                <c:pt idx="491">
                  <c:v>0.46301896563392236</c:v>
                </c:pt>
                <c:pt idx="492">
                  <c:v>0.46162011774233946</c:v>
                </c:pt>
                <c:pt idx="493">
                  <c:v>0.46022689901256497</c:v>
                </c:pt>
                <c:pt idx="494">
                  <c:v>0.45883928115738232</c:v>
                </c:pt>
                <c:pt idx="495">
                  <c:v>0.45745723605997929</c:v>
                </c:pt>
                <c:pt idx="496">
                  <c:v>0.4560807357727526</c:v>
                </c:pt>
                <c:pt idx="497">
                  <c:v>0.45470975251611989</c:v>
                </c:pt>
                <c:pt idx="498">
                  <c:v>0.45334425867734346</c:v>
                </c:pt>
                <c:pt idx="499">
                  <c:v>0.4519842268093614</c:v>
                </c:pt>
                <c:pt idx="500">
                  <c:v>0.4506296296296296</c:v>
                </c:pt>
                <c:pt idx="501">
                  <c:v>0.44928044001897227</c:v>
                </c:pt>
              </c:numCache>
            </c:numRef>
          </c:xVal>
          <c:yVal>
            <c:numRef>
              <c:f>Sheet1!$A$2:$A$503</c:f>
              <c:numCache>
                <c:formatCode>General</c:formatCode>
                <c:ptCount val="502"/>
                <c:pt idx="0">
                  <c:v>0.5</c:v>
                </c:pt>
                <c:pt idx="1">
                  <c:v>0.501</c:v>
                </c:pt>
                <c:pt idx="2">
                  <c:v>0.502</c:v>
                </c:pt>
                <c:pt idx="3">
                  <c:v>0.503</c:v>
                </c:pt>
                <c:pt idx="4">
                  <c:v>0.504</c:v>
                </c:pt>
                <c:pt idx="5">
                  <c:v>0.505</c:v>
                </c:pt>
                <c:pt idx="6">
                  <c:v>0.50600000000000001</c:v>
                </c:pt>
                <c:pt idx="7">
                  <c:v>0.50700000000000001</c:v>
                </c:pt>
                <c:pt idx="8">
                  <c:v>0.50800000000000001</c:v>
                </c:pt>
                <c:pt idx="9">
                  <c:v>0.50900000000000001</c:v>
                </c:pt>
                <c:pt idx="10">
                  <c:v>0.51</c:v>
                </c:pt>
                <c:pt idx="11">
                  <c:v>0.51100000000000001</c:v>
                </c:pt>
                <c:pt idx="12">
                  <c:v>0.51200000000000001</c:v>
                </c:pt>
                <c:pt idx="13">
                  <c:v>0.51300000000000001</c:v>
                </c:pt>
                <c:pt idx="14">
                  <c:v>0.51400000000000001</c:v>
                </c:pt>
                <c:pt idx="15">
                  <c:v>0.51500000000000001</c:v>
                </c:pt>
                <c:pt idx="16">
                  <c:v>0.51600000000000001</c:v>
                </c:pt>
                <c:pt idx="17">
                  <c:v>0.51700000000000002</c:v>
                </c:pt>
                <c:pt idx="18">
                  <c:v>0.51800000000000002</c:v>
                </c:pt>
                <c:pt idx="19">
                  <c:v>0.51900000000000002</c:v>
                </c:pt>
                <c:pt idx="20">
                  <c:v>0.52</c:v>
                </c:pt>
                <c:pt idx="21">
                  <c:v>0.52100000000000002</c:v>
                </c:pt>
                <c:pt idx="22">
                  <c:v>0.52200000000000002</c:v>
                </c:pt>
                <c:pt idx="23">
                  <c:v>0.52300000000000002</c:v>
                </c:pt>
                <c:pt idx="24">
                  <c:v>0.52400000000000002</c:v>
                </c:pt>
                <c:pt idx="25">
                  <c:v>0.52500000000000002</c:v>
                </c:pt>
                <c:pt idx="26">
                  <c:v>0.52600000000000002</c:v>
                </c:pt>
                <c:pt idx="27">
                  <c:v>0.52700000000000002</c:v>
                </c:pt>
                <c:pt idx="28">
                  <c:v>0.52800000000000002</c:v>
                </c:pt>
                <c:pt idx="29">
                  <c:v>0.52900000000000003</c:v>
                </c:pt>
                <c:pt idx="30">
                  <c:v>0.53</c:v>
                </c:pt>
                <c:pt idx="31">
                  <c:v>0.53100000000000003</c:v>
                </c:pt>
                <c:pt idx="32">
                  <c:v>0.53200000000000003</c:v>
                </c:pt>
                <c:pt idx="33">
                  <c:v>0.53300000000000003</c:v>
                </c:pt>
                <c:pt idx="34">
                  <c:v>0.53400000000000003</c:v>
                </c:pt>
                <c:pt idx="35">
                  <c:v>0.53500000000000003</c:v>
                </c:pt>
                <c:pt idx="36">
                  <c:v>0.53600000000000003</c:v>
                </c:pt>
                <c:pt idx="37">
                  <c:v>0.53700000000000003</c:v>
                </c:pt>
                <c:pt idx="38">
                  <c:v>0.53800000000000003</c:v>
                </c:pt>
                <c:pt idx="39">
                  <c:v>0.53900000000000003</c:v>
                </c:pt>
                <c:pt idx="40">
                  <c:v>0.54</c:v>
                </c:pt>
                <c:pt idx="41">
                  <c:v>0.54100000000000004</c:v>
                </c:pt>
                <c:pt idx="42">
                  <c:v>0.54200000000000004</c:v>
                </c:pt>
                <c:pt idx="43">
                  <c:v>0.54300000000000004</c:v>
                </c:pt>
                <c:pt idx="44">
                  <c:v>0.54400000000000004</c:v>
                </c:pt>
                <c:pt idx="45">
                  <c:v>0.54500000000000004</c:v>
                </c:pt>
                <c:pt idx="46">
                  <c:v>0.54600000000000004</c:v>
                </c:pt>
                <c:pt idx="47">
                  <c:v>0.54700000000000004</c:v>
                </c:pt>
                <c:pt idx="48">
                  <c:v>0.54800000000000004</c:v>
                </c:pt>
                <c:pt idx="49">
                  <c:v>0.54900000000000004</c:v>
                </c:pt>
                <c:pt idx="50">
                  <c:v>0.55000000000000004</c:v>
                </c:pt>
                <c:pt idx="51">
                  <c:v>0.55100000000000005</c:v>
                </c:pt>
                <c:pt idx="52">
                  <c:v>0.55200000000000005</c:v>
                </c:pt>
                <c:pt idx="53">
                  <c:v>0.55300000000000005</c:v>
                </c:pt>
                <c:pt idx="54">
                  <c:v>0.55400000000000005</c:v>
                </c:pt>
                <c:pt idx="55">
                  <c:v>0.55500000000000005</c:v>
                </c:pt>
                <c:pt idx="56">
                  <c:v>0.55600000000000005</c:v>
                </c:pt>
                <c:pt idx="57">
                  <c:v>0.55700000000000005</c:v>
                </c:pt>
                <c:pt idx="58">
                  <c:v>0.55800000000000005</c:v>
                </c:pt>
                <c:pt idx="59">
                  <c:v>0.55900000000000005</c:v>
                </c:pt>
                <c:pt idx="60">
                  <c:v>0.56000000000000005</c:v>
                </c:pt>
                <c:pt idx="61">
                  <c:v>0.56100000000000005</c:v>
                </c:pt>
                <c:pt idx="62">
                  <c:v>0.56200000000000017</c:v>
                </c:pt>
                <c:pt idx="63">
                  <c:v>0.56299999999999994</c:v>
                </c:pt>
                <c:pt idx="64">
                  <c:v>0.56399999999999995</c:v>
                </c:pt>
                <c:pt idx="65">
                  <c:v>0.56499999999999995</c:v>
                </c:pt>
                <c:pt idx="66">
                  <c:v>0.56599999999999995</c:v>
                </c:pt>
                <c:pt idx="67">
                  <c:v>0.56699999999999995</c:v>
                </c:pt>
                <c:pt idx="68">
                  <c:v>0.56799999999999995</c:v>
                </c:pt>
                <c:pt idx="69">
                  <c:v>0.56899999999999995</c:v>
                </c:pt>
                <c:pt idx="70">
                  <c:v>0.56999999999999995</c:v>
                </c:pt>
                <c:pt idx="71">
                  <c:v>0.57099999999999995</c:v>
                </c:pt>
                <c:pt idx="72">
                  <c:v>0.57199999999999995</c:v>
                </c:pt>
                <c:pt idx="73">
                  <c:v>0.57299999999999995</c:v>
                </c:pt>
                <c:pt idx="74">
                  <c:v>0.57399999999999995</c:v>
                </c:pt>
                <c:pt idx="75">
                  <c:v>0.57500000000000007</c:v>
                </c:pt>
                <c:pt idx="76">
                  <c:v>0.57600000000000007</c:v>
                </c:pt>
                <c:pt idx="77">
                  <c:v>0.57700000000000007</c:v>
                </c:pt>
                <c:pt idx="78">
                  <c:v>0.57800000000000007</c:v>
                </c:pt>
                <c:pt idx="79">
                  <c:v>0.57900000000000007</c:v>
                </c:pt>
                <c:pt idx="80">
                  <c:v>0.58000000000000007</c:v>
                </c:pt>
                <c:pt idx="81">
                  <c:v>0.58099999999999996</c:v>
                </c:pt>
                <c:pt idx="82">
                  <c:v>0.58199999999999996</c:v>
                </c:pt>
                <c:pt idx="83">
                  <c:v>0.58299999999999996</c:v>
                </c:pt>
                <c:pt idx="84">
                  <c:v>0.58399999999999996</c:v>
                </c:pt>
                <c:pt idx="85">
                  <c:v>0.58499999999999996</c:v>
                </c:pt>
                <c:pt idx="86">
                  <c:v>0.58599999999999997</c:v>
                </c:pt>
                <c:pt idx="87">
                  <c:v>0.58699999999999997</c:v>
                </c:pt>
                <c:pt idx="88">
                  <c:v>0.58799999999999997</c:v>
                </c:pt>
                <c:pt idx="89">
                  <c:v>0.58899999999999997</c:v>
                </c:pt>
                <c:pt idx="90">
                  <c:v>0.59</c:v>
                </c:pt>
                <c:pt idx="91">
                  <c:v>0.59099999999999997</c:v>
                </c:pt>
                <c:pt idx="92">
                  <c:v>0.59199999999999997</c:v>
                </c:pt>
                <c:pt idx="93">
                  <c:v>0.59299999999999997</c:v>
                </c:pt>
                <c:pt idx="94">
                  <c:v>0.59399999999999997</c:v>
                </c:pt>
                <c:pt idx="95">
                  <c:v>0.59499999999999997</c:v>
                </c:pt>
                <c:pt idx="96">
                  <c:v>0.59599999999999997</c:v>
                </c:pt>
                <c:pt idx="97">
                  <c:v>0.59699999999999998</c:v>
                </c:pt>
                <c:pt idx="98">
                  <c:v>0.59799999999999998</c:v>
                </c:pt>
                <c:pt idx="99">
                  <c:v>0.59899999999999998</c:v>
                </c:pt>
                <c:pt idx="100">
                  <c:v>0.60000000000000009</c:v>
                </c:pt>
                <c:pt idx="101">
                  <c:v>0.60100000000000009</c:v>
                </c:pt>
                <c:pt idx="102">
                  <c:v>0.60200000000000009</c:v>
                </c:pt>
                <c:pt idx="103">
                  <c:v>0.60300000000000009</c:v>
                </c:pt>
                <c:pt idx="104">
                  <c:v>0.60400000000000009</c:v>
                </c:pt>
                <c:pt idx="105">
                  <c:v>0.60500000000000009</c:v>
                </c:pt>
                <c:pt idx="106">
                  <c:v>0.60600000000000009</c:v>
                </c:pt>
                <c:pt idx="107">
                  <c:v>0.6070000000000001</c:v>
                </c:pt>
                <c:pt idx="108">
                  <c:v>0.6080000000000001</c:v>
                </c:pt>
                <c:pt idx="109">
                  <c:v>0.6090000000000001</c:v>
                </c:pt>
                <c:pt idx="110">
                  <c:v>0.6100000000000001</c:v>
                </c:pt>
                <c:pt idx="111">
                  <c:v>0.6110000000000001</c:v>
                </c:pt>
                <c:pt idx="112">
                  <c:v>0.6120000000000001</c:v>
                </c:pt>
                <c:pt idx="113">
                  <c:v>0.6130000000000001</c:v>
                </c:pt>
                <c:pt idx="114">
                  <c:v>0.6140000000000001</c:v>
                </c:pt>
                <c:pt idx="115">
                  <c:v>0.6150000000000001</c:v>
                </c:pt>
                <c:pt idx="116">
                  <c:v>0.6160000000000001</c:v>
                </c:pt>
                <c:pt idx="117">
                  <c:v>0.6170000000000001</c:v>
                </c:pt>
                <c:pt idx="118">
                  <c:v>0.6180000000000001</c:v>
                </c:pt>
                <c:pt idx="119">
                  <c:v>0.61900000000000011</c:v>
                </c:pt>
                <c:pt idx="120">
                  <c:v>0.62000000000000011</c:v>
                </c:pt>
                <c:pt idx="121">
                  <c:v>0.62100000000000011</c:v>
                </c:pt>
                <c:pt idx="122">
                  <c:v>0.62200000000000011</c:v>
                </c:pt>
                <c:pt idx="123">
                  <c:v>0.62300000000000011</c:v>
                </c:pt>
                <c:pt idx="124">
                  <c:v>0.62400000000000011</c:v>
                </c:pt>
                <c:pt idx="125">
                  <c:v>0.62500000000000011</c:v>
                </c:pt>
                <c:pt idx="126">
                  <c:v>0.62600000000000011</c:v>
                </c:pt>
                <c:pt idx="127">
                  <c:v>0.62700000000000011</c:v>
                </c:pt>
                <c:pt idx="128">
                  <c:v>0.62800000000000011</c:v>
                </c:pt>
                <c:pt idx="129">
                  <c:v>0.62900000000000011</c:v>
                </c:pt>
                <c:pt idx="130">
                  <c:v>0.63000000000000012</c:v>
                </c:pt>
                <c:pt idx="131">
                  <c:v>0.63100000000000012</c:v>
                </c:pt>
                <c:pt idx="132">
                  <c:v>0.63200000000000012</c:v>
                </c:pt>
                <c:pt idx="133">
                  <c:v>0.63300000000000012</c:v>
                </c:pt>
                <c:pt idx="134">
                  <c:v>0.63400000000000012</c:v>
                </c:pt>
                <c:pt idx="135">
                  <c:v>0.63500000000000012</c:v>
                </c:pt>
                <c:pt idx="136">
                  <c:v>0.63600000000000012</c:v>
                </c:pt>
                <c:pt idx="137">
                  <c:v>0.63700000000000012</c:v>
                </c:pt>
                <c:pt idx="138">
                  <c:v>0.63800000000000012</c:v>
                </c:pt>
                <c:pt idx="139">
                  <c:v>0.63900000000000012</c:v>
                </c:pt>
                <c:pt idx="140">
                  <c:v>0.64000000000000012</c:v>
                </c:pt>
                <c:pt idx="141">
                  <c:v>0.64100000000000013</c:v>
                </c:pt>
                <c:pt idx="142">
                  <c:v>0.64200000000000013</c:v>
                </c:pt>
                <c:pt idx="143">
                  <c:v>0.64300000000000013</c:v>
                </c:pt>
                <c:pt idx="144">
                  <c:v>0.64400000000000013</c:v>
                </c:pt>
                <c:pt idx="145">
                  <c:v>0.64500000000000013</c:v>
                </c:pt>
                <c:pt idx="146">
                  <c:v>0.64600000000000013</c:v>
                </c:pt>
                <c:pt idx="147">
                  <c:v>0.64700000000000013</c:v>
                </c:pt>
                <c:pt idx="148">
                  <c:v>0.64800000000000013</c:v>
                </c:pt>
                <c:pt idx="149">
                  <c:v>0.64900000000000013</c:v>
                </c:pt>
                <c:pt idx="150">
                  <c:v>0.65000000000000013</c:v>
                </c:pt>
                <c:pt idx="151">
                  <c:v>0.65100000000000013</c:v>
                </c:pt>
                <c:pt idx="152">
                  <c:v>0.65200000000000014</c:v>
                </c:pt>
                <c:pt idx="153">
                  <c:v>0.65300000000000014</c:v>
                </c:pt>
                <c:pt idx="154">
                  <c:v>0.65400000000000014</c:v>
                </c:pt>
                <c:pt idx="155">
                  <c:v>0.65500000000000014</c:v>
                </c:pt>
                <c:pt idx="156">
                  <c:v>0.65600000000000014</c:v>
                </c:pt>
                <c:pt idx="157">
                  <c:v>0.65700000000000014</c:v>
                </c:pt>
                <c:pt idx="158">
                  <c:v>0.65800000000000014</c:v>
                </c:pt>
                <c:pt idx="159">
                  <c:v>0.65900000000000014</c:v>
                </c:pt>
                <c:pt idx="160">
                  <c:v>0.66000000000000014</c:v>
                </c:pt>
                <c:pt idx="161">
                  <c:v>0.66100000000000014</c:v>
                </c:pt>
                <c:pt idx="162">
                  <c:v>0.66200000000000014</c:v>
                </c:pt>
                <c:pt idx="163">
                  <c:v>0.66300000000000014</c:v>
                </c:pt>
                <c:pt idx="164">
                  <c:v>0.66400000000000015</c:v>
                </c:pt>
                <c:pt idx="165">
                  <c:v>0.66500000000000015</c:v>
                </c:pt>
                <c:pt idx="166">
                  <c:v>0.66600000000000015</c:v>
                </c:pt>
                <c:pt idx="167">
                  <c:v>0.66700000000000015</c:v>
                </c:pt>
                <c:pt idx="168">
                  <c:v>0.66800000000000015</c:v>
                </c:pt>
                <c:pt idx="169">
                  <c:v>0.66900000000000015</c:v>
                </c:pt>
                <c:pt idx="170">
                  <c:v>0.67000000000000015</c:v>
                </c:pt>
                <c:pt idx="171">
                  <c:v>0.67100000000000015</c:v>
                </c:pt>
                <c:pt idx="172">
                  <c:v>0.67200000000000015</c:v>
                </c:pt>
                <c:pt idx="173">
                  <c:v>0.67300000000000015</c:v>
                </c:pt>
                <c:pt idx="174">
                  <c:v>0.67400000000000015</c:v>
                </c:pt>
                <c:pt idx="175">
                  <c:v>0.67500000000000016</c:v>
                </c:pt>
                <c:pt idx="176">
                  <c:v>0.67600000000000016</c:v>
                </c:pt>
                <c:pt idx="177">
                  <c:v>0.67700000000000016</c:v>
                </c:pt>
                <c:pt idx="178">
                  <c:v>0.67800000000000016</c:v>
                </c:pt>
                <c:pt idx="179">
                  <c:v>0.67900000000000016</c:v>
                </c:pt>
                <c:pt idx="180">
                  <c:v>0.68</c:v>
                </c:pt>
                <c:pt idx="181">
                  <c:v>0.68100000000000005</c:v>
                </c:pt>
                <c:pt idx="182">
                  <c:v>0.68200000000000005</c:v>
                </c:pt>
                <c:pt idx="183">
                  <c:v>0.68300000000000005</c:v>
                </c:pt>
                <c:pt idx="184">
                  <c:v>0.68400000000000005</c:v>
                </c:pt>
                <c:pt idx="185">
                  <c:v>0.68500000000000005</c:v>
                </c:pt>
                <c:pt idx="186">
                  <c:v>0.68600000000000005</c:v>
                </c:pt>
                <c:pt idx="187">
                  <c:v>0.68700000000000017</c:v>
                </c:pt>
                <c:pt idx="188">
                  <c:v>0.68799999999999994</c:v>
                </c:pt>
                <c:pt idx="189">
                  <c:v>0.68899999999999995</c:v>
                </c:pt>
                <c:pt idx="190">
                  <c:v>0.69000000000000006</c:v>
                </c:pt>
                <c:pt idx="191">
                  <c:v>0.69099999999999995</c:v>
                </c:pt>
                <c:pt idx="192">
                  <c:v>0.69199999999999995</c:v>
                </c:pt>
                <c:pt idx="193">
                  <c:v>0.69299999999999995</c:v>
                </c:pt>
                <c:pt idx="194">
                  <c:v>0.69399999999999995</c:v>
                </c:pt>
                <c:pt idx="195">
                  <c:v>0.69499999999999995</c:v>
                </c:pt>
                <c:pt idx="196">
                  <c:v>0.69599999999999995</c:v>
                </c:pt>
                <c:pt idx="197">
                  <c:v>0.69699999999999995</c:v>
                </c:pt>
                <c:pt idx="198">
                  <c:v>0.69799999999999995</c:v>
                </c:pt>
                <c:pt idx="199">
                  <c:v>0.69899999999999995</c:v>
                </c:pt>
                <c:pt idx="200">
                  <c:v>0.70000000000000007</c:v>
                </c:pt>
                <c:pt idx="201">
                  <c:v>0.70100000000000007</c:v>
                </c:pt>
                <c:pt idx="202">
                  <c:v>0.70200000000000007</c:v>
                </c:pt>
                <c:pt idx="203">
                  <c:v>0.70300000000000007</c:v>
                </c:pt>
                <c:pt idx="204">
                  <c:v>0.70400000000000007</c:v>
                </c:pt>
                <c:pt idx="205">
                  <c:v>0.70500000000000007</c:v>
                </c:pt>
                <c:pt idx="206">
                  <c:v>0.70600000000000007</c:v>
                </c:pt>
                <c:pt idx="207">
                  <c:v>0.70700000000000007</c:v>
                </c:pt>
                <c:pt idx="208">
                  <c:v>0.70800000000000007</c:v>
                </c:pt>
                <c:pt idx="209">
                  <c:v>0.70900000000000007</c:v>
                </c:pt>
                <c:pt idx="210">
                  <c:v>0.71000000000000008</c:v>
                </c:pt>
                <c:pt idx="211">
                  <c:v>0.71100000000000008</c:v>
                </c:pt>
                <c:pt idx="212">
                  <c:v>0.71200000000000008</c:v>
                </c:pt>
                <c:pt idx="213">
                  <c:v>0.71300000000000008</c:v>
                </c:pt>
                <c:pt idx="214">
                  <c:v>0.71400000000000008</c:v>
                </c:pt>
                <c:pt idx="215">
                  <c:v>0.71500000000000008</c:v>
                </c:pt>
                <c:pt idx="216">
                  <c:v>0.71600000000000008</c:v>
                </c:pt>
                <c:pt idx="217">
                  <c:v>0.71700000000000008</c:v>
                </c:pt>
                <c:pt idx="218">
                  <c:v>0.71800000000000008</c:v>
                </c:pt>
                <c:pt idx="219">
                  <c:v>0.71900000000000008</c:v>
                </c:pt>
                <c:pt idx="220">
                  <c:v>0.72000000000000008</c:v>
                </c:pt>
                <c:pt idx="221">
                  <c:v>0.72100000000000009</c:v>
                </c:pt>
                <c:pt idx="222">
                  <c:v>0.72200000000000009</c:v>
                </c:pt>
                <c:pt idx="223">
                  <c:v>0.72300000000000009</c:v>
                </c:pt>
                <c:pt idx="224">
                  <c:v>0.72400000000000009</c:v>
                </c:pt>
                <c:pt idx="225">
                  <c:v>0.72500000000000009</c:v>
                </c:pt>
                <c:pt idx="226">
                  <c:v>0.72600000000000009</c:v>
                </c:pt>
                <c:pt idx="227">
                  <c:v>0.72700000000000009</c:v>
                </c:pt>
                <c:pt idx="228">
                  <c:v>0.72800000000000009</c:v>
                </c:pt>
                <c:pt idx="229">
                  <c:v>0.72900000000000009</c:v>
                </c:pt>
                <c:pt idx="230">
                  <c:v>0.73000000000000009</c:v>
                </c:pt>
                <c:pt idx="231">
                  <c:v>0.73100000000000009</c:v>
                </c:pt>
                <c:pt idx="232">
                  <c:v>0.7320000000000001</c:v>
                </c:pt>
                <c:pt idx="233">
                  <c:v>0.7330000000000001</c:v>
                </c:pt>
                <c:pt idx="234">
                  <c:v>0.7340000000000001</c:v>
                </c:pt>
                <c:pt idx="235">
                  <c:v>0.7350000000000001</c:v>
                </c:pt>
                <c:pt idx="236">
                  <c:v>0.7360000000000001</c:v>
                </c:pt>
                <c:pt idx="237">
                  <c:v>0.7370000000000001</c:v>
                </c:pt>
                <c:pt idx="238">
                  <c:v>0.7380000000000001</c:v>
                </c:pt>
                <c:pt idx="239">
                  <c:v>0.7390000000000001</c:v>
                </c:pt>
                <c:pt idx="240">
                  <c:v>0.7400000000000001</c:v>
                </c:pt>
                <c:pt idx="241">
                  <c:v>0.7410000000000001</c:v>
                </c:pt>
                <c:pt idx="242">
                  <c:v>0.7420000000000001</c:v>
                </c:pt>
                <c:pt idx="243">
                  <c:v>0.7430000000000001</c:v>
                </c:pt>
                <c:pt idx="244">
                  <c:v>0.74400000000000011</c:v>
                </c:pt>
                <c:pt idx="245">
                  <c:v>0.74500000000000011</c:v>
                </c:pt>
                <c:pt idx="246">
                  <c:v>0.74600000000000011</c:v>
                </c:pt>
                <c:pt idx="247">
                  <c:v>0.74700000000000011</c:v>
                </c:pt>
                <c:pt idx="248">
                  <c:v>0.74800000000000011</c:v>
                </c:pt>
                <c:pt idx="249">
                  <c:v>0.74900000000000011</c:v>
                </c:pt>
                <c:pt idx="250">
                  <c:v>0.75000000000000011</c:v>
                </c:pt>
                <c:pt idx="251">
                  <c:v>0.75100000000000011</c:v>
                </c:pt>
                <c:pt idx="252">
                  <c:v>0.75200000000000011</c:v>
                </c:pt>
                <c:pt idx="253">
                  <c:v>0.75300000000000011</c:v>
                </c:pt>
                <c:pt idx="254">
                  <c:v>0.75400000000000011</c:v>
                </c:pt>
                <c:pt idx="255">
                  <c:v>0.75500000000000012</c:v>
                </c:pt>
                <c:pt idx="256">
                  <c:v>0.75600000000000012</c:v>
                </c:pt>
                <c:pt idx="257">
                  <c:v>0.75700000000000012</c:v>
                </c:pt>
                <c:pt idx="258">
                  <c:v>0.75800000000000012</c:v>
                </c:pt>
                <c:pt idx="259">
                  <c:v>0.75900000000000012</c:v>
                </c:pt>
                <c:pt idx="260">
                  <c:v>0.76000000000000012</c:v>
                </c:pt>
                <c:pt idx="261">
                  <c:v>0.76100000000000012</c:v>
                </c:pt>
                <c:pt idx="262">
                  <c:v>0.76200000000000012</c:v>
                </c:pt>
                <c:pt idx="263">
                  <c:v>0.76300000000000012</c:v>
                </c:pt>
                <c:pt idx="264">
                  <c:v>0.76400000000000012</c:v>
                </c:pt>
                <c:pt idx="265">
                  <c:v>0.76500000000000012</c:v>
                </c:pt>
                <c:pt idx="266">
                  <c:v>0.76600000000000013</c:v>
                </c:pt>
                <c:pt idx="267">
                  <c:v>0.76700000000000013</c:v>
                </c:pt>
                <c:pt idx="268">
                  <c:v>0.76800000000000013</c:v>
                </c:pt>
                <c:pt idx="269">
                  <c:v>0.76900000000000013</c:v>
                </c:pt>
                <c:pt idx="270">
                  <c:v>0.77000000000000013</c:v>
                </c:pt>
                <c:pt idx="271">
                  <c:v>0.77100000000000013</c:v>
                </c:pt>
                <c:pt idx="272">
                  <c:v>0.77200000000000013</c:v>
                </c:pt>
                <c:pt idx="273">
                  <c:v>0.77300000000000013</c:v>
                </c:pt>
                <c:pt idx="274">
                  <c:v>0.77400000000000013</c:v>
                </c:pt>
                <c:pt idx="275">
                  <c:v>0.77500000000000013</c:v>
                </c:pt>
                <c:pt idx="276">
                  <c:v>0.77600000000000013</c:v>
                </c:pt>
                <c:pt idx="277">
                  <c:v>0.77700000000000014</c:v>
                </c:pt>
                <c:pt idx="278">
                  <c:v>0.77800000000000014</c:v>
                </c:pt>
                <c:pt idx="279">
                  <c:v>0.77900000000000014</c:v>
                </c:pt>
                <c:pt idx="280">
                  <c:v>0.78</c:v>
                </c:pt>
                <c:pt idx="281">
                  <c:v>0.78100000000000003</c:v>
                </c:pt>
                <c:pt idx="282">
                  <c:v>0.78200000000000003</c:v>
                </c:pt>
                <c:pt idx="283">
                  <c:v>0.78300000000000003</c:v>
                </c:pt>
                <c:pt idx="284">
                  <c:v>0.78400000000000003</c:v>
                </c:pt>
                <c:pt idx="285">
                  <c:v>0.78500000000000003</c:v>
                </c:pt>
                <c:pt idx="286">
                  <c:v>0.78600000000000003</c:v>
                </c:pt>
                <c:pt idx="287">
                  <c:v>0.78700000000000003</c:v>
                </c:pt>
                <c:pt idx="288">
                  <c:v>0.78800000000000003</c:v>
                </c:pt>
                <c:pt idx="289">
                  <c:v>0.78900000000000003</c:v>
                </c:pt>
                <c:pt idx="290">
                  <c:v>0.79</c:v>
                </c:pt>
                <c:pt idx="291">
                  <c:v>0.79100000000000004</c:v>
                </c:pt>
                <c:pt idx="292">
                  <c:v>0.79200000000000004</c:v>
                </c:pt>
                <c:pt idx="293">
                  <c:v>0.79300000000000004</c:v>
                </c:pt>
                <c:pt idx="294">
                  <c:v>0.79400000000000004</c:v>
                </c:pt>
                <c:pt idx="295">
                  <c:v>0.79500000000000004</c:v>
                </c:pt>
                <c:pt idx="296">
                  <c:v>0.79600000000000004</c:v>
                </c:pt>
                <c:pt idx="297">
                  <c:v>0.79700000000000004</c:v>
                </c:pt>
                <c:pt idx="298">
                  <c:v>0.79800000000000004</c:v>
                </c:pt>
                <c:pt idx="299">
                  <c:v>0.79900000000000004</c:v>
                </c:pt>
                <c:pt idx="300">
                  <c:v>0.8</c:v>
                </c:pt>
                <c:pt idx="301">
                  <c:v>0.80100000000000005</c:v>
                </c:pt>
                <c:pt idx="302">
                  <c:v>0.80200000000000005</c:v>
                </c:pt>
                <c:pt idx="303">
                  <c:v>0.80300000000000005</c:v>
                </c:pt>
                <c:pt idx="304">
                  <c:v>0.80400000000000005</c:v>
                </c:pt>
                <c:pt idx="305">
                  <c:v>0.80500000000000005</c:v>
                </c:pt>
                <c:pt idx="306">
                  <c:v>0.80600000000000005</c:v>
                </c:pt>
                <c:pt idx="307">
                  <c:v>0.80700000000000005</c:v>
                </c:pt>
                <c:pt idx="308">
                  <c:v>0.80800000000000005</c:v>
                </c:pt>
                <c:pt idx="309">
                  <c:v>0.80900000000000005</c:v>
                </c:pt>
                <c:pt idx="310">
                  <c:v>0.81</c:v>
                </c:pt>
                <c:pt idx="311">
                  <c:v>0.81100000000000005</c:v>
                </c:pt>
                <c:pt idx="312">
                  <c:v>0.81200000000000017</c:v>
                </c:pt>
                <c:pt idx="313">
                  <c:v>0.81299999999999994</c:v>
                </c:pt>
                <c:pt idx="314">
                  <c:v>0.81399999999999995</c:v>
                </c:pt>
                <c:pt idx="315">
                  <c:v>0.81499999999999995</c:v>
                </c:pt>
                <c:pt idx="316">
                  <c:v>0.81599999999999995</c:v>
                </c:pt>
                <c:pt idx="317">
                  <c:v>0.81699999999999995</c:v>
                </c:pt>
                <c:pt idx="318">
                  <c:v>0.81799999999999995</c:v>
                </c:pt>
                <c:pt idx="319">
                  <c:v>0.81899999999999995</c:v>
                </c:pt>
                <c:pt idx="320">
                  <c:v>0.82000000000000006</c:v>
                </c:pt>
                <c:pt idx="321">
                  <c:v>0.82099999999999995</c:v>
                </c:pt>
                <c:pt idx="322">
                  <c:v>0.82199999999999995</c:v>
                </c:pt>
                <c:pt idx="323">
                  <c:v>0.82299999999999995</c:v>
                </c:pt>
                <c:pt idx="324">
                  <c:v>0.82399999999999995</c:v>
                </c:pt>
                <c:pt idx="325">
                  <c:v>0.82500000000000007</c:v>
                </c:pt>
                <c:pt idx="326">
                  <c:v>0.82600000000000007</c:v>
                </c:pt>
                <c:pt idx="327">
                  <c:v>0.82700000000000007</c:v>
                </c:pt>
                <c:pt idx="328">
                  <c:v>0.82800000000000007</c:v>
                </c:pt>
                <c:pt idx="329">
                  <c:v>0.82900000000000007</c:v>
                </c:pt>
                <c:pt idx="330">
                  <c:v>0.83000000000000007</c:v>
                </c:pt>
                <c:pt idx="331">
                  <c:v>0.83100000000000007</c:v>
                </c:pt>
                <c:pt idx="332">
                  <c:v>0.83200000000000007</c:v>
                </c:pt>
                <c:pt idx="333">
                  <c:v>0.83300000000000007</c:v>
                </c:pt>
                <c:pt idx="334">
                  <c:v>0.83400000000000007</c:v>
                </c:pt>
                <c:pt idx="335">
                  <c:v>0.83500000000000008</c:v>
                </c:pt>
                <c:pt idx="336">
                  <c:v>0.83600000000000008</c:v>
                </c:pt>
                <c:pt idx="337">
                  <c:v>0.83700000000000008</c:v>
                </c:pt>
                <c:pt idx="338">
                  <c:v>0.83800000000000008</c:v>
                </c:pt>
                <c:pt idx="339">
                  <c:v>0.83900000000000008</c:v>
                </c:pt>
                <c:pt idx="340">
                  <c:v>0.84000000000000008</c:v>
                </c:pt>
                <c:pt idx="341">
                  <c:v>0.84100000000000008</c:v>
                </c:pt>
                <c:pt idx="342">
                  <c:v>0.84200000000000008</c:v>
                </c:pt>
                <c:pt idx="343">
                  <c:v>0.84300000000000008</c:v>
                </c:pt>
                <c:pt idx="344">
                  <c:v>0.84400000000000008</c:v>
                </c:pt>
                <c:pt idx="345">
                  <c:v>0.84500000000000008</c:v>
                </c:pt>
                <c:pt idx="346">
                  <c:v>0.84600000000000009</c:v>
                </c:pt>
                <c:pt idx="347">
                  <c:v>0.84700000000000009</c:v>
                </c:pt>
                <c:pt idx="348">
                  <c:v>0.84800000000000009</c:v>
                </c:pt>
                <c:pt idx="349">
                  <c:v>0.84900000000000009</c:v>
                </c:pt>
                <c:pt idx="350">
                  <c:v>0.85000000000000009</c:v>
                </c:pt>
                <c:pt idx="351">
                  <c:v>0.85100000000000009</c:v>
                </c:pt>
                <c:pt idx="352">
                  <c:v>0.85200000000000009</c:v>
                </c:pt>
                <c:pt idx="353">
                  <c:v>0.85300000000000009</c:v>
                </c:pt>
                <c:pt idx="354">
                  <c:v>0.85400000000000009</c:v>
                </c:pt>
                <c:pt idx="355">
                  <c:v>0.85500000000000009</c:v>
                </c:pt>
                <c:pt idx="356">
                  <c:v>0.85600000000000009</c:v>
                </c:pt>
                <c:pt idx="357">
                  <c:v>0.8570000000000001</c:v>
                </c:pt>
                <c:pt idx="358">
                  <c:v>0.8580000000000001</c:v>
                </c:pt>
                <c:pt idx="359">
                  <c:v>0.8590000000000001</c:v>
                </c:pt>
                <c:pt idx="360">
                  <c:v>0.8600000000000001</c:v>
                </c:pt>
                <c:pt idx="361">
                  <c:v>0.8610000000000001</c:v>
                </c:pt>
                <c:pt idx="362">
                  <c:v>0.8620000000000001</c:v>
                </c:pt>
                <c:pt idx="363">
                  <c:v>0.8630000000000001</c:v>
                </c:pt>
                <c:pt idx="364">
                  <c:v>0.8640000000000001</c:v>
                </c:pt>
                <c:pt idx="365">
                  <c:v>0.8650000000000001</c:v>
                </c:pt>
                <c:pt idx="366">
                  <c:v>0.8660000000000001</c:v>
                </c:pt>
                <c:pt idx="367">
                  <c:v>0.8670000000000001</c:v>
                </c:pt>
                <c:pt idx="368">
                  <c:v>0.8680000000000001</c:v>
                </c:pt>
                <c:pt idx="369">
                  <c:v>0.86900000000000011</c:v>
                </c:pt>
                <c:pt idx="370">
                  <c:v>0.87000000000000011</c:v>
                </c:pt>
                <c:pt idx="371">
                  <c:v>0.87100000000000011</c:v>
                </c:pt>
                <c:pt idx="372">
                  <c:v>0.87200000000000011</c:v>
                </c:pt>
                <c:pt idx="373">
                  <c:v>0.87300000000000011</c:v>
                </c:pt>
                <c:pt idx="374">
                  <c:v>0.87400000000000011</c:v>
                </c:pt>
                <c:pt idx="375">
                  <c:v>0.87500000000000011</c:v>
                </c:pt>
                <c:pt idx="376">
                  <c:v>0.87600000000000011</c:v>
                </c:pt>
                <c:pt idx="377">
                  <c:v>0.87700000000000011</c:v>
                </c:pt>
                <c:pt idx="378">
                  <c:v>0.87800000000000011</c:v>
                </c:pt>
                <c:pt idx="379">
                  <c:v>0.87900000000000011</c:v>
                </c:pt>
                <c:pt idx="380">
                  <c:v>0.88</c:v>
                </c:pt>
                <c:pt idx="381">
                  <c:v>0.88100000000000001</c:v>
                </c:pt>
                <c:pt idx="382">
                  <c:v>0.88200000000000001</c:v>
                </c:pt>
                <c:pt idx="383">
                  <c:v>0.88300000000000001</c:v>
                </c:pt>
                <c:pt idx="384">
                  <c:v>0.88400000000000001</c:v>
                </c:pt>
                <c:pt idx="385">
                  <c:v>0.88500000000000001</c:v>
                </c:pt>
                <c:pt idx="386">
                  <c:v>0.88600000000000001</c:v>
                </c:pt>
                <c:pt idx="387">
                  <c:v>0.88700000000000001</c:v>
                </c:pt>
                <c:pt idx="388">
                  <c:v>0.88800000000000001</c:v>
                </c:pt>
                <c:pt idx="389">
                  <c:v>0.88900000000000001</c:v>
                </c:pt>
                <c:pt idx="390">
                  <c:v>0.89</c:v>
                </c:pt>
                <c:pt idx="391">
                  <c:v>0.89100000000000001</c:v>
                </c:pt>
                <c:pt idx="392">
                  <c:v>0.89200000000000002</c:v>
                </c:pt>
                <c:pt idx="393">
                  <c:v>0.89300000000000002</c:v>
                </c:pt>
                <c:pt idx="394">
                  <c:v>0.89400000000000002</c:v>
                </c:pt>
                <c:pt idx="395">
                  <c:v>0.89500000000000002</c:v>
                </c:pt>
                <c:pt idx="396">
                  <c:v>0.89600000000000002</c:v>
                </c:pt>
                <c:pt idx="397">
                  <c:v>0.89700000000000002</c:v>
                </c:pt>
                <c:pt idx="398">
                  <c:v>0.89800000000000002</c:v>
                </c:pt>
                <c:pt idx="399">
                  <c:v>0.89900000000000002</c:v>
                </c:pt>
                <c:pt idx="400">
                  <c:v>0.9</c:v>
                </c:pt>
                <c:pt idx="401">
                  <c:v>0.90100000000000002</c:v>
                </c:pt>
                <c:pt idx="402">
                  <c:v>0.90200000000000002</c:v>
                </c:pt>
                <c:pt idx="403">
                  <c:v>0.90300000000000002</c:v>
                </c:pt>
                <c:pt idx="404">
                  <c:v>0.90400000000000003</c:v>
                </c:pt>
                <c:pt idx="405">
                  <c:v>0.90500000000000003</c:v>
                </c:pt>
                <c:pt idx="406">
                  <c:v>0.90600000000000003</c:v>
                </c:pt>
                <c:pt idx="407">
                  <c:v>0.90700000000000003</c:v>
                </c:pt>
                <c:pt idx="408">
                  <c:v>0.90800000000000003</c:v>
                </c:pt>
                <c:pt idx="409">
                  <c:v>0.90900000000000003</c:v>
                </c:pt>
                <c:pt idx="410">
                  <c:v>0.91</c:v>
                </c:pt>
                <c:pt idx="411">
                  <c:v>0.91100000000000003</c:v>
                </c:pt>
                <c:pt idx="412">
                  <c:v>0.91200000000000003</c:v>
                </c:pt>
                <c:pt idx="413">
                  <c:v>0.91300000000000003</c:v>
                </c:pt>
                <c:pt idx="414">
                  <c:v>0.91400000000000003</c:v>
                </c:pt>
                <c:pt idx="415">
                  <c:v>0.91500000000000004</c:v>
                </c:pt>
                <c:pt idx="416">
                  <c:v>0.91600000000000004</c:v>
                </c:pt>
                <c:pt idx="417">
                  <c:v>0.91700000000000004</c:v>
                </c:pt>
                <c:pt idx="418">
                  <c:v>0.91800000000000004</c:v>
                </c:pt>
                <c:pt idx="419">
                  <c:v>0.91900000000000004</c:v>
                </c:pt>
                <c:pt idx="420">
                  <c:v>0.92</c:v>
                </c:pt>
                <c:pt idx="421">
                  <c:v>0.92100000000000004</c:v>
                </c:pt>
                <c:pt idx="422">
                  <c:v>0.92200000000000004</c:v>
                </c:pt>
                <c:pt idx="423">
                  <c:v>0.92300000000000004</c:v>
                </c:pt>
                <c:pt idx="424">
                  <c:v>0.92400000000000004</c:v>
                </c:pt>
                <c:pt idx="425">
                  <c:v>0.92500000000000004</c:v>
                </c:pt>
                <c:pt idx="426">
                  <c:v>0.92600000000000005</c:v>
                </c:pt>
                <c:pt idx="427">
                  <c:v>0.92700000000000005</c:v>
                </c:pt>
                <c:pt idx="428">
                  <c:v>0.92800000000000005</c:v>
                </c:pt>
                <c:pt idx="429">
                  <c:v>0.92900000000000005</c:v>
                </c:pt>
                <c:pt idx="430">
                  <c:v>0.93</c:v>
                </c:pt>
                <c:pt idx="431">
                  <c:v>0.93100000000000005</c:v>
                </c:pt>
                <c:pt idx="432">
                  <c:v>0.93200000000000005</c:v>
                </c:pt>
                <c:pt idx="433">
                  <c:v>0.93300000000000005</c:v>
                </c:pt>
                <c:pt idx="434">
                  <c:v>0.93400000000000005</c:v>
                </c:pt>
                <c:pt idx="435">
                  <c:v>0.93500000000000005</c:v>
                </c:pt>
                <c:pt idx="436">
                  <c:v>0.93600000000000005</c:v>
                </c:pt>
                <c:pt idx="437">
                  <c:v>0.93700000000000017</c:v>
                </c:pt>
                <c:pt idx="438">
                  <c:v>0.93799999999999994</c:v>
                </c:pt>
                <c:pt idx="439">
                  <c:v>0.93899999999999995</c:v>
                </c:pt>
                <c:pt idx="440">
                  <c:v>0.94000000000000006</c:v>
                </c:pt>
                <c:pt idx="441">
                  <c:v>0.94099999999999995</c:v>
                </c:pt>
                <c:pt idx="442">
                  <c:v>0.94199999999999995</c:v>
                </c:pt>
                <c:pt idx="443">
                  <c:v>0.94299999999999995</c:v>
                </c:pt>
                <c:pt idx="444">
                  <c:v>0.94399999999999995</c:v>
                </c:pt>
                <c:pt idx="445">
                  <c:v>0.94499999999999995</c:v>
                </c:pt>
                <c:pt idx="446">
                  <c:v>0.94599999999999995</c:v>
                </c:pt>
                <c:pt idx="447">
                  <c:v>0.94699999999999995</c:v>
                </c:pt>
                <c:pt idx="448">
                  <c:v>0.94799999999999995</c:v>
                </c:pt>
                <c:pt idx="449">
                  <c:v>0.94899999999999995</c:v>
                </c:pt>
                <c:pt idx="450">
                  <c:v>0.95000000000000007</c:v>
                </c:pt>
                <c:pt idx="451">
                  <c:v>0.95100000000000007</c:v>
                </c:pt>
                <c:pt idx="452">
                  <c:v>0.95200000000000007</c:v>
                </c:pt>
                <c:pt idx="453">
                  <c:v>0.95300000000000007</c:v>
                </c:pt>
                <c:pt idx="454">
                  <c:v>0.95400000000000007</c:v>
                </c:pt>
                <c:pt idx="455">
                  <c:v>0.95500000000000007</c:v>
                </c:pt>
                <c:pt idx="456">
                  <c:v>0.95600000000000007</c:v>
                </c:pt>
                <c:pt idx="457">
                  <c:v>0.95700000000000007</c:v>
                </c:pt>
                <c:pt idx="458">
                  <c:v>0.95800000000000007</c:v>
                </c:pt>
                <c:pt idx="459">
                  <c:v>0.95900000000000007</c:v>
                </c:pt>
                <c:pt idx="460">
                  <c:v>0.96000000000000008</c:v>
                </c:pt>
                <c:pt idx="461">
                  <c:v>0.96100000000000008</c:v>
                </c:pt>
                <c:pt idx="462">
                  <c:v>0.96200000000000008</c:v>
                </c:pt>
                <c:pt idx="463">
                  <c:v>0.96300000000000008</c:v>
                </c:pt>
                <c:pt idx="464">
                  <c:v>0.96400000000000008</c:v>
                </c:pt>
                <c:pt idx="465">
                  <c:v>0.96500000000000008</c:v>
                </c:pt>
                <c:pt idx="466">
                  <c:v>0.96600000000000008</c:v>
                </c:pt>
                <c:pt idx="467">
                  <c:v>0.96700000000000008</c:v>
                </c:pt>
                <c:pt idx="468">
                  <c:v>0.96800000000000008</c:v>
                </c:pt>
                <c:pt idx="469">
                  <c:v>0.96900000000000008</c:v>
                </c:pt>
                <c:pt idx="470">
                  <c:v>0.97000000000000008</c:v>
                </c:pt>
                <c:pt idx="471">
                  <c:v>0.97100000000000009</c:v>
                </c:pt>
                <c:pt idx="472">
                  <c:v>0.97200000000000009</c:v>
                </c:pt>
                <c:pt idx="473">
                  <c:v>0.97300000000000009</c:v>
                </c:pt>
                <c:pt idx="474">
                  <c:v>0.97400000000000009</c:v>
                </c:pt>
                <c:pt idx="475">
                  <c:v>0.97500000000000009</c:v>
                </c:pt>
                <c:pt idx="476">
                  <c:v>0.97600000000000009</c:v>
                </c:pt>
                <c:pt idx="477">
                  <c:v>0.97700000000000009</c:v>
                </c:pt>
                <c:pt idx="478">
                  <c:v>0.97800000000000009</c:v>
                </c:pt>
                <c:pt idx="479">
                  <c:v>0.97900000000000009</c:v>
                </c:pt>
                <c:pt idx="480">
                  <c:v>0.98</c:v>
                </c:pt>
                <c:pt idx="481">
                  <c:v>0.98099999999999998</c:v>
                </c:pt>
                <c:pt idx="482">
                  <c:v>0.98199999999999998</c:v>
                </c:pt>
                <c:pt idx="483">
                  <c:v>0.98299999999999998</c:v>
                </c:pt>
                <c:pt idx="484">
                  <c:v>0.98399999999999999</c:v>
                </c:pt>
                <c:pt idx="485">
                  <c:v>0.98499999999999999</c:v>
                </c:pt>
                <c:pt idx="486">
                  <c:v>0.98599999999999999</c:v>
                </c:pt>
                <c:pt idx="487">
                  <c:v>0.98699999999999999</c:v>
                </c:pt>
                <c:pt idx="488">
                  <c:v>0.98799999999999999</c:v>
                </c:pt>
                <c:pt idx="489">
                  <c:v>0.98899999999999999</c:v>
                </c:pt>
                <c:pt idx="490">
                  <c:v>0.99</c:v>
                </c:pt>
                <c:pt idx="491">
                  <c:v>0.99099999999999999</c:v>
                </c:pt>
                <c:pt idx="492">
                  <c:v>0.99199999999999999</c:v>
                </c:pt>
                <c:pt idx="493">
                  <c:v>0.99299999999999999</c:v>
                </c:pt>
                <c:pt idx="494">
                  <c:v>0.99399999999999999</c:v>
                </c:pt>
                <c:pt idx="495">
                  <c:v>0.995</c:v>
                </c:pt>
                <c:pt idx="496">
                  <c:v>0.996</c:v>
                </c:pt>
                <c:pt idx="497">
                  <c:v>0.997</c:v>
                </c:pt>
                <c:pt idx="498">
                  <c:v>0.998</c:v>
                </c:pt>
                <c:pt idx="499">
                  <c:v>0.999</c:v>
                </c:pt>
                <c:pt idx="500">
                  <c:v>1</c:v>
                </c:pt>
                <c:pt idx="501">
                  <c:v>1.0009999999999997</c:v>
                </c:pt>
              </c:numCache>
            </c:numRef>
          </c:yVal>
        </c:ser>
        <c:axId val="145244160"/>
        <c:axId val="145245696"/>
      </c:scatterChart>
      <c:valAx>
        <c:axId val="145244160"/>
        <c:scaling>
          <c:orientation val="minMax"/>
          <c:max val="1.1000000000000001"/>
          <c:min val="0.4"/>
        </c:scaling>
        <c:axPos val="b"/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5245696"/>
        <c:crosses val="autoZero"/>
        <c:crossBetween val="midCat"/>
      </c:valAx>
      <c:valAx>
        <c:axId val="145245696"/>
        <c:scaling>
          <c:orientation val="minMax"/>
          <c:max val="1.1000000000000001"/>
          <c:min val="0.5"/>
        </c:scaling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dirty="0"/>
                  <a:t>wage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40860215053763443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524416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  <c:userShapes r:id="rId2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2661195779601406"/>
          <c:y val="7.7253218884120206E-2"/>
          <c:w val="0.86283704572098452"/>
          <c:h val="0.67381974248927157"/>
        </c:manualLayout>
      </c:layout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FRA</c:v>
                </c:pt>
              </c:strCache>
            </c:strRef>
          </c:tx>
          <c:spPr>
            <a:solidFill>
              <a:srgbClr val="3366FF"/>
            </a:solidFill>
            <a:ln w="12660">
              <a:solidFill>
                <a:srgbClr val="3366FF"/>
              </a:solidFill>
              <a:prstDash val="solid"/>
            </a:ln>
          </c:spPr>
          <c:cat>
            <c:strRef>
              <c:f>Sheet1!$A$2:$A$5</c:f>
              <c:strCache>
                <c:ptCount val="4"/>
                <c:pt idx="0">
                  <c:v>u&lt; 1 mo</c:v>
                </c:pt>
                <c:pt idx="1">
                  <c:v>1&lt;u&lt;3</c:v>
                </c:pt>
                <c:pt idx="2">
                  <c:v>u&gt;6 mo</c:v>
                </c:pt>
                <c:pt idx="3">
                  <c:v>u&gt;12 mo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3.7</c:v>
                </c:pt>
                <c:pt idx="1">
                  <c:v>16.7</c:v>
                </c:pt>
                <c:pt idx="2">
                  <c:v>19.399999999999999</c:v>
                </c:pt>
                <c:pt idx="3">
                  <c:v>42.5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GER</c:v>
                </c:pt>
              </c:strCache>
            </c:strRef>
          </c:tx>
          <c:spPr>
            <a:solidFill>
              <a:srgbClr val="FF99CC"/>
            </a:solidFill>
            <a:ln w="12660">
              <a:solidFill>
                <a:srgbClr val="FF99CC"/>
              </a:solidFill>
              <a:prstDash val="solid"/>
            </a:ln>
          </c:spPr>
          <c:cat>
            <c:strRef>
              <c:f>Sheet1!$A$2:$A$5</c:f>
              <c:strCache>
                <c:ptCount val="4"/>
                <c:pt idx="0">
                  <c:v>u&lt; 1 mo</c:v>
                </c:pt>
                <c:pt idx="1">
                  <c:v>1&lt;u&lt;3</c:v>
                </c:pt>
                <c:pt idx="2">
                  <c:v>u&gt;6 mo</c:v>
                </c:pt>
                <c:pt idx="3">
                  <c:v>u&gt;12 mo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5.9</c:v>
                </c:pt>
                <c:pt idx="1">
                  <c:v>11.6</c:v>
                </c:pt>
                <c:pt idx="2">
                  <c:v>16</c:v>
                </c:pt>
                <c:pt idx="3">
                  <c:v>51.4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UK</c:v>
                </c:pt>
              </c:strCache>
            </c:strRef>
          </c:tx>
          <c:spPr>
            <a:solidFill>
              <a:srgbClr val="99CC00"/>
            </a:solidFill>
            <a:ln w="12660">
              <a:solidFill>
                <a:schemeClr val="folHlink"/>
              </a:solidFill>
              <a:prstDash val="solid"/>
            </a:ln>
          </c:spPr>
          <c:cat>
            <c:strRef>
              <c:f>Sheet1!$A$2:$A$5</c:f>
              <c:strCache>
                <c:ptCount val="4"/>
                <c:pt idx="0">
                  <c:v>u&lt; 1 mo</c:v>
                </c:pt>
                <c:pt idx="1">
                  <c:v>1&lt;u&lt;3</c:v>
                </c:pt>
                <c:pt idx="2">
                  <c:v>u&gt;6 mo</c:v>
                </c:pt>
                <c:pt idx="3">
                  <c:v>u&gt;12 mo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15.4</c:v>
                </c:pt>
                <c:pt idx="1">
                  <c:v>22.4</c:v>
                </c:pt>
                <c:pt idx="2">
                  <c:v>15.2</c:v>
                </c:pt>
                <c:pt idx="3">
                  <c:v>27.9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US</c:v>
                </c:pt>
              </c:strCache>
            </c:strRef>
          </c:tx>
          <c:spPr>
            <a:solidFill>
              <a:srgbClr val="FFCC00"/>
            </a:solidFill>
            <a:ln w="12660">
              <a:solidFill>
                <a:srgbClr val="FFCC00"/>
              </a:solidFill>
              <a:prstDash val="solid"/>
            </a:ln>
          </c:spPr>
          <c:cat>
            <c:strRef>
              <c:f>Sheet1!$A$2:$A$5</c:f>
              <c:strCache>
                <c:ptCount val="4"/>
                <c:pt idx="0">
                  <c:v>u&lt; 1 mo</c:v>
                </c:pt>
                <c:pt idx="1">
                  <c:v>1&lt;u&lt;3</c:v>
                </c:pt>
                <c:pt idx="2">
                  <c:v>u&gt;6 mo</c:v>
                </c:pt>
                <c:pt idx="3">
                  <c:v>u&gt;12 mo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  <c:pt idx="0">
                  <c:v>44.9</c:v>
                </c:pt>
                <c:pt idx="1">
                  <c:v>31.9</c:v>
                </c:pt>
                <c:pt idx="2">
                  <c:v>5.3</c:v>
                </c:pt>
                <c:pt idx="3">
                  <c:v>6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US 2010</c:v>
                </c:pt>
              </c:strCache>
            </c:strRef>
          </c:tx>
          <c:spPr>
            <a:solidFill>
              <a:srgbClr val="FF0000"/>
            </a:solidFill>
            <a:ln w="25320">
              <a:noFill/>
            </a:ln>
          </c:spPr>
          <c:cat>
            <c:strRef>
              <c:f>Sheet1!$A$2:$A$5</c:f>
              <c:strCache>
                <c:ptCount val="4"/>
                <c:pt idx="0">
                  <c:v>u&lt; 1 mo</c:v>
                </c:pt>
                <c:pt idx="1">
                  <c:v>1&lt;u&lt;3</c:v>
                </c:pt>
                <c:pt idx="2">
                  <c:v>u&gt;6 mo</c:v>
                </c:pt>
                <c:pt idx="3">
                  <c:v>u&gt;12 mo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17.8</c:v>
                </c:pt>
                <c:pt idx="1">
                  <c:v>26.7</c:v>
                </c:pt>
                <c:pt idx="2">
                  <c:v>13</c:v>
                </c:pt>
                <c:pt idx="3">
                  <c:v>42.5</c:v>
                </c:pt>
              </c:numCache>
            </c:numRef>
          </c:val>
        </c:ser>
        <c:axId val="81413632"/>
        <c:axId val="81415168"/>
      </c:barChart>
      <c:catAx>
        <c:axId val="81413632"/>
        <c:scaling>
          <c:orientation val="minMax"/>
        </c:scaling>
        <c:axPos val="b"/>
        <c:numFmt formatCode="General" sourceLinked="1"/>
        <c:tickLblPos val="nextTo"/>
        <c:spPr>
          <a:ln w="316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4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81415168"/>
        <c:crosses val="autoZero"/>
        <c:auto val="1"/>
        <c:lblAlgn val="ctr"/>
        <c:lblOffset val="100"/>
        <c:tickLblSkip val="1"/>
        <c:tickMarkSkip val="1"/>
      </c:catAx>
      <c:valAx>
        <c:axId val="81415168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794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dirty="0"/>
                  <a:t>share of unemployment (%)</a:t>
                </a:r>
              </a:p>
            </c:rich>
          </c:tx>
          <c:layout>
            <c:manualLayout>
              <c:xMode val="edge"/>
              <c:yMode val="edge"/>
              <c:x val="1.2895662368112546E-2"/>
              <c:y val="8.1545064377682636E-2"/>
            </c:manualLayout>
          </c:layout>
          <c:spPr>
            <a:noFill/>
            <a:ln w="25320">
              <a:noFill/>
            </a:ln>
          </c:spPr>
        </c:title>
        <c:numFmt formatCode="General" sourceLinked="1"/>
        <c:tickLblPos val="nextTo"/>
        <c:spPr>
          <a:ln w="316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4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81413632"/>
        <c:crosses val="autoZero"/>
        <c:crossBetween val="between"/>
      </c:valAx>
      <c:spPr>
        <a:noFill/>
        <a:ln w="25320">
          <a:noFill/>
        </a:ln>
      </c:spPr>
    </c:plotArea>
    <c:legend>
      <c:legendPos val="b"/>
      <c:layout>
        <c:manualLayout>
          <c:xMode val="edge"/>
          <c:yMode val="edge"/>
          <c:x val="0.30597889800703443"/>
          <c:y val="0.91416309012875541"/>
          <c:w val="0.5017584994138341"/>
          <c:h val="8.1545064377682636E-2"/>
        </c:manualLayout>
      </c:layout>
      <c:spPr>
        <a:solidFill>
          <a:schemeClr val="bg1"/>
        </a:solidFill>
        <a:ln w="25320">
          <a:noFill/>
        </a:ln>
      </c:spPr>
      <c:txPr>
        <a:bodyPr/>
        <a:lstStyle/>
        <a:p>
          <a:pPr>
            <a:defRPr sz="1650" b="1" i="0" u="none" strike="noStrike" baseline="0">
              <a:solidFill>
                <a:schemeClr val="tx1"/>
              </a:solidFill>
              <a:latin typeface="Palatino Linotype"/>
              <a:ea typeface="Palatino Linotype"/>
              <a:cs typeface="Palatino Linotype"/>
            </a:defRPr>
          </a:pPr>
          <a:endParaRPr lang="en-US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1794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1584158415841586"/>
          <c:y val="0.13325330132052821"/>
          <c:w val="0.86039603960396061"/>
          <c:h val="0.74189675870348182"/>
        </c:manualLayout>
      </c:layout>
      <c:scatterChart>
        <c:scatterStyle val="lineMarker"/>
        <c:ser>
          <c:idx val="0"/>
          <c:order val="0"/>
          <c:spPr>
            <a:ln w="1739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10:$A$85</c:f>
              <c:numCache>
                <c:formatCode>General</c:formatCode>
                <c:ptCount val="7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</c:numCache>
            </c:numRef>
          </c:xVal>
          <c:yVal>
            <c:numRef>
              <c:f>Sheet1!$B$10:$B$85</c:f>
              <c:numCache>
                <c:formatCode>General</c:formatCode>
                <c:ptCount val="76"/>
                <c:pt idx="0">
                  <c:v>0.2505</c:v>
                </c:pt>
                <c:pt idx="1">
                  <c:v>0.16528999999999999</c:v>
                </c:pt>
                <c:pt idx="2">
                  <c:v>0.11586819999999998</c:v>
                </c:pt>
                <c:pt idx="3">
                  <c:v>8.7203556000000002E-2</c:v>
                </c:pt>
                <c:pt idx="4">
                  <c:v>7.0578062480000009E-2</c:v>
                </c:pt>
                <c:pt idx="5">
                  <c:v>6.0935276238400019E-2</c:v>
                </c:pt>
                <c:pt idx="6">
                  <c:v>5.5342460218272001E-2</c:v>
                </c:pt>
                <c:pt idx="7">
                  <c:v>5.2098626926597773E-2</c:v>
                </c:pt>
                <c:pt idx="8">
                  <c:v>5.0217203617426709E-2</c:v>
                </c:pt>
                <c:pt idx="9">
                  <c:v>4.9125978098107481E-2</c:v>
                </c:pt>
                <c:pt idx="10">
                  <c:v>4.8493067296902365E-2</c:v>
                </c:pt>
                <c:pt idx="11">
                  <c:v>4.8125979032203364E-2</c:v>
                </c:pt>
                <c:pt idx="12">
                  <c:v>4.7913067838677964E-2</c:v>
                </c:pt>
                <c:pt idx="13">
                  <c:v>4.7789579346433214E-2</c:v>
                </c:pt>
                <c:pt idx="14">
                  <c:v>4.7717956020931276E-2</c:v>
                </c:pt>
                <c:pt idx="15">
                  <c:v>4.7676414492140128E-2</c:v>
                </c:pt>
                <c:pt idx="16">
                  <c:v>4.7652320405441297E-2</c:v>
                </c:pt>
                <c:pt idx="17">
                  <c:v>4.7638345835155922E-2</c:v>
                </c:pt>
                <c:pt idx="18">
                  <c:v>4.7630240584390429E-2</c:v>
                </c:pt>
                <c:pt idx="19">
                  <c:v>4.7625539538946458E-2</c:v>
                </c:pt>
                <c:pt idx="20">
                  <c:v>4.7622812932588937E-2</c:v>
                </c:pt>
                <c:pt idx="21">
                  <c:v>4.7621231500901584E-2</c:v>
                </c:pt>
                <c:pt idx="22">
                  <c:v>4.7620314270522913E-2</c:v>
                </c:pt>
                <c:pt idx="23">
                  <c:v>4.7619782276903291E-2</c:v>
                </c:pt>
                <c:pt idx="24">
                  <c:v>4.7619473720603919E-2</c:v>
                </c:pt>
                <c:pt idx="25">
                  <c:v>4.7619294757950292E-2</c:v>
                </c:pt>
                <c:pt idx="26">
                  <c:v>4.7619190959611188E-2</c:v>
                </c:pt>
                <c:pt idx="27">
                  <c:v>4.7619130756574479E-2</c:v>
                </c:pt>
                <c:pt idx="28">
                  <c:v>4.761909583881322E-2</c:v>
                </c:pt>
                <c:pt idx="29">
                  <c:v>4.7619075586511669E-2</c:v>
                </c:pt>
                <c:pt idx="30">
                  <c:v>4.7619063840176785E-2</c:v>
                </c:pt>
                <c:pt idx="31">
                  <c:v>4.7619057027302521E-2</c:v>
                </c:pt>
                <c:pt idx="32">
                  <c:v>4.7619053075835464E-2</c:v>
                </c:pt>
                <c:pt idx="33">
                  <c:v>4.7619050783984561E-2</c:v>
                </c:pt>
                <c:pt idx="34">
                  <c:v>4.761904945471105E-2</c:v>
                </c:pt>
                <c:pt idx="35">
                  <c:v>4.7619048683732394E-2</c:v>
                </c:pt>
                <c:pt idx="36">
                  <c:v>4.7619048236564779E-2</c:v>
                </c:pt>
                <c:pt idx="37">
                  <c:v>4.7619047977207569E-2</c:v>
                </c:pt>
                <c:pt idx="38">
                  <c:v>4.7619047826780385E-2</c:v>
                </c:pt>
                <c:pt idx="39">
                  <c:v>4.7619047739532634E-2</c:v>
                </c:pt>
                <c:pt idx="40">
                  <c:v>4.7619047688928925E-2</c:v>
                </c:pt>
                <c:pt idx="41">
                  <c:v>4.7619047659578778E-2</c:v>
                </c:pt>
                <c:pt idx="42">
                  <c:v>4.7619047642555694E-2</c:v>
                </c:pt>
                <c:pt idx="43">
                  <c:v>4.7619047632682293E-2</c:v>
                </c:pt>
                <c:pt idx="44">
                  <c:v>4.7619047626955714E-2</c:v>
                </c:pt>
                <c:pt idx="45">
                  <c:v>4.7619047623634322E-2</c:v>
                </c:pt>
                <c:pt idx="46">
                  <c:v>4.7619047621707898E-2</c:v>
                </c:pt>
                <c:pt idx="47">
                  <c:v>4.7619047620590577E-2</c:v>
                </c:pt>
                <c:pt idx="48">
                  <c:v>4.7619047619942526E-2</c:v>
                </c:pt>
                <c:pt idx="49">
                  <c:v>4.7619047619566666E-2</c:v>
                </c:pt>
                <c:pt idx="50">
                  <c:v>4.7619047619348681E-2</c:v>
                </c:pt>
                <c:pt idx="51">
                  <c:v>4.7619047619222234E-2</c:v>
                </c:pt>
                <c:pt idx="52">
                  <c:v>4.7619047619148883E-2</c:v>
                </c:pt>
                <c:pt idx="53">
                  <c:v>4.7619047619106361E-2</c:v>
                </c:pt>
                <c:pt idx="54">
                  <c:v>4.7619047619081679E-2</c:v>
                </c:pt>
                <c:pt idx="55">
                  <c:v>4.7619047619067371E-2</c:v>
                </c:pt>
                <c:pt idx="56">
                  <c:v>4.7619047619059073E-2</c:v>
                </c:pt>
                <c:pt idx="57">
                  <c:v>4.7619047619054257E-2</c:v>
                </c:pt>
                <c:pt idx="58">
                  <c:v>4.7619047619051467E-2</c:v>
                </c:pt>
                <c:pt idx="59">
                  <c:v>4.7619047619049851E-2</c:v>
                </c:pt>
                <c:pt idx="60">
                  <c:v>4.7619047619048921E-2</c:v>
                </c:pt>
                <c:pt idx="61">
                  <c:v>4.761904761904838E-2</c:v>
                </c:pt>
                <c:pt idx="62">
                  <c:v>4.761904761904806E-2</c:v>
                </c:pt>
                <c:pt idx="63">
                  <c:v>4.7619047619047873E-2</c:v>
                </c:pt>
                <c:pt idx="64">
                  <c:v>4.7619047619047769E-2</c:v>
                </c:pt>
                <c:pt idx="65">
                  <c:v>4.7619047619047707E-2</c:v>
                </c:pt>
                <c:pt idx="66">
                  <c:v>4.7619047619047679E-2</c:v>
                </c:pt>
                <c:pt idx="67">
                  <c:v>4.7619047619047658E-2</c:v>
                </c:pt>
                <c:pt idx="68">
                  <c:v>4.761904761904763E-2</c:v>
                </c:pt>
                <c:pt idx="69">
                  <c:v>4.761904761904763E-2</c:v>
                </c:pt>
                <c:pt idx="70">
                  <c:v>4.761904761904763E-2</c:v>
                </c:pt>
                <c:pt idx="71">
                  <c:v>4.761904761904763E-2</c:v>
                </c:pt>
                <c:pt idx="72">
                  <c:v>4.761904761904763E-2</c:v>
                </c:pt>
                <c:pt idx="73">
                  <c:v>4.761904761904763E-2</c:v>
                </c:pt>
                <c:pt idx="74">
                  <c:v>4.761904761904763E-2</c:v>
                </c:pt>
                <c:pt idx="75">
                  <c:v>4.761904761904763E-2</c:v>
                </c:pt>
              </c:numCache>
            </c:numRef>
          </c:yVal>
        </c:ser>
        <c:ser>
          <c:idx val="1"/>
          <c:order val="1"/>
          <c:spPr>
            <a:ln w="8695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N$2:$N$3</c:f>
              <c:numCache>
                <c:formatCode>General</c:formatCode>
                <c:ptCount val="2"/>
                <c:pt idx="0">
                  <c:v>-100</c:v>
                </c:pt>
                <c:pt idx="1">
                  <c:v>10000</c:v>
                </c:pt>
              </c:numCache>
            </c:numRef>
          </c:xVal>
          <c:yVal>
            <c:numRef>
              <c:f>Sheet1!$O$2:$O$3</c:f>
              <c:numCache>
                <c:formatCode>General</c:formatCode>
                <c:ptCount val="2"/>
                <c:pt idx="0">
                  <c:v>4.7619047619047623E-2</c:v>
                </c:pt>
                <c:pt idx="1">
                  <c:v>4.7619047619047623E-2</c:v>
                </c:pt>
              </c:numCache>
            </c:numRef>
          </c:yVal>
        </c:ser>
        <c:ser>
          <c:idx val="2"/>
          <c:order val="2"/>
          <c:spPr>
            <a:ln w="17390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E$10:$E$85</c:f>
              <c:numCache>
                <c:formatCode>General</c:formatCode>
                <c:ptCount val="7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</c:numCache>
            </c:numRef>
          </c:xVal>
          <c:yVal>
            <c:numRef>
              <c:f>Sheet1!$F$10:$F$85</c:f>
              <c:numCache>
                <c:formatCode>General</c:formatCode>
                <c:ptCount val="76"/>
                <c:pt idx="0">
                  <c:v>0.42857142857142855</c:v>
                </c:pt>
                <c:pt idx="1">
                  <c:v>0.41857142857142859</c:v>
                </c:pt>
                <c:pt idx="2">
                  <c:v>0.40927142857142856</c:v>
                </c:pt>
                <c:pt idx="3">
                  <c:v>0.40062242857142866</c:v>
                </c:pt>
                <c:pt idx="4">
                  <c:v>0.39257885857142871</c:v>
                </c:pt>
                <c:pt idx="5">
                  <c:v>0.38509833847142866</c:v>
                </c:pt>
                <c:pt idx="6">
                  <c:v>0.37814145477842864</c:v>
                </c:pt>
                <c:pt idx="7">
                  <c:v>0.37167155294393861</c:v>
                </c:pt>
                <c:pt idx="8">
                  <c:v>0.36565454423786298</c:v>
                </c:pt>
                <c:pt idx="9">
                  <c:v>0.36005872614121248</c:v>
                </c:pt>
                <c:pt idx="10">
                  <c:v>0.35485461531132767</c:v>
                </c:pt>
                <c:pt idx="11">
                  <c:v>0.3500147922395348</c:v>
                </c:pt>
                <c:pt idx="12">
                  <c:v>0.3455137567827673</c:v>
                </c:pt>
                <c:pt idx="13">
                  <c:v>0.34132779380797368</c:v>
                </c:pt>
                <c:pt idx="14">
                  <c:v>0.33743484824141545</c:v>
                </c:pt>
                <c:pt idx="15">
                  <c:v>0.33381440886451641</c:v>
                </c:pt>
                <c:pt idx="16">
                  <c:v>0.33044740024400027</c:v>
                </c:pt>
                <c:pt idx="17">
                  <c:v>0.32731608222692021</c:v>
                </c:pt>
                <c:pt idx="18">
                  <c:v>0.32440395647103565</c:v>
                </c:pt>
                <c:pt idx="19">
                  <c:v>0.32169567951806322</c:v>
                </c:pt>
                <c:pt idx="20">
                  <c:v>0.31917698195179883</c:v>
                </c:pt>
                <c:pt idx="21">
                  <c:v>0.31683459321517288</c:v>
                </c:pt>
                <c:pt idx="22">
                  <c:v>0.31465617169011084</c:v>
                </c:pt>
                <c:pt idx="23">
                  <c:v>0.31263023967180298</c:v>
                </c:pt>
                <c:pt idx="24">
                  <c:v>0.31074612289477682</c:v>
                </c:pt>
                <c:pt idx="25">
                  <c:v>0.30899389429214241</c:v>
                </c:pt>
                <c:pt idx="26">
                  <c:v>0.30736432169169248</c:v>
                </c:pt>
                <c:pt idx="27">
                  <c:v>0.30584881917327406</c:v>
                </c:pt>
                <c:pt idx="28">
                  <c:v>0.30443940183114482</c:v>
                </c:pt>
                <c:pt idx="29">
                  <c:v>0.30312864370296477</c:v>
                </c:pt>
                <c:pt idx="30">
                  <c:v>0.30190963864375719</c:v>
                </c:pt>
                <c:pt idx="31">
                  <c:v>0.30077596393869427</c:v>
                </c:pt>
                <c:pt idx="32">
                  <c:v>0.29972164646298555</c:v>
                </c:pt>
                <c:pt idx="33">
                  <c:v>0.29874113121057655</c:v>
                </c:pt>
                <c:pt idx="34">
                  <c:v>0.29782925202583621</c:v>
                </c:pt>
                <c:pt idx="35">
                  <c:v>0.29698120438402775</c:v>
                </c:pt>
                <c:pt idx="36">
                  <c:v>0.29619252007714575</c:v>
                </c:pt>
                <c:pt idx="37">
                  <c:v>0.29545904367174552</c:v>
                </c:pt>
                <c:pt idx="38">
                  <c:v>0.29477691061472339</c:v>
                </c:pt>
                <c:pt idx="39">
                  <c:v>0.29414252687169268</c:v>
                </c:pt>
                <c:pt idx="40">
                  <c:v>0.29355254999067432</c:v>
                </c:pt>
                <c:pt idx="41">
                  <c:v>0.29300387149132701</c:v>
                </c:pt>
                <c:pt idx="42">
                  <c:v>0.29249360048693401</c:v>
                </c:pt>
                <c:pt idx="43">
                  <c:v>0.29201904845284876</c:v>
                </c:pt>
                <c:pt idx="44">
                  <c:v>0.29157771506114932</c:v>
                </c:pt>
                <c:pt idx="45">
                  <c:v>0.2911672750068689</c:v>
                </c:pt>
                <c:pt idx="46">
                  <c:v>0.29078556575638809</c:v>
                </c:pt>
                <c:pt idx="47">
                  <c:v>0.29043057615344092</c:v>
                </c:pt>
                <c:pt idx="48">
                  <c:v>0.29010043582270006</c:v>
                </c:pt>
                <c:pt idx="49">
                  <c:v>0.289793405315111</c:v>
                </c:pt>
                <c:pt idx="50">
                  <c:v>0.28950786694305336</c:v>
                </c:pt>
                <c:pt idx="51">
                  <c:v>0.28924231625703956</c:v>
                </c:pt>
                <c:pt idx="52">
                  <c:v>0.28899535411904681</c:v>
                </c:pt>
                <c:pt idx="53">
                  <c:v>0.28876567933071351</c:v>
                </c:pt>
                <c:pt idx="54">
                  <c:v>0.28855208177756364</c:v>
                </c:pt>
                <c:pt idx="55">
                  <c:v>0.28835343605313402</c:v>
                </c:pt>
                <c:pt idx="56">
                  <c:v>0.28816869552941482</c:v>
                </c:pt>
                <c:pt idx="57">
                  <c:v>0.2879968868423558</c:v>
                </c:pt>
                <c:pt idx="58">
                  <c:v>0.28783710476339075</c:v>
                </c:pt>
                <c:pt idx="59">
                  <c:v>0.28768850742995355</c:v>
                </c:pt>
                <c:pt idx="60">
                  <c:v>0.28755031190985686</c:v>
                </c:pt>
                <c:pt idx="61">
                  <c:v>0.28742179007616681</c:v>
                </c:pt>
                <c:pt idx="62">
                  <c:v>0.2873022647708352</c:v>
                </c:pt>
                <c:pt idx="63">
                  <c:v>0.2871911062368766</c:v>
                </c:pt>
                <c:pt idx="64">
                  <c:v>0.28708772880029526</c:v>
                </c:pt>
                <c:pt idx="65">
                  <c:v>0.28699158778427464</c:v>
                </c:pt>
                <c:pt idx="66">
                  <c:v>0.28690217663937545</c:v>
                </c:pt>
                <c:pt idx="67">
                  <c:v>0.28681902427461925</c:v>
                </c:pt>
                <c:pt idx="68">
                  <c:v>0.28674169257539572</c:v>
                </c:pt>
                <c:pt idx="69">
                  <c:v>0.28666977409511807</c:v>
                </c:pt>
                <c:pt idx="70">
                  <c:v>0.28660288990845989</c:v>
                </c:pt>
                <c:pt idx="71">
                  <c:v>0.28654068761486773</c:v>
                </c:pt>
                <c:pt idx="72">
                  <c:v>0.2864828394818269</c:v>
                </c:pt>
                <c:pt idx="73">
                  <c:v>0.28642904071809899</c:v>
                </c:pt>
                <c:pt idx="74">
                  <c:v>0.28637900786783216</c:v>
                </c:pt>
                <c:pt idx="75">
                  <c:v>0.28633247731708394</c:v>
                </c:pt>
              </c:numCache>
            </c:numRef>
          </c:yVal>
        </c:ser>
        <c:ser>
          <c:idx val="3"/>
          <c:order val="3"/>
          <c:spPr>
            <a:ln w="8695">
              <a:solidFill>
                <a:srgbClr val="FF99CC"/>
              </a:solidFill>
              <a:prstDash val="solid"/>
            </a:ln>
          </c:spPr>
          <c:marker>
            <c:symbol val="none"/>
          </c:marker>
          <c:xVal>
            <c:numRef>
              <c:f>Sheet1!$N$2:$N$3</c:f>
              <c:numCache>
                <c:formatCode>General</c:formatCode>
                <c:ptCount val="2"/>
                <c:pt idx="0">
                  <c:v>-100</c:v>
                </c:pt>
                <c:pt idx="1">
                  <c:v>10000</c:v>
                </c:pt>
              </c:numCache>
            </c:numRef>
          </c:xVal>
          <c:yVal>
            <c:numRef>
              <c:f>Sheet1!$P$2:$P$3</c:f>
              <c:numCache>
                <c:formatCode>General</c:formatCode>
                <c:ptCount val="2"/>
                <c:pt idx="0">
                  <c:v>0.28571428571428581</c:v>
                </c:pt>
                <c:pt idx="1">
                  <c:v>0.28571428571428581</c:v>
                </c:pt>
              </c:numCache>
            </c:numRef>
          </c:yVal>
        </c:ser>
        <c:axId val="81497088"/>
        <c:axId val="81511552"/>
      </c:scatterChart>
      <c:valAx>
        <c:axId val="81497088"/>
        <c:scaling>
          <c:orientation val="minMax"/>
          <c:max val="40"/>
          <c:min val="0"/>
        </c:scaling>
        <c:axPos val="b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+mj-lt"/>
                    <a:ea typeface="Arial"/>
                    <a:cs typeface="Arial"/>
                  </a:defRPr>
                </a:pPr>
                <a:r>
                  <a:rPr lang="en-US" sz="1600" dirty="0" smtClean="0">
                    <a:latin typeface="+mj-lt"/>
                  </a:rPr>
                  <a:t>time since shock</a:t>
                </a:r>
                <a:endParaRPr lang="en-US" sz="1600" dirty="0">
                  <a:latin typeface="+mj-lt"/>
                </a:endParaRPr>
              </a:p>
            </c:rich>
          </c:tx>
          <c:layout>
            <c:manualLayout>
              <c:xMode val="edge"/>
              <c:yMode val="edge"/>
              <c:x val="0.51683168316831685"/>
              <c:y val="0.9351740696278511"/>
            </c:manualLayout>
          </c:layout>
          <c:spPr>
            <a:noFill/>
            <a:ln w="17390">
              <a:noFill/>
            </a:ln>
          </c:spPr>
        </c:title>
        <c:numFmt formatCode="General" sourceLinked="1"/>
        <c:tickLblPos val="nextTo"/>
        <c:spPr>
          <a:ln w="217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78" b="1" i="0" u="none" strike="noStrike" baseline="0">
                <a:solidFill>
                  <a:srgbClr val="000000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81511552"/>
        <c:crosses val="autoZero"/>
        <c:crossBetween val="midCat"/>
      </c:valAx>
      <c:valAx>
        <c:axId val="81511552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600" b="0" i="0" u="none" strike="noStrike" baseline="0">
                    <a:solidFill>
                      <a:srgbClr val="000000"/>
                    </a:solidFill>
                    <a:latin typeface="+mj-lt"/>
                    <a:ea typeface="Arial"/>
                    <a:cs typeface="Arial"/>
                  </a:defRPr>
                </a:pPr>
                <a:r>
                  <a:rPr lang="en-US" sz="1600" b="0" dirty="0">
                    <a:latin typeface="+mj-lt"/>
                  </a:rPr>
                  <a:t>unemployment rate</a:t>
                </a:r>
              </a:p>
            </c:rich>
          </c:tx>
          <c:layout>
            <c:manualLayout>
              <c:xMode val="edge"/>
              <c:yMode val="edge"/>
              <c:x val="1.0891089108910899E-2"/>
              <c:y val="0.36614645858343325"/>
            </c:manualLayout>
          </c:layout>
          <c:spPr>
            <a:noFill/>
            <a:ln w="17390">
              <a:noFill/>
            </a:ln>
          </c:spPr>
        </c:title>
        <c:numFmt formatCode="0.00" sourceLinked="0"/>
        <c:tickLblPos val="nextTo"/>
        <c:spPr>
          <a:ln w="217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78" b="1" i="0" u="none" strike="noStrike" baseline="0">
                <a:solidFill>
                  <a:srgbClr val="000000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81497088"/>
        <c:crosses val="autoZero"/>
        <c:crossBetween val="midCat"/>
      </c:valAx>
      <c:spPr>
        <a:noFill/>
        <a:ln w="8695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77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  <c:userShapes r:id="rId2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4654161781946082"/>
          <c:y val="7.0815450643776839E-2"/>
          <c:w val="0.8135990621336463"/>
          <c:h val="0.78540772532188841"/>
        </c:manualLayout>
      </c:layout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Sep Rate</c:v>
                </c:pt>
              </c:strCache>
            </c:strRef>
          </c:tx>
          <c:spPr>
            <a:ln w="12678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711</c:f>
              <c:numCache>
                <c:formatCode>General</c:formatCode>
                <c:ptCount val="709"/>
                <c:pt idx="0">
                  <c:v>1951.0833329999994</c:v>
                </c:pt>
                <c:pt idx="1">
                  <c:v>1951.1666670000006</c:v>
                </c:pt>
                <c:pt idx="2">
                  <c:v>1951.25</c:v>
                </c:pt>
                <c:pt idx="3">
                  <c:v>1951.3333329999994</c:v>
                </c:pt>
                <c:pt idx="4">
                  <c:v>1951.4166670000013</c:v>
                </c:pt>
                <c:pt idx="5">
                  <c:v>1951.5</c:v>
                </c:pt>
                <c:pt idx="6">
                  <c:v>1951.5833329999994</c:v>
                </c:pt>
                <c:pt idx="7">
                  <c:v>1951.6666670000006</c:v>
                </c:pt>
                <c:pt idx="8">
                  <c:v>1951.75</c:v>
                </c:pt>
                <c:pt idx="9">
                  <c:v>1951.8333329999994</c:v>
                </c:pt>
                <c:pt idx="10">
                  <c:v>1951.9166670000013</c:v>
                </c:pt>
                <c:pt idx="11">
                  <c:v>1952</c:v>
                </c:pt>
                <c:pt idx="12">
                  <c:v>1952.0833329999994</c:v>
                </c:pt>
                <c:pt idx="13">
                  <c:v>1952.1666670000006</c:v>
                </c:pt>
                <c:pt idx="14">
                  <c:v>1952.25</c:v>
                </c:pt>
                <c:pt idx="15">
                  <c:v>1952.3333329999994</c:v>
                </c:pt>
                <c:pt idx="16">
                  <c:v>1952.4166670000013</c:v>
                </c:pt>
                <c:pt idx="17">
                  <c:v>1952.5</c:v>
                </c:pt>
                <c:pt idx="18">
                  <c:v>1952.5833329999994</c:v>
                </c:pt>
                <c:pt idx="19">
                  <c:v>1952.6666670000006</c:v>
                </c:pt>
                <c:pt idx="20">
                  <c:v>1952.75</c:v>
                </c:pt>
                <c:pt idx="21">
                  <c:v>1952.8333329999994</c:v>
                </c:pt>
                <c:pt idx="22">
                  <c:v>1952.9166670000013</c:v>
                </c:pt>
                <c:pt idx="23">
                  <c:v>1953</c:v>
                </c:pt>
                <c:pt idx="24">
                  <c:v>1953.0833329999994</c:v>
                </c:pt>
                <c:pt idx="25">
                  <c:v>1953.1666670000006</c:v>
                </c:pt>
                <c:pt idx="26">
                  <c:v>1953.25</c:v>
                </c:pt>
                <c:pt idx="27">
                  <c:v>1953.3333329999994</c:v>
                </c:pt>
                <c:pt idx="28">
                  <c:v>1953.4166670000013</c:v>
                </c:pt>
                <c:pt idx="29">
                  <c:v>1953.5</c:v>
                </c:pt>
                <c:pt idx="30">
                  <c:v>1953.5833329999994</c:v>
                </c:pt>
                <c:pt idx="31">
                  <c:v>1953.6666670000006</c:v>
                </c:pt>
                <c:pt idx="32">
                  <c:v>1953.75</c:v>
                </c:pt>
                <c:pt idx="33">
                  <c:v>1953.8333329999994</c:v>
                </c:pt>
                <c:pt idx="34">
                  <c:v>1953.9166670000013</c:v>
                </c:pt>
                <c:pt idx="35">
                  <c:v>1954</c:v>
                </c:pt>
                <c:pt idx="36">
                  <c:v>1954.0833329999994</c:v>
                </c:pt>
                <c:pt idx="37">
                  <c:v>1954.1666670000006</c:v>
                </c:pt>
                <c:pt idx="38">
                  <c:v>1954.25</c:v>
                </c:pt>
                <c:pt idx="39">
                  <c:v>1954.3333329999994</c:v>
                </c:pt>
                <c:pt idx="40">
                  <c:v>1954.4166670000013</c:v>
                </c:pt>
                <c:pt idx="41">
                  <c:v>1954.5</c:v>
                </c:pt>
                <c:pt idx="42">
                  <c:v>1954.5833329999994</c:v>
                </c:pt>
                <c:pt idx="43">
                  <c:v>1954.6666670000006</c:v>
                </c:pt>
                <c:pt idx="44">
                  <c:v>1954.75</c:v>
                </c:pt>
                <c:pt idx="45">
                  <c:v>1954.8333329999994</c:v>
                </c:pt>
                <c:pt idx="46">
                  <c:v>1954.9166670000013</c:v>
                </c:pt>
                <c:pt idx="47">
                  <c:v>1955</c:v>
                </c:pt>
                <c:pt idx="48">
                  <c:v>1955.0833329999994</c:v>
                </c:pt>
                <c:pt idx="49">
                  <c:v>1955.1666670000006</c:v>
                </c:pt>
                <c:pt idx="50">
                  <c:v>1955.25</c:v>
                </c:pt>
                <c:pt idx="51">
                  <c:v>1955.3333329999994</c:v>
                </c:pt>
                <c:pt idx="52">
                  <c:v>1955.4166670000013</c:v>
                </c:pt>
                <c:pt idx="53">
                  <c:v>1955.5</c:v>
                </c:pt>
                <c:pt idx="54">
                  <c:v>1955.5833329999994</c:v>
                </c:pt>
                <c:pt idx="55">
                  <c:v>1955.6666670000006</c:v>
                </c:pt>
                <c:pt idx="56">
                  <c:v>1955.75</c:v>
                </c:pt>
                <c:pt idx="57">
                  <c:v>1955.8333329999994</c:v>
                </c:pt>
                <c:pt idx="58">
                  <c:v>1955.9166670000013</c:v>
                </c:pt>
                <c:pt idx="59">
                  <c:v>1956</c:v>
                </c:pt>
                <c:pt idx="60">
                  <c:v>1956.0833329999994</c:v>
                </c:pt>
                <c:pt idx="61">
                  <c:v>1956.1666670000006</c:v>
                </c:pt>
                <c:pt idx="62">
                  <c:v>1956.25</c:v>
                </c:pt>
                <c:pt idx="63">
                  <c:v>1956.3333329999994</c:v>
                </c:pt>
                <c:pt idx="64">
                  <c:v>1956.4166670000013</c:v>
                </c:pt>
                <c:pt idx="65">
                  <c:v>1956.5</c:v>
                </c:pt>
                <c:pt idx="66">
                  <c:v>1956.5833329999994</c:v>
                </c:pt>
                <c:pt idx="67">
                  <c:v>1956.6666670000006</c:v>
                </c:pt>
                <c:pt idx="68">
                  <c:v>1956.75</c:v>
                </c:pt>
                <c:pt idx="69">
                  <c:v>1956.8333329999994</c:v>
                </c:pt>
                <c:pt idx="70">
                  <c:v>1956.9166670000013</c:v>
                </c:pt>
                <c:pt idx="71">
                  <c:v>1957</c:v>
                </c:pt>
                <c:pt idx="72">
                  <c:v>1957.0833329999994</c:v>
                </c:pt>
                <c:pt idx="73">
                  <c:v>1957.1666670000006</c:v>
                </c:pt>
                <c:pt idx="74">
                  <c:v>1957.25</c:v>
                </c:pt>
                <c:pt idx="75">
                  <c:v>1957.3333329999994</c:v>
                </c:pt>
                <c:pt idx="76">
                  <c:v>1957.4166670000013</c:v>
                </c:pt>
                <c:pt idx="77">
                  <c:v>1957.5</c:v>
                </c:pt>
                <c:pt idx="78">
                  <c:v>1957.5833329999994</c:v>
                </c:pt>
                <c:pt idx="79">
                  <c:v>1957.6666670000006</c:v>
                </c:pt>
                <c:pt idx="80">
                  <c:v>1957.75</c:v>
                </c:pt>
                <c:pt idx="81">
                  <c:v>1957.8333329999994</c:v>
                </c:pt>
                <c:pt idx="82">
                  <c:v>1957.9166670000013</c:v>
                </c:pt>
                <c:pt idx="83">
                  <c:v>1958</c:v>
                </c:pt>
                <c:pt idx="84">
                  <c:v>1958.0833329999994</c:v>
                </c:pt>
                <c:pt idx="85">
                  <c:v>1958.1666670000006</c:v>
                </c:pt>
                <c:pt idx="86">
                  <c:v>1958.25</c:v>
                </c:pt>
                <c:pt idx="87">
                  <c:v>1958.3333329999994</c:v>
                </c:pt>
                <c:pt idx="88">
                  <c:v>1958.4166670000013</c:v>
                </c:pt>
                <c:pt idx="89">
                  <c:v>1958.5</c:v>
                </c:pt>
                <c:pt idx="90">
                  <c:v>1958.5833329999994</c:v>
                </c:pt>
                <c:pt idx="91">
                  <c:v>1958.6666670000006</c:v>
                </c:pt>
                <c:pt idx="92">
                  <c:v>1958.75</c:v>
                </c:pt>
                <c:pt idx="93">
                  <c:v>1958.8333329999994</c:v>
                </c:pt>
                <c:pt idx="94">
                  <c:v>1958.9166670000013</c:v>
                </c:pt>
                <c:pt idx="95">
                  <c:v>1959</c:v>
                </c:pt>
                <c:pt idx="96">
                  <c:v>1959.0833329999994</c:v>
                </c:pt>
                <c:pt idx="97">
                  <c:v>1959.1666670000006</c:v>
                </c:pt>
                <c:pt idx="98">
                  <c:v>1959.25</c:v>
                </c:pt>
                <c:pt idx="99">
                  <c:v>1959.3333329999994</c:v>
                </c:pt>
                <c:pt idx="100">
                  <c:v>1959.4166670000013</c:v>
                </c:pt>
                <c:pt idx="101">
                  <c:v>1959.5</c:v>
                </c:pt>
                <c:pt idx="102">
                  <c:v>1959.5833329999994</c:v>
                </c:pt>
                <c:pt idx="103">
                  <c:v>1959.6666670000006</c:v>
                </c:pt>
                <c:pt idx="104">
                  <c:v>1959.75</c:v>
                </c:pt>
                <c:pt idx="105">
                  <c:v>1959.8333329999994</c:v>
                </c:pt>
                <c:pt idx="106">
                  <c:v>1959.9166670000013</c:v>
                </c:pt>
                <c:pt idx="107">
                  <c:v>1960</c:v>
                </c:pt>
                <c:pt idx="108">
                  <c:v>1960.0833329999994</c:v>
                </c:pt>
                <c:pt idx="109">
                  <c:v>1960.1666670000006</c:v>
                </c:pt>
                <c:pt idx="110">
                  <c:v>1960.25</c:v>
                </c:pt>
                <c:pt idx="111">
                  <c:v>1960.3333329999994</c:v>
                </c:pt>
                <c:pt idx="112">
                  <c:v>1960.4166670000013</c:v>
                </c:pt>
                <c:pt idx="113">
                  <c:v>1960.5</c:v>
                </c:pt>
                <c:pt idx="114">
                  <c:v>1960.5833329999994</c:v>
                </c:pt>
                <c:pt idx="115">
                  <c:v>1960.6666670000006</c:v>
                </c:pt>
                <c:pt idx="116">
                  <c:v>1960.75</c:v>
                </c:pt>
                <c:pt idx="117">
                  <c:v>1960.8333329999994</c:v>
                </c:pt>
                <c:pt idx="118">
                  <c:v>1960.9166670000013</c:v>
                </c:pt>
                <c:pt idx="119">
                  <c:v>1961</c:v>
                </c:pt>
                <c:pt idx="120">
                  <c:v>1961.0833329999994</c:v>
                </c:pt>
                <c:pt idx="121">
                  <c:v>1961.1666670000006</c:v>
                </c:pt>
                <c:pt idx="122">
                  <c:v>1961.25</c:v>
                </c:pt>
                <c:pt idx="123">
                  <c:v>1961.3333329999994</c:v>
                </c:pt>
                <c:pt idx="124">
                  <c:v>1961.4166670000013</c:v>
                </c:pt>
                <c:pt idx="125">
                  <c:v>1961.5</c:v>
                </c:pt>
                <c:pt idx="126">
                  <c:v>1961.5833329999994</c:v>
                </c:pt>
                <c:pt idx="127">
                  <c:v>1961.6666670000006</c:v>
                </c:pt>
                <c:pt idx="128">
                  <c:v>1961.75</c:v>
                </c:pt>
                <c:pt idx="129">
                  <c:v>1961.8333329999994</c:v>
                </c:pt>
                <c:pt idx="130">
                  <c:v>1961.9166670000013</c:v>
                </c:pt>
                <c:pt idx="131">
                  <c:v>1962</c:v>
                </c:pt>
                <c:pt idx="132">
                  <c:v>1962.0833329999994</c:v>
                </c:pt>
                <c:pt idx="133">
                  <c:v>1962.1666670000006</c:v>
                </c:pt>
                <c:pt idx="134">
                  <c:v>1962.25</c:v>
                </c:pt>
                <c:pt idx="135">
                  <c:v>1962.3333329999994</c:v>
                </c:pt>
                <c:pt idx="136">
                  <c:v>1962.4166670000013</c:v>
                </c:pt>
                <c:pt idx="137">
                  <c:v>1962.5</c:v>
                </c:pt>
                <c:pt idx="138">
                  <c:v>1962.5833329999994</c:v>
                </c:pt>
                <c:pt idx="139">
                  <c:v>1962.6666670000006</c:v>
                </c:pt>
                <c:pt idx="140">
                  <c:v>1962.75</c:v>
                </c:pt>
                <c:pt idx="141">
                  <c:v>1962.8333329999994</c:v>
                </c:pt>
                <c:pt idx="142">
                  <c:v>1962.9166670000013</c:v>
                </c:pt>
                <c:pt idx="143">
                  <c:v>1963</c:v>
                </c:pt>
                <c:pt idx="144">
                  <c:v>1963.0833329999994</c:v>
                </c:pt>
                <c:pt idx="145">
                  <c:v>1963.1666670000006</c:v>
                </c:pt>
                <c:pt idx="146">
                  <c:v>1963.25</c:v>
                </c:pt>
                <c:pt idx="147">
                  <c:v>1963.3333329999994</c:v>
                </c:pt>
                <c:pt idx="148">
                  <c:v>1963.4166670000013</c:v>
                </c:pt>
                <c:pt idx="149">
                  <c:v>1963.5</c:v>
                </c:pt>
                <c:pt idx="150">
                  <c:v>1963.5833329999994</c:v>
                </c:pt>
                <c:pt idx="151">
                  <c:v>1963.6666670000006</c:v>
                </c:pt>
                <c:pt idx="152">
                  <c:v>1963.75</c:v>
                </c:pt>
                <c:pt idx="153">
                  <c:v>1963.8333329999994</c:v>
                </c:pt>
                <c:pt idx="154">
                  <c:v>1963.9166670000013</c:v>
                </c:pt>
                <c:pt idx="155">
                  <c:v>1964</c:v>
                </c:pt>
                <c:pt idx="156">
                  <c:v>1964.0833329999994</c:v>
                </c:pt>
                <c:pt idx="157">
                  <c:v>1964.1666670000006</c:v>
                </c:pt>
                <c:pt idx="158">
                  <c:v>1964.25</c:v>
                </c:pt>
                <c:pt idx="159">
                  <c:v>1964.3333329999994</c:v>
                </c:pt>
                <c:pt idx="160">
                  <c:v>1964.4166670000013</c:v>
                </c:pt>
                <c:pt idx="161">
                  <c:v>1964.5</c:v>
                </c:pt>
                <c:pt idx="162">
                  <c:v>1964.5833329999994</c:v>
                </c:pt>
                <c:pt idx="163">
                  <c:v>1964.6666670000006</c:v>
                </c:pt>
                <c:pt idx="164">
                  <c:v>1964.75</c:v>
                </c:pt>
                <c:pt idx="165">
                  <c:v>1964.8333329999994</c:v>
                </c:pt>
                <c:pt idx="166">
                  <c:v>1964.9166670000013</c:v>
                </c:pt>
                <c:pt idx="167">
                  <c:v>1965</c:v>
                </c:pt>
                <c:pt idx="168">
                  <c:v>1965.0833329999994</c:v>
                </c:pt>
                <c:pt idx="169">
                  <c:v>1965.1666670000006</c:v>
                </c:pt>
                <c:pt idx="170">
                  <c:v>1965.25</c:v>
                </c:pt>
                <c:pt idx="171">
                  <c:v>1965.3333329999994</c:v>
                </c:pt>
                <c:pt idx="172">
                  <c:v>1965.4166670000013</c:v>
                </c:pt>
                <c:pt idx="173">
                  <c:v>1965.5</c:v>
                </c:pt>
                <c:pt idx="174">
                  <c:v>1965.5833329999994</c:v>
                </c:pt>
                <c:pt idx="175">
                  <c:v>1965.6666670000006</c:v>
                </c:pt>
                <c:pt idx="176">
                  <c:v>1965.75</c:v>
                </c:pt>
                <c:pt idx="177">
                  <c:v>1965.8333329999994</c:v>
                </c:pt>
                <c:pt idx="178">
                  <c:v>1965.9166670000013</c:v>
                </c:pt>
                <c:pt idx="179">
                  <c:v>1966</c:v>
                </c:pt>
                <c:pt idx="180">
                  <c:v>1966.0833329999994</c:v>
                </c:pt>
                <c:pt idx="181">
                  <c:v>1966.1666670000006</c:v>
                </c:pt>
                <c:pt idx="182">
                  <c:v>1966.25</c:v>
                </c:pt>
                <c:pt idx="183">
                  <c:v>1966.3333329999994</c:v>
                </c:pt>
                <c:pt idx="184">
                  <c:v>1966.4166670000013</c:v>
                </c:pt>
                <c:pt idx="185">
                  <c:v>1966.5</c:v>
                </c:pt>
                <c:pt idx="186">
                  <c:v>1966.5833329999994</c:v>
                </c:pt>
                <c:pt idx="187">
                  <c:v>1966.6666670000006</c:v>
                </c:pt>
                <c:pt idx="188">
                  <c:v>1966.75</c:v>
                </c:pt>
                <c:pt idx="189">
                  <c:v>1966.8333329999994</c:v>
                </c:pt>
                <c:pt idx="190">
                  <c:v>1966.9166670000013</c:v>
                </c:pt>
                <c:pt idx="191">
                  <c:v>1967</c:v>
                </c:pt>
                <c:pt idx="192">
                  <c:v>1967.0833329999994</c:v>
                </c:pt>
                <c:pt idx="193">
                  <c:v>1967.1666670000006</c:v>
                </c:pt>
                <c:pt idx="194">
                  <c:v>1967.25</c:v>
                </c:pt>
                <c:pt idx="195">
                  <c:v>1967.3333329999994</c:v>
                </c:pt>
                <c:pt idx="196">
                  <c:v>1967.4166670000013</c:v>
                </c:pt>
                <c:pt idx="197">
                  <c:v>1967.5</c:v>
                </c:pt>
                <c:pt idx="198">
                  <c:v>1967.5833329999994</c:v>
                </c:pt>
                <c:pt idx="199">
                  <c:v>1967.6666670000006</c:v>
                </c:pt>
                <c:pt idx="200">
                  <c:v>1967.75</c:v>
                </c:pt>
                <c:pt idx="201">
                  <c:v>1967.8333329999994</c:v>
                </c:pt>
                <c:pt idx="202">
                  <c:v>1967.9166670000013</c:v>
                </c:pt>
                <c:pt idx="203">
                  <c:v>1968</c:v>
                </c:pt>
                <c:pt idx="204">
                  <c:v>1968.0833329999994</c:v>
                </c:pt>
                <c:pt idx="205">
                  <c:v>1968.1666670000006</c:v>
                </c:pt>
                <c:pt idx="206">
                  <c:v>1968.25</c:v>
                </c:pt>
                <c:pt idx="207">
                  <c:v>1968.3333329999994</c:v>
                </c:pt>
                <c:pt idx="208">
                  <c:v>1968.4166670000013</c:v>
                </c:pt>
                <c:pt idx="209">
                  <c:v>1968.5</c:v>
                </c:pt>
                <c:pt idx="210">
                  <c:v>1968.5833329999994</c:v>
                </c:pt>
                <c:pt idx="211">
                  <c:v>1968.6666670000006</c:v>
                </c:pt>
                <c:pt idx="212">
                  <c:v>1968.75</c:v>
                </c:pt>
                <c:pt idx="213">
                  <c:v>1968.8333329999994</c:v>
                </c:pt>
                <c:pt idx="214">
                  <c:v>1968.9166670000013</c:v>
                </c:pt>
                <c:pt idx="215">
                  <c:v>1969</c:v>
                </c:pt>
                <c:pt idx="216">
                  <c:v>1969.0833329999994</c:v>
                </c:pt>
                <c:pt idx="217">
                  <c:v>1969.1666670000006</c:v>
                </c:pt>
                <c:pt idx="218">
                  <c:v>1969.25</c:v>
                </c:pt>
                <c:pt idx="219">
                  <c:v>1969.3333329999994</c:v>
                </c:pt>
                <c:pt idx="220">
                  <c:v>1969.4166670000013</c:v>
                </c:pt>
                <c:pt idx="221">
                  <c:v>1969.5</c:v>
                </c:pt>
                <c:pt idx="222">
                  <c:v>1969.5833329999994</c:v>
                </c:pt>
                <c:pt idx="223">
                  <c:v>1969.6666670000006</c:v>
                </c:pt>
                <c:pt idx="224">
                  <c:v>1969.75</c:v>
                </c:pt>
                <c:pt idx="225">
                  <c:v>1969.8333329999994</c:v>
                </c:pt>
                <c:pt idx="226">
                  <c:v>1969.9166670000013</c:v>
                </c:pt>
                <c:pt idx="227">
                  <c:v>1970</c:v>
                </c:pt>
                <c:pt idx="228">
                  <c:v>1970.0833329999994</c:v>
                </c:pt>
                <c:pt idx="229">
                  <c:v>1970.1666670000006</c:v>
                </c:pt>
                <c:pt idx="230">
                  <c:v>1970.25</c:v>
                </c:pt>
                <c:pt idx="231">
                  <c:v>1970.3333329999994</c:v>
                </c:pt>
                <c:pt idx="232">
                  <c:v>1970.4166670000013</c:v>
                </c:pt>
                <c:pt idx="233">
                  <c:v>1970.5</c:v>
                </c:pt>
                <c:pt idx="234">
                  <c:v>1970.5833329999994</c:v>
                </c:pt>
                <c:pt idx="235">
                  <c:v>1970.6666670000006</c:v>
                </c:pt>
                <c:pt idx="236">
                  <c:v>1970.75</c:v>
                </c:pt>
                <c:pt idx="237">
                  <c:v>1970.8333329999994</c:v>
                </c:pt>
                <c:pt idx="238">
                  <c:v>1970.9166670000013</c:v>
                </c:pt>
                <c:pt idx="239">
                  <c:v>1971</c:v>
                </c:pt>
                <c:pt idx="240">
                  <c:v>1971.0833329999994</c:v>
                </c:pt>
                <c:pt idx="241">
                  <c:v>1971.1666670000006</c:v>
                </c:pt>
                <c:pt idx="242">
                  <c:v>1971.25</c:v>
                </c:pt>
                <c:pt idx="243">
                  <c:v>1971.3333329999994</c:v>
                </c:pt>
                <c:pt idx="244">
                  <c:v>1971.4166670000013</c:v>
                </c:pt>
                <c:pt idx="245">
                  <c:v>1971.5</c:v>
                </c:pt>
                <c:pt idx="246">
                  <c:v>1971.5833329999994</c:v>
                </c:pt>
                <c:pt idx="247">
                  <c:v>1971.6666670000006</c:v>
                </c:pt>
                <c:pt idx="248">
                  <c:v>1971.75</c:v>
                </c:pt>
                <c:pt idx="249">
                  <c:v>1971.8333329999994</c:v>
                </c:pt>
                <c:pt idx="250">
                  <c:v>1971.9166670000013</c:v>
                </c:pt>
                <c:pt idx="251">
                  <c:v>1972</c:v>
                </c:pt>
                <c:pt idx="252">
                  <c:v>1972.0833329999994</c:v>
                </c:pt>
                <c:pt idx="253">
                  <c:v>1972.1666670000006</c:v>
                </c:pt>
                <c:pt idx="254">
                  <c:v>1972.25</c:v>
                </c:pt>
                <c:pt idx="255">
                  <c:v>1972.3333329999994</c:v>
                </c:pt>
                <c:pt idx="256">
                  <c:v>1972.4166670000013</c:v>
                </c:pt>
                <c:pt idx="257">
                  <c:v>1972.5</c:v>
                </c:pt>
                <c:pt idx="258">
                  <c:v>1972.5833329999994</c:v>
                </c:pt>
                <c:pt idx="259">
                  <c:v>1972.6666670000006</c:v>
                </c:pt>
                <c:pt idx="260">
                  <c:v>1972.75</c:v>
                </c:pt>
                <c:pt idx="261">
                  <c:v>1972.8333329999994</c:v>
                </c:pt>
                <c:pt idx="262">
                  <c:v>1972.9166670000013</c:v>
                </c:pt>
                <c:pt idx="263">
                  <c:v>1973</c:v>
                </c:pt>
                <c:pt idx="264">
                  <c:v>1973.0833329999994</c:v>
                </c:pt>
                <c:pt idx="265">
                  <c:v>1973.1666670000006</c:v>
                </c:pt>
                <c:pt idx="266">
                  <c:v>1973.25</c:v>
                </c:pt>
                <c:pt idx="267">
                  <c:v>1973.3333329999994</c:v>
                </c:pt>
                <c:pt idx="268">
                  <c:v>1973.4166670000013</c:v>
                </c:pt>
                <c:pt idx="269">
                  <c:v>1973.5</c:v>
                </c:pt>
                <c:pt idx="270">
                  <c:v>1973.5833329999994</c:v>
                </c:pt>
                <c:pt idx="271">
                  <c:v>1973.6666670000006</c:v>
                </c:pt>
                <c:pt idx="272">
                  <c:v>1973.75</c:v>
                </c:pt>
                <c:pt idx="273">
                  <c:v>1973.8333329999994</c:v>
                </c:pt>
                <c:pt idx="274">
                  <c:v>1973.9166670000013</c:v>
                </c:pt>
                <c:pt idx="275">
                  <c:v>1974</c:v>
                </c:pt>
                <c:pt idx="276">
                  <c:v>1974.0833329999994</c:v>
                </c:pt>
                <c:pt idx="277">
                  <c:v>1974.1666670000006</c:v>
                </c:pt>
                <c:pt idx="278">
                  <c:v>1974.25</c:v>
                </c:pt>
                <c:pt idx="279">
                  <c:v>1974.3333329999994</c:v>
                </c:pt>
                <c:pt idx="280">
                  <c:v>1974.4166670000013</c:v>
                </c:pt>
                <c:pt idx="281">
                  <c:v>1974.5</c:v>
                </c:pt>
                <c:pt idx="282">
                  <c:v>1974.5833329999994</c:v>
                </c:pt>
                <c:pt idx="283">
                  <c:v>1974.6666670000006</c:v>
                </c:pt>
                <c:pt idx="284">
                  <c:v>1974.75</c:v>
                </c:pt>
                <c:pt idx="285">
                  <c:v>1974.8333329999994</c:v>
                </c:pt>
                <c:pt idx="286">
                  <c:v>1974.9166670000013</c:v>
                </c:pt>
                <c:pt idx="287">
                  <c:v>1975</c:v>
                </c:pt>
                <c:pt idx="288">
                  <c:v>1975.0833329999994</c:v>
                </c:pt>
                <c:pt idx="289">
                  <c:v>1975.1666670000006</c:v>
                </c:pt>
                <c:pt idx="290">
                  <c:v>1975.25</c:v>
                </c:pt>
                <c:pt idx="291">
                  <c:v>1975.3333329999994</c:v>
                </c:pt>
                <c:pt idx="292">
                  <c:v>1975.4166670000013</c:v>
                </c:pt>
                <c:pt idx="293">
                  <c:v>1975.5</c:v>
                </c:pt>
                <c:pt idx="294">
                  <c:v>1975.5833329999994</c:v>
                </c:pt>
                <c:pt idx="295">
                  <c:v>1975.6666670000006</c:v>
                </c:pt>
                <c:pt idx="296">
                  <c:v>1975.75</c:v>
                </c:pt>
                <c:pt idx="297">
                  <c:v>1975.8333329999994</c:v>
                </c:pt>
                <c:pt idx="298">
                  <c:v>1975.9166670000013</c:v>
                </c:pt>
                <c:pt idx="299">
                  <c:v>1976</c:v>
                </c:pt>
                <c:pt idx="300">
                  <c:v>1976.0833329999994</c:v>
                </c:pt>
                <c:pt idx="301">
                  <c:v>1976.1666670000006</c:v>
                </c:pt>
                <c:pt idx="302">
                  <c:v>1976.25</c:v>
                </c:pt>
                <c:pt idx="303">
                  <c:v>1976.3333329999994</c:v>
                </c:pt>
                <c:pt idx="304">
                  <c:v>1976.4166670000013</c:v>
                </c:pt>
                <c:pt idx="305">
                  <c:v>1976.5</c:v>
                </c:pt>
                <c:pt idx="306">
                  <c:v>1976.5833329999994</c:v>
                </c:pt>
                <c:pt idx="307">
                  <c:v>1976.6666670000006</c:v>
                </c:pt>
                <c:pt idx="308">
                  <c:v>1976.75</c:v>
                </c:pt>
                <c:pt idx="309">
                  <c:v>1976.8333329999994</c:v>
                </c:pt>
                <c:pt idx="310">
                  <c:v>1976.9166670000013</c:v>
                </c:pt>
                <c:pt idx="311">
                  <c:v>1977</c:v>
                </c:pt>
                <c:pt idx="312">
                  <c:v>1977.0833329999994</c:v>
                </c:pt>
                <c:pt idx="313">
                  <c:v>1977.1666670000006</c:v>
                </c:pt>
                <c:pt idx="314">
                  <c:v>1977.25</c:v>
                </c:pt>
                <c:pt idx="315">
                  <c:v>1977.3333329999994</c:v>
                </c:pt>
                <c:pt idx="316">
                  <c:v>1977.4166670000013</c:v>
                </c:pt>
                <c:pt idx="317">
                  <c:v>1977.5</c:v>
                </c:pt>
                <c:pt idx="318">
                  <c:v>1977.5833329999994</c:v>
                </c:pt>
                <c:pt idx="319">
                  <c:v>1977.6666670000006</c:v>
                </c:pt>
                <c:pt idx="320">
                  <c:v>1977.75</c:v>
                </c:pt>
                <c:pt idx="321">
                  <c:v>1977.8333329999994</c:v>
                </c:pt>
                <c:pt idx="322">
                  <c:v>1977.9166670000013</c:v>
                </c:pt>
                <c:pt idx="323">
                  <c:v>1978</c:v>
                </c:pt>
                <c:pt idx="324">
                  <c:v>1978.0833329999994</c:v>
                </c:pt>
                <c:pt idx="325">
                  <c:v>1978.1666670000006</c:v>
                </c:pt>
                <c:pt idx="326">
                  <c:v>1978.25</c:v>
                </c:pt>
                <c:pt idx="327">
                  <c:v>1978.3333329999994</c:v>
                </c:pt>
                <c:pt idx="328">
                  <c:v>1978.4166670000013</c:v>
                </c:pt>
                <c:pt idx="329">
                  <c:v>1978.5</c:v>
                </c:pt>
                <c:pt idx="330">
                  <c:v>1978.5833329999994</c:v>
                </c:pt>
                <c:pt idx="331">
                  <c:v>1978.6666670000006</c:v>
                </c:pt>
                <c:pt idx="332">
                  <c:v>1978.75</c:v>
                </c:pt>
                <c:pt idx="333">
                  <c:v>1978.8333329999994</c:v>
                </c:pt>
                <c:pt idx="334">
                  <c:v>1978.9166670000013</c:v>
                </c:pt>
                <c:pt idx="335">
                  <c:v>1979</c:v>
                </c:pt>
                <c:pt idx="336">
                  <c:v>1979.0833329999994</c:v>
                </c:pt>
                <c:pt idx="337">
                  <c:v>1979.1666670000006</c:v>
                </c:pt>
                <c:pt idx="338">
                  <c:v>1979.25</c:v>
                </c:pt>
                <c:pt idx="339">
                  <c:v>1979.3333329999994</c:v>
                </c:pt>
                <c:pt idx="340">
                  <c:v>1979.4166670000013</c:v>
                </c:pt>
                <c:pt idx="341">
                  <c:v>1979.5</c:v>
                </c:pt>
                <c:pt idx="342">
                  <c:v>1979.5833329999994</c:v>
                </c:pt>
                <c:pt idx="343">
                  <c:v>1979.6666670000006</c:v>
                </c:pt>
                <c:pt idx="344">
                  <c:v>1979.75</c:v>
                </c:pt>
                <c:pt idx="345">
                  <c:v>1979.8333329999994</c:v>
                </c:pt>
                <c:pt idx="346">
                  <c:v>1979.9166670000013</c:v>
                </c:pt>
                <c:pt idx="347">
                  <c:v>1980</c:v>
                </c:pt>
                <c:pt idx="348">
                  <c:v>1980.0833329999994</c:v>
                </c:pt>
                <c:pt idx="349">
                  <c:v>1980.1666670000006</c:v>
                </c:pt>
                <c:pt idx="350">
                  <c:v>1980.25</c:v>
                </c:pt>
                <c:pt idx="351">
                  <c:v>1980.3333329999994</c:v>
                </c:pt>
                <c:pt idx="352">
                  <c:v>1980.4166670000013</c:v>
                </c:pt>
                <c:pt idx="353">
                  <c:v>1980.5</c:v>
                </c:pt>
                <c:pt idx="354">
                  <c:v>1980.5833329999994</c:v>
                </c:pt>
                <c:pt idx="355">
                  <c:v>1980.6666670000006</c:v>
                </c:pt>
                <c:pt idx="356">
                  <c:v>1980.75</c:v>
                </c:pt>
                <c:pt idx="357">
                  <c:v>1980.8333329999994</c:v>
                </c:pt>
                <c:pt idx="358">
                  <c:v>1980.9166670000013</c:v>
                </c:pt>
                <c:pt idx="359">
                  <c:v>1981</c:v>
                </c:pt>
                <c:pt idx="360">
                  <c:v>1981.0833329999994</c:v>
                </c:pt>
                <c:pt idx="361">
                  <c:v>1981.1666670000006</c:v>
                </c:pt>
                <c:pt idx="362">
                  <c:v>1981.25</c:v>
                </c:pt>
                <c:pt idx="363">
                  <c:v>1981.3333329999994</c:v>
                </c:pt>
                <c:pt idx="364">
                  <c:v>1981.4166670000013</c:v>
                </c:pt>
                <c:pt idx="365">
                  <c:v>1981.5</c:v>
                </c:pt>
                <c:pt idx="366">
                  <c:v>1981.5833329999994</c:v>
                </c:pt>
                <c:pt idx="367">
                  <c:v>1981.6666670000006</c:v>
                </c:pt>
                <c:pt idx="368">
                  <c:v>1981.75</c:v>
                </c:pt>
                <c:pt idx="369">
                  <c:v>1981.8333329999994</c:v>
                </c:pt>
                <c:pt idx="370">
                  <c:v>1981.9166670000013</c:v>
                </c:pt>
                <c:pt idx="371">
                  <c:v>1982</c:v>
                </c:pt>
                <c:pt idx="372">
                  <c:v>1982.0833329999994</c:v>
                </c:pt>
                <c:pt idx="373">
                  <c:v>1982.1666670000006</c:v>
                </c:pt>
                <c:pt idx="374">
                  <c:v>1982.25</c:v>
                </c:pt>
                <c:pt idx="375">
                  <c:v>1982.3333329999994</c:v>
                </c:pt>
                <c:pt idx="376">
                  <c:v>1982.4166670000013</c:v>
                </c:pt>
                <c:pt idx="377">
                  <c:v>1982.5</c:v>
                </c:pt>
                <c:pt idx="378">
                  <c:v>1982.5833329999994</c:v>
                </c:pt>
                <c:pt idx="379">
                  <c:v>1982.6666670000006</c:v>
                </c:pt>
                <c:pt idx="380">
                  <c:v>1982.75</c:v>
                </c:pt>
                <c:pt idx="381">
                  <c:v>1982.8333329999994</c:v>
                </c:pt>
                <c:pt idx="382">
                  <c:v>1982.9166670000013</c:v>
                </c:pt>
                <c:pt idx="383">
                  <c:v>1983</c:v>
                </c:pt>
                <c:pt idx="384">
                  <c:v>1983.0833329999994</c:v>
                </c:pt>
                <c:pt idx="385">
                  <c:v>1983.1666670000006</c:v>
                </c:pt>
                <c:pt idx="386">
                  <c:v>1983.25</c:v>
                </c:pt>
                <c:pt idx="387">
                  <c:v>1983.3333329999994</c:v>
                </c:pt>
                <c:pt idx="388">
                  <c:v>1983.4166670000013</c:v>
                </c:pt>
                <c:pt idx="389">
                  <c:v>1983.5</c:v>
                </c:pt>
                <c:pt idx="390">
                  <c:v>1983.5833329999994</c:v>
                </c:pt>
                <c:pt idx="391">
                  <c:v>1983.6666670000006</c:v>
                </c:pt>
                <c:pt idx="392">
                  <c:v>1983.75</c:v>
                </c:pt>
                <c:pt idx="393">
                  <c:v>1983.8333329999994</c:v>
                </c:pt>
                <c:pt idx="394">
                  <c:v>1983.9166670000013</c:v>
                </c:pt>
                <c:pt idx="395">
                  <c:v>1984</c:v>
                </c:pt>
                <c:pt idx="396">
                  <c:v>1984.0833329999994</c:v>
                </c:pt>
                <c:pt idx="397">
                  <c:v>1984.1666670000006</c:v>
                </c:pt>
                <c:pt idx="398">
                  <c:v>1984.25</c:v>
                </c:pt>
                <c:pt idx="399">
                  <c:v>1984.3333329999994</c:v>
                </c:pt>
                <c:pt idx="400">
                  <c:v>1984.4166670000013</c:v>
                </c:pt>
                <c:pt idx="401">
                  <c:v>1984.5</c:v>
                </c:pt>
                <c:pt idx="402">
                  <c:v>1984.5833329999994</c:v>
                </c:pt>
                <c:pt idx="403">
                  <c:v>1984.6666670000006</c:v>
                </c:pt>
                <c:pt idx="404">
                  <c:v>1984.75</c:v>
                </c:pt>
                <c:pt idx="405">
                  <c:v>1984.8333329999994</c:v>
                </c:pt>
                <c:pt idx="406">
                  <c:v>1984.9166670000013</c:v>
                </c:pt>
                <c:pt idx="407">
                  <c:v>1985</c:v>
                </c:pt>
                <c:pt idx="408">
                  <c:v>1985.0833329999994</c:v>
                </c:pt>
                <c:pt idx="409">
                  <c:v>1985.1666670000006</c:v>
                </c:pt>
                <c:pt idx="410">
                  <c:v>1985.25</c:v>
                </c:pt>
                <c:pt idx="411">
                  <c:v>1985.3333329999994</c:v>
                </c:pt>
                <c:pt idx="412">
                  <c:v>1985.4166670000013</c:v>
                </c:pt>
                <c:pt idx="413">
                  <c:v>1985.5</c:v>
                </c:pt>
                <c:pt idx="414">
                  <c:v>1985.5833329999994</c:v>
                </c:pt>
                <c:pt idx="415">
                  <c:v>1985.6666670000006</c:v>
                </c:pt>
                <c:pt idx="416">
                  <c:v>1985.75</c:v>
                </c:pt>
                <c:pt idx="417">
                  <c:v>1985.8333329999994</c:v>
                </c:pt>
                <c:pt idx="418">
                  <c:v>1985.9166670000013</c:v>
                </c:pt>
                <c:pt idx="419">
                  <c:v>1986</c:v>
                </c:pt>
                <c:pt idx="420">
                  <c:v>1986.0833329999994</c:v>
                </c:pt>
                <c:pt idx="421">
                  <c:v>1986.1666670000006</c:v>
                </c:pt>
                <c:pt idx="422">
                  <c:v>1986.25</c:v>
                </c:pt>
                <c:pt idx="423">
                  <c:v>1986.3333329999994</c:v>
                </c:pt>
                <c:pt idx="424">
                  <c:v>1986.4166670000013</c:v>
                </c:pt>
                <c:pt idx="425">
                  <c:v>1986.5</c:v>
                </c:pt>
                <c:pt idx="426">
                  <c:v>1986.5833329999994</c:v>
                </c:pt>
                <c:pt idx="427">
                  <c:v>1986.6666670000006</c:v>
                </c:pt>
                <c:pt idx="428">
                  <c:v>1986.75</c:v>
                </c:pt>
                <c:pt idx="429">
                  <c:v>1986.8333329999994</c:v>
                </c:pt>
                <c:pt idx="430">
                  <c:v>1986.9166670000013</c:v>
                </c:pt>
                <c:pt idx="431">
                  <c:v>1987</c:v>
                </c:pt>
                <c:pt idx="432">
                  <c:v>1987.0833329999994</c:v>
                </c:pt>
                <c:pt idx="433">
                  <c:v>1987.1666670000006</c:v>
                </c:pt>
                <c:pt idx="434">
                  <c:v>1987.25</c:v>
                </c:pt>
                <c:pt idx="435">
                  <c:v>1987.3333329999994</c:v>
                </c:pt>
                <c:pt idx="436">
                  <c:v>1987.4166670000013</c:v>
                </c:pt>
                <c:pt idx="437">
                  <c:v>1987.5</c:v>
                </c:pt>
                <c:pt idx="438">
                  <c:v>1987.5833329999994</c:v>
                </c:pt>
                <c:pt idx="439">
                  <c:v>1987.6666670000006</c:v>
                </c:pt>
                <c:pt idx="440">
                  <c:v>1987.75</c:v>
                </c:pt>
                <c:pt idx="441">
                  <c:v>1987.8333329999994</c:v>
                </c:pt>
                <c:pt idx="442">
                  <c:v>1987.9166670000013</c:v>
                </c:pt>
                <c:pt idx="443">
                  <c:v>1988</c:v>
                </c:pt>
                <c:pt idx="444">
                  <c:v>1988.0833329999994</c:v>
                </c:pt>
                <c:pt idx="445">
                  <c:v>1988.1666670000006</c:v>
                </c:pt>
                <c:pt idx="446">
                  <c:v>1988.25</c:v>
                </c:pt>
                <c:pt idx="447">
                  <c:v>1988.3333329999994</c:v>
                </c:pt>
                <c:pt idx="448">
                  <c:v>1988.4166670000013</c:v>
                </c:pt>
                <c:pt idx="449">
                  <c:v>1988.5</c:v>
                </c:pt>
                <c:pt idx="450">
                  <c:v>1988.5833329999994</c:v>
                </c:pt>
                <c:pt idx="451">
                  <c:v>1988.6666670000006</c:v>
                </c:pt>
                <c:pt idx="452">
                  <c:v>1988.75</c:v>
                </c:pt>
                <c:pt idx="453">
                  <c:v>1988.8333329999994</c:v>
                </c:pt>
                <c:pt idx="454">
                  <c:v>1988.9166670000013</c:v>
                </c:pt>
                <c:pt idx="455">
                  <c:v>1989</c:v>
                </c:pt>
                <c:pt idx="456">
                  <c:v>1989.0833329999994</c:v>
                </c:pt>
                <c:pt idx="457">
                  <c:v>1989.1666670000006</c:v>
                </c:pt>
                <c:pt idx="458">
                  <c:v>1989.25</c:v>
                </c:pt>
                <c:pt idx="459">
                  <c:v>1989.3333329999994</c:v>
                </c:pt>
                <c:pt idx="460">
                  <c:v>1989.4166670000013</c:v>
                </c:pt>
                <c:pt idx="461">
                  <c:v>1989.5</c:v>
                </c:pt>
                <c:pt idx="462">
                  <c:v>1989.5833329999994</c:v>
                </c:pt>
                <c:pt idx="463">
                  <c:v>1989.6666670000006</c:v>
                </c:pt>
                <c:pt idx="464">
                  <c:v>1989.75</c:v>
                </c:pt>
                <c:pt idx="465">
                  <c:v>1989.8333329999994</c:v>
                </c:pt>
                <c:pt idx="466">
                  <c:v>1989.9166670000013</c:v>
                </c:pt>
                <c:pt idx="467">
                  <c:v>1990</c:v>
                </c:pt>
                <c:pt idx="468">
                  <c:v>1990.0833329999994</c:v>
                </c:pt>
                <c:pt idx="469">
                  <c:v>1990.1666670000006</c:v>
                </c:pt>
                <c:pt idx="470">
                  <c:v>1990.25</c:v>
                </c:pt>
                <c:pt idx="471">
                  <c:v>1990.3333329999994</c:v>
                </c:pt>
                <c:pt idx="472">
                  <c:v>1990.4166670000013</c:v>
                </c:pt>
                <c:pt idx="473">
                  <c:v>1990.5</c:v>
                </c:pt>
                <c:pt idx="474">
                  <c:v>1990.5833329999994</c:v>
                </c:pt>
                <c:pt idx="475">
                  <c:v>1990.6666670000006</c:v>
                </c:pt>
                <c:pt idx="476">
                  <c:v>1990.75</c:v>
                </c:pt>
                <c:pt idx="477">
                  <c:v>1990.8333329999994</c:v>
                </c:pt>
                <c:pt idx="478">
                  <c:v>1990.9166670000013</c:v>
                </c:pt>
                <c:pt idx="479">
                  <c:v>1991</c:v>
                </c:pt>
                <c:pt idx="480">
                  <c:v>1991.0833329999994</c:v>
                </c:pt>
                <c:pt idx="481">
                  <c:v>1991.1666670000006</c:v>
                </c:pt>
                <c:pt idx="482">
                  <c:v>1991.25</c:v>
                </c:pt>
                <c:pt idx="483">
                  <c:v>1991.3333329999994</c:v>
                </c:pt>
                <c:pt idx="484">
                  <c:v>1991.4166670000013</c:v>
                </c:pt>
                <c:pt idx="485">
                  <c:v>1991.5</c:v>
                </c:pt>
                <c:pt idx="486">
                  <c:v>1991.5833329999994</c:v>
                </c:pt>
                <c:pt idx="487">
                  <c:v>1991.6666670000006</c:v>
                </c:pt>
                <c:pt idx="488">
                  <c:v>1991.75</c:v>
                </c:pt>
                <c:pt idx="489">
                  <c:v>1991.8333329999994</c:v>
                </c:pt>
                <c:pt idx="490">
                  <c:v>1991.9166670000013</c:v>
                </c:pt>
                <c:pt idx="491">
                  <c:v>1992</c:v>
                </c:pt>
                <c:pt idx="492">
                  <c:v>1992.0833329999994</c:v>
                </c:pt>
                <c:pt idx="493">
                  <c:v>1992.1666670000006</c:v>
                </c:pt>
                <c:pt idx="494">
                  <c:v>1992.25</c:v>
                </c:pt>
                <c:pt idx="495">
                  <c:v>1992.3333329999994</c:v>
                </c:pt>
                <c:pt idx="496">
                  <c:v>1992.4166670000013</c:v>
                </c:pt>
                <c:pt idx="497">
                  <c:v>1992.5</c:v>
                </c:pt>
                <c:pt idx="498">
                  <c:v>1992.5833329999994</c:v>
                </c:pt>
                <c:pt idx="499">
                  <c:v>1992.6666670000006</c:v>
                </c:pt>
                <c:pt idx="500">
                  <c:v>1992.75</c:v>
                </c:pt>
                <c:pt idx="501">
                  <c:v>1992.8333329999994</c:v>
                </c:pt>
                <c:pt idx="502">
                  <c:v>1992.9166670000013</c:v>
                </c:pt>
                <c:pt idx="503">
                  <c:v>1993</c:v>
                </c:pt>
                <c:pt idx="504">
                  <c:v>1993.0833329999994</c:v>
                </c:pt>
                <c:pt idx="505">
                  <c:v>1993.1666670000006</c:v>
                </c:pt>
                <c:pt idx="506">
                  <c:v>1993.25</c:v>
                </c:pt>
                <c:pt idx="507">
                  <c:v>1993.3333329999994</c:v>
                </c:pt>
                <c:pt idx="508">
                  <c:v>1993.4166670000013</c:v>
                </c:pt>
                <c:pt idx="509">
                  <c:v>1993.5</c:v>
                </c:pt>
                <c:pt idx="510">
                  <c:v>1993.5833329999994</c:v>
                </c:pt>
                <c:pt idx="511">
                  <c:v>1993.6666670000006</c:v>
                </c:pt>
                <c:pt idx="512">
                  <c:v>1993.75</c:v>
                </c:pt>
                <c:pt idx="513">
                  <c:v>1993.8333329999994</c:v>
                </c:pt>
                <c:pt idx="514">
                  <c:v>1993.9166670000013</c:v>
                </c:pt>
                <c:pt idx="515">
                  <c:v>1994</c:v>
                </c:pt>
                <c:pt idx="516">
                  <c:v>1994.0833329999994</c:v>
                </c:pt>
                <c:pt idx="517">
                  <c:v>1994.1666670000006</c:v>
                </c:pt>
                <c:pt idx="518">
                  <c:v>1994.25</c:v>
                </c:pt>
                <c:pt idx="519">
                  <c:v>1994.3333329999994</c:v>
                </c:pt>
                <c:pt idx="520">
                  <c:v>1994.4166670000013</c:v>
                </c:pt>
                <c:pt idx="521">
                  <c:v>1994.5</c:v>
                </c:pt>
                <c:pt idx="522">
                  <c:v>1994.5833329999994</c:v>
                </c:pt>
                <c:pt idx="523">
                  <c:v>1994.6666670000006</c:v>
                </c:pt>
                <c:pt idx="524">
                  <c:v>1994.75</c:v>
                </c:pt>
                <c:pt idx="525">
                  <c:v>1994.8333329999994</c:v>
                </c:pt>
                <c:pt idx="526">
                  <c:v>1994.9166670000013</c:v>
                </c:pt>
                <c:pt idx="527">
                  <c:v>1995</c:v>
                </c:pt>
                <c:pt idx="528">
                  <c:v>1995.0833329999994</c:v>
                </c:pt>
                <c:pt idx="529">
                  <c:v>1995.1666670000006</c:v>
                </c:pt>
                <c:pt idx="530">
                  <c:v>1995.25</c:v>
                </c:pt>
                <c:pt idx="531">
                  <c:v>1995.3333329999994</c:v>
                </c:pt>
                <c:pt idx="532">
                  <c:v>1995.4166670000013</c:v>
                </c:pt>
                <c:pt idx="533">
                  <c:v>1995.5</c:v>
                </c:pt>
                <c:pt idx="534">
                  <c:v>1995.5833329999994</c:v>
                </c:pt>
                <c:pt idx="535">
                  <c:v>1995.6666670000006</c:v>
                </c:pt>
                <c:pt idx="536">
                  <c:v>1995.75</c:v>
                </c:pt>
                <c:pt idx="537">
                  <c:v>1995.8333329999994</c:v>
                </c:pt>
                <c:pt idx="538">
                  <c:v>1995.9166670000013</c:v>
                </c:pt>
                <c:pt idx="539">
                  <c:v>1996</c:v>
                </c:pt>
                <c:pt idx="540">
                  <c:v>1996.0833329999994</c:v>
                </c:pt>
                <c:pt idx="541">
                  <c:v>1996.1666670000006</c:v>
                </c:pt>
                <c:pt idx="542">
                  <c:v>1996.25</c:v>
                </c:pt>
                <c:pt idx="543">
                  <c:v>1996.3333329999994</c:v>
                </c:pt>
                <c:pt idx="544">
                  <c:v>1996.4166670000013</c:v>
                </c:pt>
                <c:pt idx="545">
                  <c:v>1996.5</c:v>
                </c:pt>
                <c:pt idx="546">
                  <c:v>1996.5833329999994</c:v>
                </c:pt>
                <c:pt idx="547">
                  <c:v>1996.6666670000006</c:v>
                </c:pt>
                <c:pt idx="548">
                  <c:v>1996.75</c:v>
                </c:pt>
                <c:pt idx="549">
                  <c:v>1996.8333329999994</c:v>
                </c:pt>
                <c:pt idx="550">
                  <c:v>1996.9166670000013</c:v>
                </c:pt>
                <c:pt idx="551">
                  <c:v>1997</c:v>
                </c:pt>
                <c:pt idx="552">
                  <c:v>1997.0833329999994</c:v>
                </c:pt>
                <c:pt idx="553">
                  <c:v>1997.1666670000006</c:v>
                </c:pt>
                <c:pt idx="554">
                  <c:v>1997.25</c:v>
                </c:pt>
                <c:pt idx="555">
                  <c:v>1997.3333329999994</c:v>
                </c:pt>
                <c:pt idx="556">
                  <c:v>1997.4166670000013</c:v>
                </c:pt>
                <c:pt idx="557">
                  <c:v>1997.5</c:v>
                </c:pt>
                <c:pt idx="558">
                  <c:v>1997.5833329999994</c:v>
                </c:pt>
                <c:pt idx="559">
                  <c:v>1997.6666670000006</c:v>
                </c:pt>
                <c:pt idx="560">
                  <c:v>1997.75</c:v>
                </c:pt>
                <c:pt idx="561">
                  <c:v>1997.8333329999994</c:v>
                </c:pt>
                <c:pt idx="562">
                  <c:v>1997.9166670000013</c:v>
                </c:pt>
                <c:pt idx="563">
                  <c:v>1998</c:v>
                </c:pt>
                <c:pt idx="564">
                  <c:v>1998.0833329999994</c:v>
                </c:pt>
                <c:pt idx="565">
                  <c:v>1998.1666670000006</c:v>
                </c:pt>
                <c:pt idx="566">
                  <c:v>1998.25</c:v>
                </c:pt>
                <c:pt idx="567">
                  <c:v>1998.3333329999994</c:v>
                </c:pt>
                <c:pt idx="568">
                  <c:v>1998.4166670000013</c:v>
                </c:pt>
                <c:pt idx="569">
                  <c:v>1998.5</c:v>
                </c:pt>
                <c:pt idx="570">
                  <c:v>1998.5833329999994</c:v>
                </c:pt>
                <c:pt idx="571">
                  <c:v>1998.6666670000006</c:v>
                </c:pt>
                <c:pt idx="572">
                  <c:v>1998.75</c:v>
                </c:pt>
                <c:pt idx="573">
                  <c:v>1998.8333329999994</c:v>
                </c:pt>
                <c:pt idx="574">
                  <c:v>1998.9166670000013</c:v>
                </c:pt>
                <c:pt idx="575">
                  <c:v>1999</c:v>
                </c:pt>
                <c:pt idx="576">
                  <c:v>1999.0833329999994</c:v>
                </c:pt>
                <c:pt idx="577">
                  <c:v>1999.1666670000006</c:v>
                </c:pt>
                <c:pt idx="578">
                  <c:v>1999.25</c:v>
                </c:pt>
                <c:pt idx="579">
                  <c:v>1999.3333329999994</c:v>
                </c:pt>
                <c:pt idx="580">
                  <c:v>1999.4166670000013</c:v>
                </c:pt>
                <c:pt idx="581">
                  <c:v>1999.5</c:v>
                </c:pt>
                <c:pt idx="582">
                  <c:v>1999.5833329999994</c:v>
                </c:pt>
                <c:pt idx="583">
                  <c:v>1999.6666670000006</c:v>
                </c:pt>
                <c:pt idx="584">
                  <c:v>1999.75</c:v>
                </c:pt>
                <c:pt idx="585">
                  <c:v>1999.8333329999994</c:v>
                </c:pt>
                <c:pt idx="586">
                  <c:v>1999.9166670000013</c:v>
                </c:pt>
                <c:pt idx="587">
                  <c:v>2000</c:v>
                </c:pt>
                <c:pt idx="588">
                  <c:v>2000.0833329999994</c:v>
                </c:pt>
                <c:pt idx="589">
                  <c:v>2000.1666670000006</c:v>
                </c:pt>
                <c:pt idx="590">
                  <c:v>2000.25</c:v>
                </c:pt>
                <c:pt idx="591">
                  <c:v>2000.3333329999994</c:v>
                </c:pt>
                <c:pt idx="592">
                  <c:v>2000.4166670000013</c:v>
                </c:pt>
                <c:pt idx="593">
                  <c:v>2000.5</c:v>
                </c:pt>
                <c:pt idx="594">
                  <c:v>2000.5833329999994</c:v>
                </c:pt>
                <c:pt idx="595">
                  <c:v>2000.6666670000006</c:v>
                </c:pt>
                <c:pt idx="596">
                  <c:v>2000.75</c:v>
                </c:pt>
                <c:pt idx="597">
                  <c:v>2000.8333329999994</c:v>
                </c:pt>
                <c:pt idx="598">
                  <c:v>2000.9166670000013</c:v>
                </c:pt>
                <c:pt idx="599">
                  <c:v>2001</c:v>
                </c:pt>
                <c:pt idx="600">
                  <c:v>2001.0833329999994</c:v>
                </c:pt>
                <c:pt idx="601">
                  <c:v>2001.1666670000006</c:v>
                </c:pt>
                <c:pt idx="602">
                  <c:v>2001.25</c:v>
                </c:pt>
                <c:pt idx="603">
                  <c:v>2001.3333329999994</c:v>
                </c:pt>
                <c:pt idx="604">
                  <c:v>2001.4166670000013</c:v>
                </c:pt>
                <c:pt idx="605">
                  <c:v>2001.5</c:v>
                </c:pt>
                <c:pt idx="606">
                  <c:v>2001.5833329999994</c:v>
                </c:pt>
                <c:pt idx="607">
                  <c:v>2001.6666670000006</c:v>
                </c:pt>
                <c:pt idx="608">
                  <c:v>2001.75</c:v>
                </c:pt>
                <c:pt idx="609">
                  <c:v>2001.8333329999994</c:v>
                </c:pt>
                <c:pt idx="610">
                  <c:v>2001.9166670000013</c:v>
                </c:pt>
                <c:pt idx="611">
                  <c:v>2002</c:v>
                </c:pt>
                <c:pt idx="612">
                  <c:v>2002.0833329999994</c:v>
                </c:pt>
                <c:pt idx="613">
                  <c:v>2002.1666670000006</c:v>
                </c:pt>
                <c:pt idx="614">
                  <c:v>2002.25</c:v>
                </c:pt>
                <c:pt idx="615">
                  <c:v>2002.3333329999994</c:v>
                </c:pt>
                <c:pt idx="616">
                  <c:v>2002.4166670000013</c:v>
                </c:pt>
                <c:pt idx="617">
                  <c:v>2002.5</c:v>
                </c:pt>
                <c:pt idx="618">
                  <c:v>2002.5833329999994</c:v>
                </c:pt>
                <c:pt idx="619">
                  <c:v>2002.6666670000006</c:v>
                </c:pt>
                <c:pt idx="620">
                  <c:v>2002.75</c:v>
                </c:pt>
                <c:pt idx="621">
                  <c:v>2002.8333329999994</c:v>
                </c:pt>
                <c:pt idx="622">
                  <c:v>2002.9166670000013</c:v>
                </c:pt>
                <c:pt idx="623">
                  <c:v>2003</c:v>
                </c:pt>
                <c:pt idx="624">
                  <c:v>2003.0833329999994</c:v>
                </c:pt>
                <c:pt idx="625">
                  <c:v>2003.1666670000006</c:v>
                </c:pt>
                <c:pt idx="626">
                  <c:v>2003.25</c:v>
                </c:pt>
                <c:pt idx="627">
                  <c:v>2003.3333329999994</c:v>
                </c:pt>
                <c:pt idx="628">
                  <c:v>2003.4166670000013</c:v>
                </c:pt>
                <c:pt idx="629">
                  <c:v>2003.5</c:v>
                </c:pt>
                <c:pt idx="630">
                  <c:v>2003.5833329999994</c:v>
                </c:pt>
                <c:pt idx="631">
                  <c:v>2003.6666670000006</c:v>
                </c:pt>
                <c:pt idx="632">
                  <c:v>2003.75</c:v>
                </c:pt>
                <c:pt idx="633">
                  <c:v>2003.8333329999994</c:v>
                </c:pt>
                <c:pt idx="634">
                  <c:v>2003.9166670000013</c:v>
                </c:pt>
                <c:pt idx="635">
                  <c:v>2004</c:v>
                </c:pt>
                <c:pt idx="636">
                  <c:v>2004.0833329999994</c:v>
                </c:pt>
                <c:pt idx="637">
                  <c:v>2004.1666670000006</c:v>
                </c:pt>
                <c:pt idx="638">
                  <c:v>2004.25</c:v>
                </c:pt>
                <c:pt idx="639">
                  <c:v>2004.3333329999994</c:v>
                </c:pt>
                <c:pt idx="640">
                  <c:v>2004.4166670000013</c:v>
                </c:pt>
                <c:pt idx="641">
                  <c:v>2004.5</c:v>
                </c:pt>
                <c:pt idx="642">
                  <c:v>2004.5833329999994</c:v>
                </c:pt>
                <c:pt idx="643">
                  <c:v>2004.6666670000006</c:v>
                </c:pt>
                <c:pt idx="644">
                  <c:v>2004.75</c:v>
                </c:pt>
                <c:pt idx="645">
                  <c:v>2004.8333329999994</c:v>
                </c:pt>
                <c:pt idx="646">
                  <c:v>2004.9166670000013</c:v>
                </c:pt>
                <c:pt idx="647">
                  <c:v>2005</c:v>
                </c:pt>
                <c:pt idx="648">
                  <c:v>2005.0833329999994</c:v>
                </c:pt>
                <c:pt idx="649">
                  <c:v>2005.1666670000006</c:v>
                </c:pt>
                <c:pt idx="650">
                  <c:v>2005.25</c:v>
                </c:pt>
                <c:pt idx="651">
                  <c:v>2005.3333329999994</c:v>
                </c:pt>
                <c:pt idx="652">
                  <c:v>2005.4166670000013</c:v>
                </c:pt>
                <c:pt idx="653">
                  <c:v>2005.5</c:v>
                </c:pt>
                <c:pt idx="654">
                  <c:v>2005.5833329999994</c:v>
                </c:pt>
                <c:pt idx="655">
                  <c:v>2005.6666670000006</c:v>
                </c:pt>
                <c:pt idx="656">
                  <c:v>2005.75</c:v>
                </c:pt>
                <c:pt idx="657">
                  <c:v>2005.8333329999994</c:v>
                </c:pt>
                <c:pt idx="658">
                  <c:v>2005.9166670000013</c:v>
                </c:pt>
                <c:pt idx="659">
                  <c:v>2006</c:v>
                </c:pt>
                <c:pt idx="660">
                  <c:v>2006.0833329999994</c:v>
                </c:pt>
                <c:pt idx="661">
                  <c:v>2006.1666670000006</c:v>
                </c:pt>
                <c:pt idx="662">
                  <c:v>2006.25</c:v>
                </c:pt>
                <c:pt idx="663">
                  <c:v>2006.3333329999994</c:v>
                </c:pt>
                <c:pt idx="664">
                  <c:v>2006.4166670000013</c:v>
                </c:pt>
                <c:pt idx="665">
                  <c:v>2006.5</c:v>
                </c:pt>
                <c:pt idx="666">
                  <c:v>2006.5833329999994</c:v>
                </c:pt>
                <c:pt idx="667">
                  <c:v>2006.6666670000006</c:v>
                </c:pt>
                <c:pt idx="668">
                  <c:v>2006.75</c:v>
                </c:pt>
                <c:pt idx="669">
                  <c:v>2006.8333329999994</c:v>
                </c:pt>
                <c:pt idx="670">
                  <c:v>2006.9166670000013</c:v>
                </c:pt>
                <c:pt idx="671">
                  <c:v>2007</c:v>
                </c:pt>
                <c:pt idx="672">
                  <c:v>2007.0833329999994</c:v>
                </c:pt>
                <c:pt idx="673">
                  <c:v>2007.1666670000006</c:v>
                </c:pt>
                <c:pt idx="674">
                  <c:v>2007.25</c:v>
                </c:pt>
                <c:pt idx="675">
                  <c:v>2007.3333329999994</c:v>
                </c:pt>
                <c:pt idx="676">
                  <c:v>2007.4166670000013</c:v>
                </c:pt>
                <c:pt idx="677">
                  <c:v>2007.5</c:v>
                </c:pt>
                <c:pt idx="678">
                  <c:v>2007.5833329999994</c:v>
                </c:pt>
                <c:pt idx="679">
                  <c:v>2007.6666670000006</c:v>
                </c:pt>
                <c:pt idx="680">
                  <c:v>2007.75</c:v>
                </c:pt>
                <c:pt idx="681">
                  <c:v>2007.8333329999994</c:v>
                </c:pt>
                <c:pt idx="682">
                  <c:v>2007.9166670000013</c:v>
                </c:pt>
                <c:pt idx="683">
                  <c:v>2008</c:v>
                </c:pt>
                <c:pt idx="684">
                  <c:v>2008.0833329999994</c:v>
                </c:pt>
                <c:pt idx="685">
                  <c:v>2008.1666670000006</c:v>
                </c:pt>
                <c:pt idx="686">
                  <c:v>2008.25</c:v>
                </c:pt>
                <c:pt idx="687">
                  <c:v>2008.3333329999994</c:v>
                </c:pt>
                <c:pt idx="688">
                  <c:v>2008.4166670000013</c:v>
                </c:pt>
                <c:pt idx="689">
                  <c:v>2008.5</c:v>
                </c:pt>
                <c:pt idx="690">
                  <c:v>2008.5833329999994</c:v>
                </c:pt>
                <c:pt idx="691">
                  <c:v>2008.6666670000006</c:v>
                </c:pt>
                <c:pt idx="692">
                  <c:v>2008.75</c:v>
                </c:pt>
                <c:pt idx="693">
                  <c:v>2008.8333329999994</c:v>
                </c:pt>
                <c:pt idx="694">
                  <c:v>2008.9166670000013</c:v>
                </c:pt>
                <c:pt idx="695">
                  <c:v>2009</c:v>
                </c:pt>
                <c:pt idx="696">
                  <c:v>2009.0833329999994</c:v>
                </c:pt>
                <c:pt idx="697">
                  <c:v>2009.1666670000006</c:v>
                </c:pt>
                <c:pt idx="698">
                  <c:v>2009.25</c:v>
                </c:pt>
                <c:pt idx="699">
                  <c:v>2009.3333329999994</c:v>
                </c:pt>
                <c:pt idx="700">
                  <c:v>2009.4166670000013</c:v>
                </c:pt>
                <c:pt idx="701">
                  <c:v>2009.5</c:v>
                </c:pt>
                <c:pt idx="702">
                  <c:v>2009.5833329999994</c:v>
                </c:pt>
                <c:pt idx="703">
                  <c:v>2009.6666670000006</c:v>
                </c:pt>
                <c:pt idx="704">
                  <c:v>2009.75</c:v>
                </c:pt>
                <c:pt idx="705">
                  <c:v>2009.8333329999994</c:v>
                </c:pt>
                <c:pt idx="706">
                  <c:v>2009.9166670000013</c:v>
                </c:pt>
                <c:pt idx="707">
                  <c:v>2010</c:v>
                </c:pt>
                <c:pt idx="708">
                  <c:v>2010.0833329999994</c:v>
                </c:pt>
              </c:numCache>
            </c:numRef>
          </c:xVal>
          <c:yVal>
            <c:numRef>
              <c:f>Sheet1!$B$2:$B$711</c:f>
              <c:numCache>
                <c:formatCode>General</c:formatCode>
                <c:ptCount val="709"/>
                <c:pt idx="0">
                  <c:v>2.763112500000002E-2</c:v>
                </c:pt>
                <c:pt idx="1">
                  <c:v>2.941286500000001E-2</c:v>
                </c:pt>
                <c:pt idx="2">
                  <c:v>2.6293607000000021E-2</c:v>
                </c:pt>
                <c:pt idx="3">
                  <c:v>3.1936734000000001E-2</c:v>
                </c:pt>
                <c:pt idx="4">
                  <c:v>3.2071360000000035E-2</c:v>
                </c:pt>
                <c:pt idx="5">
                  <c:v>2.4598841999999989E-2</c:v>
                </c:pt>
                <c:pt idx="6">
                  <c:v>3.0703993000000002E-2</c:v>
                </c:pt>
                <c:pt idx="7">
                  <c:v>3.3063018000000013E-2</c:v>
                </c:pt>
                <c:pt idx="8">
                  <c:v>3.3853728E-2</c:v>
                </c:pt>
                <c:pt idx="9">
                  <c:v>2.9527667E-2</c:v>
                </c:pt>
                <c:pt idx="10">
                  <c:v>2.7015881000000002E-2</c:v>
                </c:pt>
                <c:pt idx="11">
                  <c:v>3.1767971000000006E-2</c:v>
                </c:pt>
                <c:pt idx="12">
                  <c:v>2.4920846999999993E-2</c:v>
                </c:pt>
                <c:pt idx="13">
                  <c:v>2.7805862000000025E-2</c:v>
                </c:pt>
                <c:pt idx="14">
                  <c:v>3.2723149999999999E-2</c:v>
                </c:pt>
                <c:pt idx="15">
                  <c:v>3.0780002000000011E-2</c:v>
                </c:pt>
                <c:pt idx="16">
                  <c:v>3.0483585000000011E-2</c:v>
                </c:pt>
                <c:pt idx="17">
                  <c:v>3.2942346000000018E-2</c:v>
                </c:pt>
                <c:pt idx="18">
                  <c:v>2.9871811000000019E-2</c:v>
                </c:pt>
                <c:pt idx="19">
                  <c:v>2.8566682999999982E-2</c:v>
                </c:pt>
                <c:pt idx="20">
                  <c:v>2.8831460000000014E-2</c:v>
                </c:pt>
                <c:pt idx="21">
                  <c:v>2.5854956000000002E-2</c:v>
                </c:pt>
                <c:pt idx="22">
                  <c:v>2.5416337000000015E-2</c:v>
                </c:pt>
                <c:pt idx="23">
                  <c:v>3.0958380999999997E-2</c:v>
                </c:pt>
                <c:pt idx="24">
                  <c:v>1.9378190000000003E-2</c:v>
                </c:pt>
                <c:pt idx="25">
                  <c:v>3.1236896000000014E-2</c:v>
                </c:pt>
                <c:pt idx="26">
                  <c:v>2.7082553999999998E-2</c:v>
                </c:pt>
                <c:pt idx="27">
                  <c:v>2.6625555999999998E-2</c:v>
                </c:pt>
                <c:pt idx="28">
                  <c:v>2.6787919000000014E-2</c:v>
                </c:pt>
                <c:pt idx="29">
                  <c:v>2.5502819999999999E-2</c:v>
                </c:pt>
                <c:pt idx="30">
                  <c:v>2.4223435000000001E-2</c:v>
                </c:pt>
                <c:pt idx="31">
                  <c:v>3.0762935000000002E-2</c:v>
                </c:pt>
                <c:pt idx="32">
                  <c:v>3.0269132000000015E-2</c:v>
                </c:pt>
                <c:pt idx="33">
                  <c:v>3.3436121999999999E-2</c:v>
                </c:pt>
                <c:pt idx="34">
                  <c:v>3.8423460999999999E-2</c:v>
                </c:pt>
                <c:pt idx="35">
                  <c:v>3.8993492999999997E-2</c:v>
                </c:pt>
                <c:pt idx="36">
                  <c:v>3.8435547000000021E-2</c:v>
                </c:pt>
                <c:pt idx="37">
                  <c:v>3.9606809999999999E-2</c:v>
                </c:pt>
                <c:pt idx="38">
                  <c:v>3.6703654000000002E-2</c:v>
                </c:pt>
                <c:pt idx="39">
                  <c:v>3.6291013000000018E-2</c:v>
                </c:pt>
                <c:pt idx="40">
                  <c:v>3.2121992000000002E-2</c:v>
                </c:pt>
                <c:pt idx="41">
                  <c:v>4.0064361000000014E-2</c:v>
                </c:pt>
                <c:pt idx="42">
                  <c:v>3.7393994999999999E-2</c:v>
                </c:pt>
                <c:pt idx="43">
                  <c:v>3.2045764000000011E-2</c:v>
                </c:pt>
                <c:pt idx="44">
                  <c:v>2.9666998999999999E-2</c:v>
                </c:pt>
                <c:pt idx="45">
                  <c:v>3.2801870000000025E-2</c:v>
                </c:pt>
                <c:pt idx="46">
                  <c:v>3.2313084999999998E-2</c:v>
                </c:pt>
                <c:pt idx="47">
                  <c:v>3.3728464999999978E-2</c:v>
                </c:pt>
                <c:pt idx="48">
                  <c:v>2.7936348000000024E-2</c:v>
                </c:pt>
                <c:pt idx="49">
                  <c:v>3.0206106999999999E-2</c:v>
                </c:pt>
                <c:pt idx="50">
                  <c:v>2.7889965000000023E-2</c:v>
                </c:pt>
                <c:pt idx="51">
                  <c:v>2.0489107000000017E-2</c:v>
                </c:pt>
                <c:pt idx="52">
                  <c:v>3.2318553E-2</c:v>
                </c:pt>
                <c:pt idx="53">
                  <c:v>2.8476433999999998E-2</c:v>
                </c:pt>
                <c:pt idx="54">
                  <c:v>3.1630829000000006E-2</c:v>
                </c:pt>
                <c:pt idx="55">
                  <c:v>2.8273413000000011E-2</c:v>
                </c:pt>
                <c:pt idx="56">
                  <c:v>3.4129439999999997E-2</c:v>
                </c:pt>
                <c:pt idx="57">
                  <c:v>2.8313753999999997E-2</c:v>
                </c:pt>
                <c:pt idx="58">
                  <c:v>3.0818982000000002E-2</c:v>
                </c:pt>
                <c:pt idx="59">
                  <c:v>2.7542184000000001E-2</c:v>
                </c:pt>
                <c:pt idx="60">
                  <c:v>2.9603057000000009E-2</c:v>
                </c:pt>
                <c:pt idx="61">
                  <c:v>3.1421181999999999E-2</c:v>
                </c:pt>
                <c:pt idx="62">
                  <c:v>2.9809151999999998E-2</c:v>
                </c:pt>
                <c:pt idx="63">
                  <c:v>3.4835983000000022E-2</c:v>
                </c:pt>
                <c:pt idx="64">
                  <c:v>2.9625023E-2</c:v>
                </c:pt>
                <c:pt idx="65">
                  <c:v>3.4119442999999999E-2</c:v>
                </c:pt>
                <c:pt idx="66">
                  <c:v>2.6808155000000011E-2</c:v>
                </c:pt>
                <c:pt idx="67">
                  <c:v>3.2790772000000024E-2</c:v>
                </c:pt>
                <c:pt idx="68">
                  <c:v>2.9741058000000001E-2</c:v>
                </c:pt>
                <c:pt idx="69">
                  <c:v>3.4438238000000024E-2</c:v>
                </c:pt>
                <c:pt idx="70">
                  <c:v>2.6790816000000002E-2</c:v>
                </c:pt>
                <c:pt idx="71">
                  <c:v>3.3076255999999998E-2</c:v>
                </c:pt>
                <c:pt idx="72">
                  <c:v>2.6849303000000022E-2</c:v>
                </c:pt>
                <c:pt idx="73">
                  <c:v>2.8590608E-2</c:v>
                </c:pt>
                <c:pt idx="74">
                  <c:v>2.9715232000000012E-2</c:v>
                </c:pt>
                <c:pt idx="75">
                  <c:v>2.9517565999999999E-2</c:v>
                </c:pt>
                <c:pt idx="76">
                  <c:v>3.2064784999999998E-2</c:v>
                </c:pt>
                <c:pt idx="77">
                  <c:v>2.6460478999999999E-2</c:v>
                </c:pt>
                <c:pt idx="78">
                  <c:v>2.9208649999999999E-2</c:v>
                </c:pt>
                <c:pt idx="79">
                  <c:v>3.4271698000000024E-2</c:v>
                </c:pt>
                <c:pt idx="80">
                  <c:v>3.0242934000000006E-2</c:v>
                </c:pt>
                <c:pt idx="81">
                  <c:v>3.4898142000000021E-2</c:v>
                </c:pt>
                <c:pt idx="82">
                  <c:v>2.6755907000000009E-2</c:v>
                </c:pt>
                <c:pt idx="83">
                  <c:v>3.9001235000000023E-2</c:v>
                </c:pt>
                <c:pt idx="84">
                  <c:v>3.553605700000001E-2</c:v>
                </c:pt>
                <c:pt idx="85">
                  <c:v>3.5211903000000024E-2</c:v>
                </c:pt>
                <c:pt idx="86">
                  <c:v>4.5567166999999999E-2</c:v>
                </c:pt>
                <c:pt idx="87">
                  <c:v>2.8885041000000011E-2</c:v>
                </c:pt>
                <c:pt idx="88">
                  <c:v>3.5523152000000002E-2</c:v>
                </c:pt>
                <c:pt idx="89">
                  <c:v>3.7927451000000001E-2</c:v>
                </c:pt>
                <c:pt idx="90">
                  <c:v>3.2824594999999998E-2</c:v>
                </c:pt>
                <c:pt idx="91">
                  <c:v>3.1998976999999998E-2</c:v>
                </c:pt>
                <c:pt idx="92">
                  <c:v>3.0580929999999999E-2</c:v>
                </c:pt>
                <c:pt idx="93">
                  <c:v>2.9908552999999997E-2</c:v>
                </c:pt>
                <c:pt idx="94">
                  <c:v>3.5831377000000032E-2</c:v>
                </c:pt>
                <c:pt idx="95">
                  <c:v>3.2116164000000003E-2</c:v>
                </c:pt>
                <c:pt idx="96">
                  <c:v>3.1447698000000024E-2</c:v>
                </c:pt>
                <c:pt idx="97">
                  <c:v>2.9993887000000011E-2</c:v>
                </c:pt>
                <c:pt idx="98">
                  <c:v>2.756047E-2</c:v>
                </c:pt>
                <c:pt idx="99">
                  <c:v>3.189996400000001E-2</c:v>
                </c:pt>
                <c:pt idx="100">
                  <c:v>3.0398785999999997E-2</c:v>
                </c:pt>
                <c:pt idx="101">
                  <c:v>3.3316802999999999E-2</c:v>
                </c:pt>
                <c:pt idx="102">
                  <c:v>3.1916762000000001E-2</c:v>
                </c:pt>
                <c:pt idx="103">
                  <c:v>3.4818028000000001E-2</c:v>
                </c:pt>
                <c:pt idx="104">
                  <c:v>3.1312499000000001E-2</c:v>
                </c:pt>
                <c:pt idx="105">
                  <c:v>3.5062198000000003E-2</c:v>
                </c:pt>
                <c:pt idx="106">
                  <c:v>2.8635965000000017E-2</c:v>
                </c:pt>
                <c:pt idx="107">
                  <c:v>3.832385E-2</c:v>
                </c:pt>
                <c:pt idx="108">
                  <c:v>2.9588122999999997E-2</c:v>
                </c:pt>
                <c:pt idx="109">
                  <c:v>3.8735831000000005E-2</c:v>
                </c:pt>
                <c:pt idx="110">
                  <c:v>2.6013224000000001E-2</c:v>
                </c:pt>
                <c:pt idx="111">
                  <c:v>3.6624190000000001E-2</c:v>
                </c:pt>
                <c:pt idx="112">
                  <c:v>3.9222180999999995E-2</c:v>
                </c:pt>
                <c:pt idx="113">
                  <c:v>3.3228695999999995E-2</c:v>
                </c:pt>
                <c:pt idx="114">
                  <c:v>3.4919513999999999E-2</c:v>
                </c:pt>
                <c:pt idx="115">
                  <c:v>3.2352510000000001E-2</c:v>
                </c:pt>
                <c:pt idx="116">
                  <c:v>3.9610502999999998E-2</c:v>
                </c:pt>
                <c:pt idx="117">
                  <c:v>3.0095110000000015E-2</c:v>
                </c:pt>
                <c:pt idx="118">
                  <c:v>3.6256684999999997E-2</c:v>
                </c:pt>
                <c:pt idx="119">
                  <c:v>3.8955149000000001E-2</c:v>
                </c:pt>
                <c:pt idx="120">
                  <c:v>3.8293976000000021E-2</c:v>
                </c:pt>
                <c:pt idx="121">
                  <c:v>3.8153785000000003E-2</c:v>
                </c:pt>
                <c:pt idx="122">
                  <c:v>3.5981432000000001E-2</c:v>
                </c:pt>
                <c:pt idx="123">
                  <c:v>3.3698868E-2</c:v>
                </c:pt>
                <c:pt idx="124">
                  <c:v>2.9355520999999989E-2</c:v>
                </c:pt>
                <c:pt idx="125">
                  <c:v>3.7431045000000045E-2</c:v>
                </c:pt>
                <c:pt idx="126">
                  <c:v>2.9470216000000018E-2</c:v>
                </c:pt>
                <c:pt idx="127">
                  <c:v>3.5648448000000006E-2</c:v>
                </c:pt>
                <c:pt idx="128">
                  <c:v>3.4675322000000022E-2</c:v>
                </c:pt>
                <c:pt idx="129">
                  <c:v>3.2306764000000002E-2</c:v>
                </c:pt>
                <c:pt idx="130">
                  <c:v>3.3505301000000001E-2</c:v>
                </c:pt>
                <c:pt idx="131">
                  <c:v>3.4306021999999999E-2</c:v>
                </c:pt>
                <c:pt idx="132">
                  <c:v>3.1547364000000001E-2</c:v>
                </c:pt>
                <c:pt idx="133">
                  <c:v>3.2441705000000022E-2</c:v>
                </c:pt>
                <c:pt idx="134">
                  <c:v>3.3094951999999997E-2</c:v>
                </c:pt>
                <c:pt idx="135">
                  <c:v>3.1336465000000001E-2</c:v>
                </c:pt>
                <c:pt idx="136">
                  <c:v>2.989168800000001E-2</c:v>
                </c:pt>
                <c:pt idx="137">
                  <c:v>3.0892083000000001E-2</c:v>
                </c:pt>
                <c:pt idx="138">
                  <c:v>3.4273906000000021E-2</c:v>
                </c:pt>
                <c:pt idx="139">
                  <c:v>3.0080630000000011E-2</c:v>
                </c:pt>
                <c:pt idx="140">
                  <c:v>3.2761906000000014E-2</c:v>
                </c:pt>
                <c:pt idx="141">
                  <c:v>3.7470425000000002E-2</c:v>
                </c:pt>
                <c:pt idx="142">
                  <c:v>3.1581919000000021E-2</c:v>
                </c:pt>
                <c:pt idx="143">
                  <c:v>3.8400123000000001E-2</c:v>
                </c:pt>
                <c:pt idx="144">
                  <c:v>3.347822000000001E-2</c:v>
                </c:pt>
                <c:pt idx="145">
                  <c:v>3.1511551999999998E-2</c:v>
                </c:pt>
                <c:pt idx="146">
                  <c:v>3.486117100000001E-2</c:v>
                </c:pt>
                <c:pt idx="147">
                  <c:v>3.5656394000000001E-2</c:v>
                </c:pt>
                <c:pt idx="148">
                  <c:v>3.0554010999999999E-2</c:v>
                </c:pt>
                <c:pt idx="149">
                  <c:v>3.7815950000000022E-2</c:v>
                </c:pt>
                <c:pt idx="150">
                  <c:v>2.8635804000000011E-2</c:v>
                </c:pt>
                <c:pt idx="151">
                  <c:v>3.6001377000000036E-2</c:v>
                </c:pt>
                <c:pt idx="152">
                  <c:v>3.1729115000000002E-2</c:v>
                </c:pt>
                <c:pt idx="153">
                  <c:v>3.538608E-2</c:v>
                </c:pt>
                <c:pt idx="154">
                  <c:v>3.1084607000000014E-2</c:v>
                </c:pt>
                <c:pt idx="155">
                  <c:v>3.7762433999999998E-2</c:v>
                </c:pt>
                <c:pt idx="156">
                  <c:v>3.2823193000000021E-2</c:v>
                </c:pt>
                <c:pt idx="157">
                  <c:v>3.4245858000000011E-2</c:v>
                </c:pt>
                <c:pt idx="158">
                  <c:v>3.3759837000000001E-2</c:v>
                </c:pt>
                <c:pt idx="159">
                  <c:v>3.211391600000002E-2</c:v>
                </c:pt>
                <c:pt idx="160">
                  <c:v>3.4869389000000001E-2</c:v>
                </c:pt>
                <c:pt idx="161">
                  <c:v>2.9309312000000018E-2</c:v>
                </c:pt>
                <c:pt idx="162">
                  <c:v>3.1159536000000002E-2</c:v>
                </c:pt>
                <c:pt idx="163">
                  <c:v>3.2955381000000006E-2</c:v>
                </c:pt>
                <c:pt idx="164">
                  <c:v>3.2129119000000005E-2</c:v>
                </c:pt>
                <c:pt idx="165">
                  <c:v>3.1355509000000004E-2</c:v>
                </c:pt>
                <c:pt idx="166">
                  <c:v>3.4275471000000002E-2</c:v>
                </c:pt>
                <c:pt idx="167">
                  <c:v>2.9442688000000002E-2</c:v>
                </c:pt>
                <c:pt idx="168">
                  <c:v>3.4367074999999997E-2</c:v>
                </c:pt>
                <c:pt idx="169">
                  <c:v>2.8058292999999998E-2</c:v>
                </c:pt>
                <c:pt idx="170">
                  <c:v>3.7293208000000022E-2</c:v>
                </c:pt>
                <c:pt idx="171">
                  <c:v>3.0343265000000015E-2</c:v>
                </c:pt>
                <c:pt idx="172">
                  <c:v>3.3819582000000001E-2</c:v>
                </c:pt>
                <c:pt idx="173">
                  <c:v>3.1428532000000002E-2</c:v>
                </c:pt>
                <c:pt idx="174">
                  <c:v>3.2647426E-2</c:v>
                </c:pt>
                <c:pt idx="175">
                  <c:v>3.1337189000000001E-2</c:v>
                </c:pt>
                <c:pt idx="176">
                  <c:v>3.1312809000000004E-2</c:v>
                </c:pt>
                <c:pt idx="177">
                  <c:v>2.9355671E-2</c:v>
                </c:pt>
                <c:pt idx="178">
                  <c:v>2.9924091999999985E-2</c:v>
                </c:pt>
                <c:pt idx="179">
                  <c:v>2.698607900000001E-2</c:v>
                </c:pt>
                <c:pt idx="180">
                  <c:v>2.7762370000000012E-2</c:v>
                </c:pt>
                <c:pt idx="181">
                  <c:v>3.3015839999999998E-2</c:v>
                </c:pt>
                <c:pt idx="182">
                  <c:v>2.8230071000000002E-2</c:v>
                </c:pt>
                <c:pt idx="183">
                  <c:v>3.3864463999999997E-2</c:v>
                </c:pt>
                <c:pt idx="184">
                  <c:v>2.9959210000000014E-2</c:v>
                </c:pt>
                <c:pt idx="185">
                  <c:v>3.4738554999999997E-2</c:v>
                </c:pt>
                <c:pt idx="186">
                  <c:v>3.3610170000000002E-2</c:v>
                </c:pt>
                <c:pt idx="187">
                  <c:v>3.0763156E-2</c:v>
                </c:pt>
                <c:pt idx="188">
                  <c:v>3.2357119000000011E-2</c:v>
                </c:pt>
                <c:pt idx="189">
                  <c:v>3.0120775999999998E-2</c:v>
                </c:pt>
                <c:pt idx="190">
                  <c:v>3.1525047000000021E-2</c:v>
                </c:pt>
                <c:pt idx="191">
                  <c:v>2.9736498999999993E-2</c:v>
                </c:pt>
                <c:pt idx="192">
                  <c:v>2.9953480999999997E-2</c:v>
                </c:pt>
                <c:pt idx="193">
                  <c:v>3.1765170000000002E-2</c:v>
                </c:pt>
                <c:pt idx="194">
                  <c:v>3.175729900000001E-2</c:v>
                </c:pt>
                <c:pt idx="195">
                  <c:v>3.0329782E-2</c:v>
                </c:pt>
                <c:pt idx="196">
                  <c:v>3.1171382000000018E-2</c:v>
                </c:pt>
                <c:pt idx="197">
                  <c:v>3.2447545000000022E-2</c:v>
                </c:pt>
                <c:pt idx="198">
                  <c:v>3.2884156000000005E-2</c:v>
                </c:pt>
                <c:pt idx="199">
                  <c:v>3.0884110000000013E-2</c:v>
                </c:pt>
                <c:pt idx="200">
                  <c:v>3.5060758999999997E-2</c:v>
                </c:pt>
                <c:pt idx="201">
                  <c:v>2.9913565E-2</c:v>
                </c:pt>
                <c:pt idx="202">
                  <c:v>3.2776113000000016E-2</c:v>
                </c:pt>
                <c:pt idx="203">
                  <c:v>2.9434452999999999E-2</c:v>
                </c:pt>
                <c:pt idx="204">
                  <c:v>3.0693870000000015E-2</c:v>
                </c:pt>
                <c:pt idx="205">
                  <c:v>3.0331882000000015E-2</c:v>
                </c:pt>
                <c:pt idx="206">
                  <c:v>3.1938046000000005E-2</c:v>
                </c:pt>
                <c:pt idx="207">
                  <c:v>2.9642833000000011E-2</c:v>
                </c:pt>
                <c:pt idx="208">
                  <c:v>3.2735768000000012E-2</c:v>
                </c:pt>
                <c:pt idx="209">
                  <c:v>3.1669409000000003E-2</c:v>
                </c:pt>
                <c:pt idx="210">
                  <c:v>3.1296304000000004E-2</c:v>
                </c:pt>
                <c:pt idx="211">
                  <c:v>3.3241024000000001E-2</c:v>
                </c:pt>
                <c:pt idx="212">
                  <c:v>3.0951216000000014E-2</c:v>
                </c:pt>
                <c:pt idx="213">
                  <c:v>2.9298549999999993E-2</c:v>
                </c:pt>
                <c:pt idx="214">
                  <c:v>3.0630685000000012E-2</c:v>
                </c:pt>
                <c:pt idx="215">
                  <c:v>3.0228477E-2</c:v>
                </c:pt>
                <c:pt idx="216">
                  <c:v>2.9239689999999999E-2</c:v>
                </c:pt>
                <c:pt idx="217">
                  <c:v>2.7299888000000012E-2</c:v>
                </c:pt>
                <c:pt idx="218">
                  <c:v>3.1681094999999999E-2</c:v>
                </c:pt>
                <c:pt idx="219">
                  <c:v>2.9694877000000015E-2</c:v>
                </c:pt>
                <c:pt idx="220">
                  <c:v>3.4711054999999998E-2</c:v>
                </c:pt>
                <c:pt idx="221">
                  <c:v>3.1639191000000018E-2</c:v>
                </c:pt>
                <c:pt idx="222">
                  <c:v>3.1782578999999998E-2</c:v>
                </c:pt>
                <c:pt idx="223">
                  <c:v>3.357889E-2</c:v>
                </c:pt>
                <c:pt idx="224">
                  <c:v>2.9312308000000002E-2</c:v>
                </c:pt>
                <c:pt idx="225">
                  <c:v>3.2551446000000005E-2</c:v>
                </c:pt>
                <c:pt idx="226">
                  <c:v>3.2031861000000023E-2</c:v>
                </c:pt>
                <c:pt idx="227">
                  <c:v>3.2881559000000012E-2</c:v>
                </c:pt>
                <c:pt idx="228">
                  <c:v>3.2534859999999999E-2</c:v>
                </c:pt>
                <c:pt idx="229">
                  <c:v>3.5483348000000026E-2</c:v>
                </c:pt>
                <c:pt idx="230">
                  <c:v>3.5896974000000005E-2</c:v>
                </c:pt>
                <c:pt idx="231">
                  <c:v>3.9308676000000001E-2</c:v>
                </c:pt>
                <c:pt idx="232">
                  <c:v>3.8892191E-2</c:v>
                </c:pt>
                <c:pt idx="233">
                  <c:v>3.7008914000000018E-2</c:v>
                </c:pt>
                <c:pt idx="234">
                  <c:v>3.7592848000000012E-2</c:v>
                </c:pt>
                <c:pt idx="235">
                  <c:v>4.0415746000000002E-2</c:v>
                </c:pt>
                <c:pt idx="236">
                  <c:v>3.8638673000000005E-2</c:v>
                </c:pt>
                <c:pt idx="237">
                  <c:v>4.4949845999999967E-2</c:v>
                </c:pt>
                <c:pt idx="238">
                  <c:v>3.8637963000000018E-2</c:v>
                </c:pt>
                <c:pt idx="239">
                  <c:v>3.7152920999999998E-2</c:v>
                </c:pt>
                <c:pt idx="240">
                  <c:v>3.923406900000001E-2</c:v>
                </c:pt>
                <c:pt idx="241">
                  <c:v>3.8706782000000002E-2</c:v>
                </c:pt>
                <c:pt idx="242">
                  <c:v>3.4227265000000021E-2</c:v>
                </c:pt>
                <c:pt idx="243">
                  <c:v>3.7770223000000012E-2</c:v>
                </c:pt>
                <c:pt idx="244">
                  <c:v>3.6238369000000006E-2</c:v>
                </c:pt>
                <c:pt idx="245">
                  <c:v>3.8176403999999997E-2</c:v>
                </c:pt>
                <c:pt idx="246">
                  <c:v>3.6845212000000037E-2</c:v>
                </c:pt>
                <c:pt idx="247">
                  <c:v>3.6788300000000024E-2</c:v>
                </c:pt>
                <c:pt idx="248">
                  <c:v>3.8602178000000015E-2</c:v>
                </c:pt>
                <c:pt idx="249">
                  <c:v>4.0574802999999965E-2</c:v>
                </c:pt>
                <c:pt idx="250">
                  <c:v>3.5290661000000001E-2</c:v>
                </c:pt>
                <c:pt idx="251">
                  <c:v>3.671533900000002E-2</c:v>
                </c:pt>
                <c:pt idx="252">
                  <c:v>3.907155100000001E-2</c:v>
                </c:pt>
                <c:pt idx="253">
                  <c:v>3.6447785000000024E-2</c:v>
                </c:pt>
                <c:pt idx="254">
                  <c:v>3.5396313000000006E-2</c:v>
                </c:pt>
                <c:pt idx="255">
                  <c:v>3.675729400000001E-2</c:v>
                </c:pt>
                <c:pt idx="256">
                  <c:v>3.5890362000000023E-2</c:v>
                </c:pt>
                <c:pt idx="257">
                  <c:v>3.7148503999999999E-2</c:v>
                </c:pt>
                <c:pt idx="258">
                  <c:v>3.6983791000000002E-2</c:v>
                </c:pt>
                <c:pt idx="259">
                  <c:v>3.574219800000001E-2</c:v>
                </c:pt>
                <c:pt idx="260">
                  <c:v>4.0406984000000035E-2</c:v>
                </c:pt>
                <c:pt idx="261">
                  <c:v>3.5223465000000002E-2</c:v>
                </c:pt>
                <c:pt idx="262">
                  <c:v>3.8331958999999999E-2</c:v>
                </c:pt>
                <c:pt idx="263">
                  <c:v>2.9772508E-2</c:v>
                </c:pt>
                <c:pt idx="264">
                  <c:v>3.7127693000000003E-2</c:v>
                </c:pt>
                <c:pt idx="265">
                  <c:v>3.5353322000000006E-2</c:v>
                </c:pt>
                <c:pt idx="266">
                  <c:v>3.6091179000000022E-2</c:v>
                </c:pt>
                <c:pt idx="267">
                  <c:v>3.4965952000000002E-2</c:v>
                </c:pt>
                <c:pt idx="268">
                  <c:v>3.8764418999999994E-2</c:v>
                </c:pt>
                <c:pt idx="269">
                  <c:v>3.7829726000000001E-2</c:v>
                </c:pt>
                <c:pt idx="270">
                  <c:v>3.8516099999999998E-2</c:v>
                </c:pt>
                <c:pt idx="271">
                  <c:v>3.888520400000002E-2</c:v>
                </c:pt>
                <c:pt idx="272">
                  <c:v>3.3180778000000001E-2</c:v>
                </c:pt>
                <c:pt idx="273">
                  <c:v>3.8464933999999999E-2</c:v>
                </c:pt>
                <c:pt idx="274">
                  <c:v>3.5499914000000021E-2</c:v>
                </c:pt>
                <c:pt idx="275">
                  <c:v>3.8785006000000004E-2</c:v>
                </c:pt>
                <c:pt idx="276">
                  <c:v>3.8207038000000006E-2</c:v>
                </c:pt>
                <c:pt idx="277">
                  <c:v>3.7224504999999998E-2</c:v>
                </c:pt>
                <c:pt idx="278">
                  <c:v>4.0177077999999998E-2</c:v>
                </c:pt>
                <c:pt idx="279">
                  <c:v>3.8771283000000011E-2</c:v>
                </c:pt>
                <c:pt idx="280">
                  <c:v>4.1537412000000003E-2</c:v>
                </c:pt>
                <c:pt idx="281">
                  <c:v>3.9008511000000003E-2</c:v>
                </c:pt>
                <c:pt idx="282">
                  <c:v>3.8090581999999998E-2</c:v>
                </c:pt>
                <c:pt idx="283">
                  <c:v>4.7528591000000023E-2</c:v>
                </c:pt>
                <c:pt idx="284">
                  <c:v>3.9424651999999998E-2</c:v>
                </c:pt>
                <c:pt idx="285">
                  <c:v>4.9222451000000028E-2</c:v>
                </c:pt>
                <c:pt idx="286">
                  <c:v>4.6934880999999977E-2</c:v>
                </c:pt>
                <c:pt idx="287">
                  <c:v>5.3097355999999978E-2</c:v>
                </c:pt>
                <c:pt idx="288">
                  <c:v>4.0126008999999976E-2</c:v>
                </c:pt>
                <c:pt idx="289">
                  <c:v>4.9021758999999977E-2</c:v>
                </c:pt>
                <c:pt idx="290">
                  <c:v>4.5061983000000014E-2</c:v>
                </c:pt>
                <c:pt idx="291">
                  <c:v>4.2123777000000022E-2</c:v>
                </c:pt>
                <c:pt idx="292">
                  <c:v>3.9182639999999998E-2</c:v>
                </c:pt>
                <c:pt idx="293">
                  <c:v>4.2770006999999999E-2</c:v>
                </c:pt>
                <c:pt idx="294">
                  <c:v>4.0193962000000014E-2</c:v>
                </c:pt>
                <c:pt idx="295">
                  <c:v>4.2419841E-2</c:v>
                </c:pt>
                <c:pt idx="296">
                  <c:v>4.1206097999999997E-2</c:v>
                </c:pt>
                <c:pt idx="297">
                  <c:v>4.2093042000000004E-2</c:v>
                </c:pt>
                <c:pt idx="298">
                  <c:v>3.9264266999999999E-2</c:v>
                </c:pt>
                <c:pt idx="299">
                  <c:v>3.7565528000000001E-2</c:v>
                </c:pt>
                <c:pt idx="300">
                  <c:v>3.9120265000000001E-2</c:v>
                </c:pt>
                <c:pt idx="301">
                  <c:v>4.1468428000000002E-2</c:v>
                </c:pt>
                <c:pt idx="302">
                  <c:v>3.9342008000000005E-2</c:v>
                </c:pt>
                <c:pt idx="303">
                  <c:v>3.8190715E-2</c:v>
                </c:pt>
                <c:pt idx="304">
                  <c:v>4.6174515999999971E-2</c:v>
                </c:pt>
                <c:pt idx="305">
                  <c:v>3.8408817000000012E-2</c:v>
                </c:pt>
                <c:pt idx="306">
                  <c:v>4.0774044000000002E-2</c:v>
                </c:pt>
                <c:pt idx="307">
                  <c:v>3.9074800000000021E-2</c:v>
                </c:pt>
                <c:pt idx="308">
                  <c:v>4.358885099999997E-2</c:v>
                </c:pt>
                <c:pt idx="309">
                  <c:v>4.3578209999999985E-2</c:v>
                </c:pt>
                <c:pt idx="310">
                  <c:v>3.6412351000000009E-2</c:v>
                </c:pt>
                <c:pt idx="311">
                  <c:v>3.9017071E-2</c:v>
                </c:pt>
                <c:pt idx="312">
                  <c:v>4.5727282000000022E-2</c:v>
                </c:pt>
                <c:pt idx="313">
                  <c:v>3.9455978000000023E-2</c:v>
                </c:pt>
                <c:pt idx="314">
                  <c:v>4.1156060000000001E-2</c:v>
                </c:pt>
                <c:pt idx="315">
                  <c:v>4.413333600000003E-2</c:v>
                </c:pt>
                <c:pt idx="316">
                  <c:v>4.2313597000000057E-2</c:v>
                </c:pt>
                <c:pt idx="317">
                  <c:v>3.9182149999999999E-2</c:v>
                </c:pt>
                <c:pt idx="318">
                  <c:v>4.4508469000000023E-2</c:v>
                </c:pt>
                <c:pt idx="319">
                  <c:v>3.7646129E-2</c:v>
                </c:pt>
                <c:pt idx="320">
                  <c:v>4.2542615999999998E-2</c:v>
                </c:pt>
                <c:pt idx="321">
                  <c:v>4.0812929000000039E-2</c:v>
                </c:pt>
                <c:pt idx="322">
                  <c:v>3.5604724999999997E-2</c:v>
                </c:pt>
                <c:pt idx="323">
                  <c:v>4.333644300000003E-2</c:v>
                </c:pt>
                <c:pt idx="324">
                  <c:v>3.6364324000000003E-2</c:v>
                </c:pt>
                <c:pt idx="325">
                  <c:v>4.0443247000000002E-2</c:v>
                </c:pt>
                <c:pt idx="326">
                  <c:v>3.8496589999999997E-2</c:v>
                </c:pt>
                <c:pt idx="327">
                  <c:v>3.9211726000000002E-2</c:v>
                </c:pt>
                <c:pt idx="328">
                  <c:v>3.9944193000000003E-2</c:v>
                </c:pt>
                <c:pt idx="329">
                  <c:v>4.2780805000000012E-2</c:v>
                </c:pt>
                <c:pt idx="330">
                  <c:v>3.8379559000000001E-2</c:v>
                </c:pt>
                <c:pt idx="331">
                  <c:v>4.2834850000000001E-2</c:v>
                </c:pt>
                <c:pt idx="332">
                  <c:v>3.9144065999999998E-2</c:v>
                </c:pt>
                <c:pt idx="333">
                  <c:v>4.1838334999999997E-2</c:v>
                </c:pt>
                <c:pt idx="334">
                  <c:v>4.0690500999999997E-2</c:v>
                </c:pt>
                <c:pt idx="335">
                  <c:v>3.8725080999999995E-2</c:v>
                </c:pt>
                <c:pt idx="336">
                  <c:v>3.9927256000000001E-2</c:v>
                </c:pt>
                <c:pt idx="337">
                  <c:v>3.8507587000000003E-2</c:v>
                </c:pt>
                <c:pt idx="338">
                  <c:v>3.9085146000000022E-2</c:v>
                </c:pt>
                <c:pt idx="339">
                  <c:v>3.9015975000000022E-2</c:v>
                </c:pt>
                <c:pt idx="340">
                  <c:v>4.1744361000000001E-2</c:v>
                </c:pt>
                <c:pt idx="341">
                  <c:v>4.0359262999999986E-2</c:v>
                </c:pt>
                <c:pt idx="342">
                  <c:v>4.2732718000000031E-2</c:v>
                </c:pt>
                <c:pt idx="343">
                  <c:v>4.2481135000000003E-2</c:v>
                </c:pt>
                <c:pt idx="344">
                  <c:v>4.2623170000000002E-2</c:v>
                </c:pt>
                <c:pt idx="345">
                  <c:v>4.0087335000000002E-2</c:v>
                </c:pt>
                <c:pt idx="346">
                  <c:v>4.3114432000000022E-2</c:v>
                </c:pt>
                <c:pt idx="347">
                  <c:v>4.3653289999999997E-2</c:v>
                </c:pt>
                <c:pt idx="348">
                  <c:v>4.0399167000000014E-2</c:v>
                </c:pt>
                <c:pt idx="349">
                  <c:v>4.2331306999999999E-2</c:v>
                </c:pt>
                <c:pt idx="350">
                  <c:v>4.7650126000000001E-2</c:v>
                </c:pt>
                <c:pt idx="351">
                  <c:v>4.5172710999999997E-2</c:v>
                </c:pt>
                <c:pt idx="352">
                  <c:v>4.5821739000000014E-2</c:v>
                </c:pt>
                <c:pt idx="353">
                  <c:v>4.6360219000000029E-2</c:v>
                </c:pt>
                <c:pt idx="354">
                  <c:v>4.1609888999999949E-2</c:v>
                </c:pt>
                <c:pt idx="355">
                  <c:v>4.2748056E-2</c:v>
                </c:pt>
                <c:pt idx="356">
                  <c:v>4.3637371000000001E-2</c:v>
                </c:pt>
                <c:pt idx="357">
                  <c:v>4.0281240999999982E-2</c:v>
                </c:pt>
                <c:pt idx="358">
                  <c:v>3.7706004000000001E-2</c:v>
                </c:pt>
                <c:pt idx="359">
                  <c:v>4.6279688999999971E-2</c:v>
                </c:pt>
                <c:pt idx="360">
                  <c:v>3.8944059000000003E-2</c:v>
                </c:pt>
                <c:pt idx="361">
                  <c:v>4.1674447999999968E-2</c:v>
                </c:pt>
                <c:pt idx="362">
                  <c:v>4.2374926000000014E-2</c:v>
                </c:pt>
                <c:pt idx="363">
                  <c:v>4.4524468999999997E-2</c:v>
                </c:pt>
                <c:pt idx="364">
                  <c:v>3.982614000000001E-2</c:v>
                </c:pt>
                <c:pt idx="365">
                  <c:v>4.134757E-2</c:v>
                </c:pt>
                <c:pt idx="366">
                  <c:v>4.6632616000000023E-2</c:v>
                </c:pt>
                <c:pt idx="367">
                  <c:v>4.2726229000000025E-2</c:v>
                </c:pt>
                <c:pt idx="368">
                  <c:v>4.7627324999999998E-2</c:v>
                </c:pt>
                <c:pt idx="369">
                  <c:v>4.6912939000000035E-2</c:v>
                </c:pt>
                <c:pt idx="370">
                  <c:v>4.7893046000000029E-2</c:v>
                </c:pt>
                <c:pt idx="371">
                  <c:v>5.0533733000000018E-2</c:v>
                </c:pt>
                <c:pt idx="372">
                  <c:v>5.2730092000000027E-2</c:v>
                </c:pt>
                <c:pt idx="373">
                  <c:v>4.7232545000000001E-2</c:v>
                </c:pt>
                <c:pt idx="374">
                  <c:v>5.125786799999997E-2</c:v>
                </c:pt>
                <c:pt idx="375">
                  <c:v>4.7474783999999999E-2</c:v>
                </c:pt>
                <c:pt idx="376">
                  <c:v>4.9783206000000038E-2</c:v>
                </c:pt>
                <c:pt idx="377">
                  <c:v>4.5404989000000014E-2</c:v>
                </c:pt>
                <c:pt idx="378">
                  <c:v>4.6181999000000001E-2</c:v>
                </c:pt>
                <c:pt idx="379">
                  <c:v>5.1443124E-2</c:v>
                </c:pt>
                <c:pt idx="380">
                  <c:v>4.8889914000000013E-2</c:v>
                </c:pt>
                <c:pt idx="381">
                  <c:v>4.8504720000000001E-2</c:v>
                </c:pt>
                <c:pt idx="382">
                  <c:v>4.5698549999999977E-2</c:v>
                </c:pt>
                <c:pt idx="383">
                  <c:v>4.1797512000000023E-2</c:v>
                </c:pt>
                <c:pt idx="384">
                  <c:v>4.952421700000003E-2</c:v>
                </c:pt>
                <c:pt idx="385">
                  <c:v>4.3776315000000003E-2</c:v>
                </c:pt>
                <c:pt idx="386">
                  <c:v>4.2140134999999995E-2</c:v>
                </c:pt>
                <c:pt idx="387">
                  <c:v>4.2919154000000001E-2</c:v>
                </c:pt>
                <c:pt idx="388">
                  <c:v>4.4669397999999999E-2</c:v>
                </c:pt>
                <c:pt idx="389">
                  <c:v>3.6527509999999999E-2</c:v>
                </c:pt>
                <c:pt idx="390">
                  <c:v>4.8835732999999999E-2</c:v>
                </c:pt>
                <c:pt idx="391">
                  <c:v>3.964623300000001E-2</c:v>
                </c:pt>
                <c:pt idx="392">
                  <c:v>4.5420273999999997E-2</c:v>
                </c:pt>
                <c:pt idx="393">
                  <c:v>4.2195400000000029E-2</c:v>
                </c:pt>
                <c:pt idx="394">
                  <c:v>4.2234803000000001E-2</c:v>
                </c:pt>
                <c:pt idx="395">
                  <c:v>4.0378025999999997E-2</c:v>
                </c:pt>
                <c:pt idx="396">
                  <c:v>4.0933786000000014E-2</c:v>
                </c:pt>
                <c:pt idx="397">
                  <c:v>4.1896881000000018E-2</c:v>
                </c:pt>
                <c:pt idx="398">
                  <c:v>4.0978253999999985E-2</c:v>
                </c:pt>
                <c:pt idx="399">
                  <c:v>3.7561479000000002E-2</c:v>
                </c:pt>
                <c:pt idx="400">
                  <c:v>3.839178E-2</c:v>
                </c:pt>
                <c:pt idx="401">
                  <c:v>4.4426515999999999E-2</c:v>
                </c:pt>
                <c:pt idx="402">
                  <c:v>3.7826115000000021E-2</c:v>
                </c:pt>
                <c:pt idx="403">
                  <c:v>4.267282E-2</c:v>
                </c:pt>
                <c:pt idx="404">
                  <c:v>4.1733426000000018E-2</c:v>
                </c:pt>
                <c:pt idx="405">
                  <c:v>3.9784153000000003E-2</c:v>
                </c:pt>
                <c:pt idx="406">
                  <c:v>4.4529922999999999E-2</c:v>
                </c:pt>
                <c:pt idx="407">
                  <c:v>3.9722014E-2</c:v>
                </c:pt>
                <c:pt idx="408">
                  <c:v>4.3714982000000027E-2</c:v>
                </c:pt>
                <c:pt idx="409">
                  <c:v>4.3274240999999963E-2</c:v>
                </c:pt>
                <c:pt idx="410">
                  <c:v>4.3080737000000029E-2</c:v>
                </c:pt>
                <c:pt idx="411">
                  <c:v>4.0936123999999997E-2</c:v>
                </c:pt>
                <c:pt idx="412">
                  <c:v>4.489504400000003E-2</c:v>
                </c:pt>
                <c:pt idx="413">
                  <c:v>4.2023675000000024E-2</c:v>
                </c:pt>
                <c:pt idx="414">
                  <c:v>3.9621877000000021E-2</c:v>
                </c:pt>
                <c:pt idx="415">
                  <c:v>4.5024371000000001E-2</c:v>
                </c:pt>
                <c:pt idx="416">
                  <c:v>4.2192840000000002E-2</c:v>
                </c:pt>
                <c:pt idx="417">
                  <c:v>3.8899653999999999E-2</c:v>
                </c:pt>
                <c:pt idx="418">
                  <c:v>4.3433593000000027E-2</c:v>
                </c:pt>
                <c:pt idx="419">
                  <c:v>3.7305597000000024E-2</c:v>
                </c:pt>
                <c:pt idx="420">
                  <c:v>4.8595192000000002E-2</c:v>
                </c:pt>
                <c:pt idx="421">
                  <c:v>3.6003373000000026E-2</c:v>
                </c:pt>
                <c:pt idx="422">
                  <c:v>4.2260367E-2</c:v>
                </c:pt>
                <c:pt idx="423">
                  <c:v>4.4039008000000004E-2</c:v>
                </c:pt>
                <c:pt idx="424">
                  <c:v>4.2742007000000026E-2</c:v>
                </c:pt>
                <c:pt idx="425">
                  <c:v>3.8621947000000018E-2</c:v>
                </c:pt>
                <c:pt idx="426">
                  <c:v>4.0544165999999958E-2</c:v>
                </c:pt>
                <c:pt idx="427">
                  <c:v>4.3874426000000022E-2</c:v>
                </c:pt>
                <c:pt idx="428">
                  <c:v>3.7581874000000022E-2</c:v>
                </c:pt>
                <c:pt idx="429">
                  <c:v>3.9845488999999998E-2</c:v>
                </c:pt>
                <c:pt idx="430">
                  <c:v>3.7192261000000004E-2</c:v>
                </c:pt>
                <c:pt idx="431">
                  <c:v>4.1096219000000024E-2</c:v>
                </c:pt>
                <c:pt idx="432">
                  <c:v>3.960230200000002E-2</c:v>
                </c:pt>
                <c:pt idx="433">
                  <c:v>3.9029203000000005E-2</c:v>
                </c:pt>
                <c:pt idx="434">
                  <c:v>3.6907154999999997E-2</c:v>
                </c:pt>
                <c:pt idx="435">
                  <c:v>3.9751793000000001E-2</c:v>
                </c:pt>
                <c:pt idx="436">
                  <c:v>3.6929977000000024E-2</c:v>
                </c:pt>
                <c:pt idx="437">
                  <c:v>3.7219405000000011E-2</c:v>
                </c:pt>
                <c:pt idx="438">
                  <c:v>3.8799327000000002E-2</c:v>
                </c:pt>
                <c:pt idx="439">
                  <c:v>3.5833295000000022E-2</c:v>
                </c:pt>
                <c:pt idx="440">
                  <c:v>4.0557972999999997E-2</c:v>
                </c:pt>
                <c:pt idx="441">
                  <c:v>3.5153246000000006E-2</c:v>
                </c:pt>
                <c:pt idx="442">
                  <c:v>3.7950600000000001E-2</c:v>
                </c:pt>
                <c:pt idx="443">
                  <c:v>3.8367445999999999E-2</c:v>
                </c:pt>
                <c:pt idx="444">
                  <c:v>3.5418398000000011E-2</c:v>
                </c:pt>
                <c:pt idx="445">
                  <c:v>3.504645E-2</c:v>
                </c:pt>
                <c:pt idx="446">
                  <c:v>3.327221800000002E-2</c:v>
                </c:pt>
                <c:pt idx="447">
                  <c:v>4.0530398000000002E-2</c:v>
                </c:pt>
                <c:pt idx="448">
                  <c:v>3.2554003999999997E-2</c:v>
                </c:pt>
                <c:pt idx="449">
                  <c:v>3.9068493000000003E-2</c:v>
                </c:pt>
                <c:pt idx="450">
                  <c:v>3.6280489999999999E-2</c:v>
                </c:pt>
                <c:pt idx="451">
                  <c:v>3.2791970000000017E-2</c:v>
                </c:pt>
                <c:pt idx="452">
                  <c:v>3.8861744000000004E-2</c:v>
                </c:pt>
                <c:pt idx="453">
                  <c:v>3.6413682000000024E-2</c:v>
                </c:pt>
                <c:pt idx="454">
                  <c:v>3.6250866999999999E-2</c:v>
                </c:pt>
                <c:pt idx="455">
                  <c:v>3.5750601E-2</c:v>
                </c:pt>
                <c:pt idx="456">
                  <c:v>3.2247321000000002E-2</c:v>
                </c:pt>
                <c:pt idx="457">
                  <c:v>3.937327500000002E-2</c:v>
                </c:pt>
                <c:pt idx="458">
                  <c:v>3.9276913000000017E-2</c:v>
                </c:pt>
                <c:pt idx="459">
                  <c:v>3.3121392999999999E-2</c:v>
                </c:pt>
                <c:pt idx="460">
                  <c:v>3.7982761000000004E-2</c:v>
                </c:pt>
                <c:pt idx="461">
                  <c:v>3.6627486000000001E-2</c:v>
                </c:pt>
                <c:pt idx="462">
                  <c:v>3.7899763000000024E-2</c:v>
                </c:pt>
                <c:pt idx="463">
                  <c:v>3.6149764000000001E-2</c:v>
                </c:pt>
                <c:pt idx="464">
                  <c:v>3.7223458000000001E-2</c:v>
                </c:pt>
                <c:pt idx="465">
                  <c:v>3.7924738999999999E-2</c:v>
                </c:pt>
                <c:pt idx="466">
                  <c:v>3.6303481999999998E-2</c:v>
                </c:pt>
                <c:pt idx="467">
                  <c:v>3.9446457999999997E-2</c:v>
                </c:pt>
                <c:pt idx="468">
                  <c:v>3.4678756999999998E-2</c:v>
                </c:pt>
                <c:pt idx="469">
                  <c:v>3.7422274000000005E-2</c:v>
                </c:pt>
                <c:pt idx="470">
                  <c:v>3.8939849000000006E-2</c:v>
                </c:pt>
                <c:pt idx="471">
                  <c:v>3.5339438000000001E-2</c:v>
                </c:pt>
                <c:pt idx="472">
                  <c:v>3.4294328999999998E-2</c:v>
                </c:pt>
                <c:pt idx="473">
                  <c:v>4.0074877000000002E-2</c:v>
                </c:pt>
                <c:pt idx="474">
                  <c:v>3.5852621000000001E-2</c:v>
                </c:pt>
                <c:pt idx="475">
                  <c:v>3.6726486000000003E-2</c:v>
                </c:pt>
                <c:pt idx="476">
                  <c:v>3.585082500000001E-2</c:v>
                </c:pt>
                <c:pt idx="477">
                  <c:v>3.9273833000000022E-2</c:v>
                </c:pt>
                <c:pt idx="478">
                  <c:v>3.6970558000000001E-2</c:v>
                </c:pt>
                <c:pt idx="479">
                  <c:v>3.8321737000000002E-2</c:v>
                </c:pt>
                <c:pt idx="480">
                  <c:v>3.9698044000000002E-2</c:v>
                </c:pt>
                <c:pt idx="481">
                  <c:v>4.0488367999999997E-2</c:v>
                </c:pt>
                <c:pt idx="482">
                  <c:v>3.4745877000000022E-2</c:v>
                </c:pt>
                <c:pt idx="483">
                  <c:v>4.0592646000000031E-2</c:v>
                </c:pt>
                <c:pt idx="484">
                  <c:v>3.6869862000000024E-2</c:v>
                </c:pt>
                <c:pt idx="485">
                  <c:v>3.6527258999999999E-2</c:v>
                </c:pt>
                <c:pt idx="486">
                  <c:v>3.8706603999999999E-2</c:v>
                </c:pt>
                <c:pt idx="487">
                  <c:v>3.7183870000000022E-2</c:v>
                </c:pt>
                <c:pt idx="488">
                  <c:v>3.8169552999999988E-2</c:v>
                </c:pt>
                <c:pt idx="489">
                  <c:v>3.7174868000000021E-2</c:v>
                </c:pt>
                <c:pt idx="490">
                  <c:v>3.8671492000000002E-2</c:v>
                </c:pt>
                <c:pt idx="491">
                  <c:v>3.5544074000000002E-2</c:v>
                </c:pt>
                <c:pt idx="492">
                  <c:v>3.658814300000001E-2</c:v>
                </c:pt>
                <c:pt idx="493">
                  <c:v>3.2755907000000022E-2</c:v>
                </c:pt>
                <c:pt idx="494">
                  <c:v>3.5387996000000005E-2</c:v>
                </c:pt>
                <c:pt idx="495">
                  <c:v>3.7414653999999999E-2</c:v>
                </c:pt>
                <c:pt idx="496">
                  <c:v>3.5218799000000002E-2</c:v>
                </c:pt>
                <c:pt idx="497">
                  <c:v>3.2433690000000022E-2</c:v>
                </c:pt>
                <c:pt idx="498">
                  <c:v>3.6674989000000012E-2</c:v>
                </c:pt>
                <c:pt idx="499">
                  <c:v>3.6095759999999998E-2</c:v>
                </c:pt>
                <c:pt idx="500">
                  <c:v>3.2375693000000011E-2</c:v>
                </c:pt>
                <c:pt idx="501">
                  <c:v>3.9569739E-2</c:v>
                </c:pt>
                <c:pt idx="502">
                  <c:v>3.2780144000000011E-2</c:v>
                </c:pt>
                <c:pt idx="503">
                  <c:v>3.0723699E-2</c:v>
                </c:pt>
                <c:pt idx="504">
                  <c:v>3.4924214000000002E-2</c:v>
                </c:pt>
                <c:pt idx="505">
                  <c:v>3.6535727000000018E-2</c:v>
                </c:pt>
                <c:pt idx="506">
                  <c:v>3.5313478000000002E-2</c:v>
                </c:pt>
                <c:pt idx="507">
                  <c:v>3.4829204000000002E-2</c:v>
                </c:pt>
                <c:pt idx="508">
                  <c:v>3.4342249999999998E-2</c:v>
                </c:pt>
                <c:pt idx="509">
                  <c:v>3.1637503000000018E-2</c:v>
                </c:pt>
                <c:pt idx="510">
                  <c:v>3.4273095000000024E-2</c:v>
                </c:pt>
                <c:pt idx="511">
                  <c:v>3.3598815999999997E-2</c:v>
                </c:pt>
                <c:pt idx="512">
                  <c:v>3.2832881000000001E-2</c:v>
                </c:pt>
                <c:pt idx="513">
                  <c:v>3.2746240000000024E-2</c:v>
                </c:pt>
                <c:pt idx="514">
                  <c:v>3.2774679000000001E-2</c:v>
                </c:pt>
                <c:pt idx="515">
                  <c:v>3.5484250000000002E-2</c:v>
                </c:pt>
                <c:pt idx="516">
                  <c:v>3.0923053999999998E-2</c:v>
                </c:pt>
                <c:pt idx="517">
                  <c:v>2.5441644000000013E-2</c:v>
                </c:pt>
                <c:pt idx="518">
                  <c:v>2.7525615000000014E-2</c:v>
                </c:pt>
                <c:pt idx="519">
                  <c:v>2.6149791000000002E-2</c:v>
                </c:pt>
                <c:pt idx="520">
                  <c:v>2.9685012000000024E-2</c:v>
                </c:pt>
                <c:pt idx="521">
                  <c:v>2.7684054E-2</c:v>
                </c:pt>
                <c:pt idx="522">
                  <c:v>2.8124548999999985E-2</c:v>
                </c:pt>
                <c:pt idx="523">
                  <c:v>2.4895374000000012E-2</c:v>
                </c:pt>
                <c:pt idx="524">
                  <c:v>2.7255277000000029E-2</c:v>
                </c:pt>
                <c:pt idx="525">
                  <c:v>2.2245423000000011E-2</c:v>
                </c:pt>
                <c:pt idx="526">
                  <c:v>2.6847588000000002E-2</c:v>
                </c:pt>
                <c:pt idx="527">
                  <c:v>2.7912207000000015E-2</c:v>
                </c:pt>
                <c:pt idx="528">
                  <c:v>2.5101536000000001E-2</c:v>
                </c:pt>
                <c:pt idx="529">
                  <c:v>2.6771427000000014E-2</c:v>
                </c:pt>
                <c:pt idx="530">
                  <c:v>2.9717899999999998E-2</c:v>
                </c:pt>
                <c:pt idx="531">
                  <c:v>2.1239029000000006E-2</c:v>
                </c:pt>
                <c:pt idx="532">
                  <c:v>2.7435178000000029E-2</c:v>
                </c:pt>
                <c:pt idx="533">
                  <c:v>2.8333998000000013E-2</c:v>
                </c:pt>
                <c:pt idx="534">
                  <c:v>2.4735449999999999E-2</c:v>
                </c:pt>
                <c:pt idx="535">
                  <c:v>2.7521573000000001E-2</c:v>
                </c:pt>
                <c:pt idx="536">
                  <c:v>2.7615135000000013E-2</c:v>
                </c:pt>
                <c:pt idx="537">
                  <c:v>2.914125800000001E-2</c:v>
                </c:pt>
                <c:pt idx="538">
                  <c:v>2.7417349000000021E-2</c:v>
                </c:pt>
                <c:pt idx="539">
                  <c:v>2.6922992999999999E-2</c:v>
                </c:pt>
                <c:pt idx="540">
                  <c:v>2.5103549999999999E-2</c:v>
                </c:pt>
                <c:pt idx="541">
                  <c:v>2.8423938000000006E-2</c:v>
                </c:pt>
                <c:pt idx="542">
                  <c:v>2.6179061999999999E-2</c:v>
                </c:pt>
                <c:pt idx="543">
                  <c:v>2.3849580999999998E-2</c:v>
                </c:pt>
                <c:pt idx="544">
                  <c:v>2.473854E-2</c:v>
                </c:pt>
                <c:pt idx="545">
                  <c:v>2.9427769999999999E-2</c:v>
                </c:pt>
                <c:pt idx="546">
                  <c:v>2.0649738000000015E-2</c:v>
                </c:pt>
                <c:pt idx="547">
                  <c:v>2.8605937000000019E-2</c:v>
                </c:pt>
                <c:pt idx="548">
                  <c:v>2.4217553999999999E-2</c:v>
                </c:pt>
                <c:pt idx="549">
                  <c:v>2.5072575000000014E-2</c:v>
                </c:pt>
                <c:pt idx="550">
                  <c:v>2.7769738000000002E-2</c:v>
                </c:pt>
                <c:pt idx="551">
                  <c:v>2.4561372000000012E-2</c:v>
                </c:pt>
                <c:pt idx="552">
                  <c:v>2.7448943000000021E-2</c:v>
                </c:pt>
                <c:pt idx="553">
                  <c:v>2.4250253999999999E-2</c:v>
                </c:pt>
                <c:pt idx="554">
                  <c:v>2.5041204000000011E-2</c:v>
                </c:pt>
                <c:pt idx="555">
                  <c:v>2.2612661999999999E-2</c:v>
                </c:pt>
                <c:pt idx="556">
                  <c:v>2.7318559999999985E-2</c:v>
                </c:pt>
                <c:pt idx="557">
                  <c:v>2.2608697000000014E-2</c:v>
                </c:pt>
                <c:pt idx="558">
                  <c:v>2.3687814000000001E-2</c:v>
                </c:pt>
                <c:pt idx="559">
                  <c:v>2.5199974999999999E-2</c:v>
                </c:pt>
                <c:pt idx="560">
                  <c:v>2.1866519000000001E-2</c:v>
                </c:pt>
                <c:pt idx="561">
                  <c:v>2.5532720999999998E-2</c:v>
                </c:pt>
                <c:pt idx="562">
                  <c:v>2.6492956000000002E-2</c:v>
                </c:pt>
                <c:pt idx="563">
                  <c:v>2.247159000000002E-2</c:v>
                </c:pt>
                <c:pt idx="564">
                  <c:v>2.5738668999999999E-2</c:v>
                </c:pt>
                <c:pt idx="565">
                  <c:v>2.6620722999999999E-2</c:v>
                </c:pt>
                <c:pt idx="566">
                  <c:v>2.339478699999999E-2</c:v>
                </c:pt>
                <c:pt idx="567">
                  <c:v>3.0776869000000002E-2</c:v>
                </c:pt>
                <c:pt idx="568">
                  <c:v>2.6873644000000016E-2</c:v>
                </c:pt>
                <c:pt idx="569">
                  <c:v>2.4045782000000002E-2</c:v>
                </c:pt>
                <c:pt idx="570">
                  <c:v>2.4525294999999989E-2</c:v>
                </c:pt>
                <c:pt idx="571">
                  <c:v>2.7167170000000011E-2</c:v>
                </c:pt>
                <c:pt idx="572">
                  <c:v>2.463736200000002E-2</c:v>
                </c:pt>
                <c:pt idx="573">
                  <c:v>2.7189088000000011E-2</c:v>
                </c:pt>
                <c:pt idx="574">
                  <c:v>2.5273877000000028E-2</c:v>
                </c:pt>
                <c:pt idx="575">
                  <c:v>2.5568790999999997E-2</c:v>
                </c:pt>
                <c:pt idx="576">
                  <c:v>2.5287905000000017E-2</c:v>
                </c:pt>
                <c:pt idx="577">
                  <c:v>2.1551495E-2</c:v>
                </c:pt>
                <c:pt idx="578">
                  <c:v>2.8333107000000017E-2</c:v>
                </c:pt>
                <c:pt idx="579">
                  <c:v>2.4835458000000001E-2</c:v>
                </c:pt>
                <c:pt idx="580">
                  <c:v>2.7382073000000014E-2</c:v>
                </c:pt>
                <c:pt idx="581">
                  <c:v>2.3961528999999985E-2</c:v>
                </c:pt>
                <c:pt idx="582">
                  <c:v>2.4118003999999988E-2</c:v>
                </c:pt>
                <c:pt idx="583">
                  <c:v>2.6989968000000017E-2</c:v>
                </c:pt>
                <c:pt idx="584">
                  <c:v>2.4158345000000001E-2</c:v>
                </c:pt>
                <c:pt idx="585">
                  <c:v>2.546638700000001E-2</c:v>
                </c:pt>
                <c:pt idx="586">
                  <c:v>2.5295304000000012E-2</c:v>
                </c:pt>
                <c:pt idx="587">
                  <c:v>2.7345183000000002E-2</c:v>
                </c:pt>
                <c:pt idx="588">
                  <c:v>2.5316708E-2</c:v>
                </c:pt>
                <c:pt idx="589">
                  <c:v>2.318555499999999E-2</c:v>
                </c:pt>
                <c:pt idx="590">
                  <c:v>2.6883698000000015E-2</c:v>
                </c:pt>
                <c:pt idx="591">
                  <c:v>2.8264605999999998E-2</c:v>
                </c:pt>
                <c:pt idx="592">
                  <c:v>2.197466E-2</c:v>
                </c:pt>
                <c:pt idx="593">
                  <c:v>2.6627027000000011E-2</c:v>
                </c:pt>
                <c:pt idx="594">
                  <c:v>2.4074238000000012E-2</c:v>
                </c:pt>
                <c:pt idx="595">
                  <c:v>2.2051964000000014E-2</c:v>
                </c:pt>
                <c:pt idx="596">
                  <c:v>2.6064697000000001E-2</c:v>
                </c:pt>
                <c:pt idx="597">
                  <c:v>2.5646921E-2</c:v>
                </c:pt>
                <c:pt idx="598">
                  <c:v>2.3404471E-2</c:v>
                </c:pt>
                <c:pt idx="599">
                  <c:v>2.6575757000000009E-2</c:v>
                </c:pt>
                <c:pt idx="600">
                  <c:v>2.2879791000000014E-2</c:v>
                </c:pt>
                <c:pt idx="601">
                  <c:v>2.7839242000000035E-2</c:v>
                </c:pt>
                <c:pt idx="602">
                  <c:v>2.6135205000000016E-2</c:v>
                </c:pt>
                <c:pt idx="603">
                  <c:v>2.8052643999999998E-2</c:v>
                </c:pt>
                <c:pt idx="604">
                  <c:v>2.8043364000000001E-2</c:v>
                </c:pt>
                <c:pt idx="605">
                  <c:v>2.5684226000000001E-2</c:v>
                </c:pt>
                <c:pt idx="606">
                  <c:v>2.7261026000000001E-2</c:v>
                </c:pt>
                <c:pt idx="607">
                  <c:v>2.5511813000000012E-2</c:v>
                </c:pt>
                <c:pt idx="608">
                  <c:v>2.9717244E-2</c:v>
                </c:pt>
                <c:pt idx="609">
                  <c:v>2.7291621000000002E-2</c:v>
                </c:pt>
                <c:pt idx="610">
                  <c:v>2.8221158E-2</c:v>
                </c:pt>
                <c:pt idx="611">
                  <c:v>2.5367844000000001E-2</c:v>
                </c:pt>
                <c:pt idx="612">
                  <c:v>2.8853955000000011E-2</c:v>
                </c:pt>
                <c:pt idx="613">
                  <c:v>2.7586522999999998E-2</c:v>
                </c:pt>
                <c:pt idx="614">
                  <c:v>2.970160300000001E-2</c:v>
                </c:pt>
                <c:pt idx="615">
                  <c:v>2.2666383000000002E-2</c:v>
                </c:pt>
                <c:pt idx="616">
                  <c:v>2.6823180000000002E-2</c:v>
                </c:pt>
                <c:pt idx="617">
                  <c:v>2.4022747000000011E-2</c:v>
                </c:pt>
                <c:pt idx="618">
                  <c:v>2.5375577000000017E-2</c:v>
                </c:pt>
                <c:pt idx="619">
                  <c:v>2.6637884000000011E-2</c:v>
                </c:pt>
                <c:pt idx="620">
                  <c:v>2.5395749999999998E-2</c:v>
                </c:pt>
                <c:pt idx="621">
                  <c:v>2.5684713000000012E-2</c:v>
                </c:pt>
                <c:pt idx="622">
                  <c:v>2.5823673000000002E-2</c:v>
                </c:pt>
                <c:pt idx="623">
                  <c:v>2.3453050999999999E-2</c:v>
                </c:pt>
                <c:pt idx="624">
                  <c:v>2.6894483999999993E-2</c:v>
                </c:pt>
                <c:pt idx="625">
                  <c:v>2.3671886999999999E-2</c:v>
                </c:pt>
                <c:pt idx="626">
                  <c:v>2.7058173000000012E-2</c:v>
                </c:pt>
                <c:pt idx="627">
                  <c:v>2.3361718E-2</c:v>
                </c:pt>
                <c:pt idx="628">
                  <c:v>2.7834780000000014E-2</c:v>
                </c:pt>
                <c:pt idx="629">
                  <c:v>2.117528900000001E-2</c:v>
                </c:pt>
                <c:pt idx="630">
                  <c:v>2.4545334000000002E-2</c:v>
                </c:pt>
                <c:pt idx="631">
                  <c:v>2.5468261999999998E-2</c:v>
                </c:pt>
                <c:pt idx="632">
                  <c:v>2.1855558000000001E-2</c:v>
                </c:pt>
                <c:pt idx="633">
                  <c:v>2.373881500000001E-2</c:v>
                </c:pt>
                <c:pt idx="634">
                  <c:v>2.2208078000000013E-2</c:v>
                </c:pt>
                <c:pt idx="635">
                  <c:v>2.4268922999999998E-2</c:v>
                </c:pt>
                <c:pt idx="636">
                  <c:v>2.1531703000000013E-2</c:v>
                </c:pt>
                <c:pt idx="637">
                  <c:v>2.4553591999999985E-2</c:v>
                </c:pt>
                <c:pt idx="638">
                  <c:v>1.8102193999999999E-2</c:v>
                </c:pt>
                <c:pt idx="639">
                  <c:v>2.7076360000000022E-2</c:v>
                </c:pt>
                <c:pt idx="640">
                  <c:v>2.4055108000000002E-2</c:v>
                </c:pt>
                <c:pt idx="641">
                  <c:v>2.1619142000000022E-2</c:v>
                </c:pt>
                <c:pt idx="642">
                  <c:v>2.4829693E-2</c:v>
                </c:pt>
                <c:pt idx="643">
                  <c:v>2.3760683999999983E-2</c:v>
                </c:pt>
                <c:pt idx="644">
                  <c:v>2.5710638000000001E-2</c:v>
                </c:pt>
                <c:pt idx="645">
                  <c:v>2.1985745000000015E-2</c:v>
                </c:pt>
                <c:pt idx="646">
                  <c:v>2.3797281999999993E-2</c:v>
                </c:pt>
                <c:pt idx="647">
                  <c:v>2.3208927000000001E-2</c:v>
                </c:pt>
                <c:pt idx="648">
                  <c:v>2.539448699999999E-2</c:v>
                </c:pt>
                <c:pt idx="649">
                  <c:v>2.0862582999999997E-2</c:v>
                </c:pt>
                <c:pt idx="650">
                  <c:v>2.2528113000000002E-2</c:v>
                </c:pt>
                <c:pt idx="651">
                  <c:v>2.3737392000000013E-2</c:v>
                </c:pt>
                <c:pt idx="652">
                  <c:v>2.3359753999999986E-2</c:v>
                </c:pt>
                <c:pt idx="653">
                  <c:v>2.320616700000001E-2</c:v>
                </c:pt>
                <c:pt idx="654">
                  <c:v>2.2597719000000002E-2</c:v>
                </c:pt>
                <c:pt idx="655">
                  <c:v>2.4093228000000001E-2</c:v>
                </c:pt>
                <c:pt idx="656">
                  <c:v>2.1971948000000022E-2</c:v>
                </c:pt>
                <c:pt idx="657">
                  <c:v>2.5218524999999985E-2</c:v>
                </c:pt>
                <c:pt idx="658">
                  <c:v>2.1982115000000014E-2</c:v>
                </c:pt>
                <c:pt idx="659">
                  <c:v>2.2833295000000028E-2</c:v>
                </c:pt>
                <c:pt idx="660">
                  <c:v>2.4377771000000006E-2</c:v>
                </c:pt>
                <c:pt idx="661">
                  <c:v>2.057494700000002E-2</c:v>
                </c:pt>
                <c:pt idx="662">
                  <c:v>2.4214720999999998E-2</c:v>
                </c:pt>
                <c:pt idx="663">
                  <c:v>2.1834201000000015E-2</c:v>
                </c:pt>
                <c:pt idx="664">
                  <c:v>2.3099894999999999E-2</c:v>
                </c:pt>
                <c:pt idx="665">
                  <c:v>2.4575355000000014E-2</c:v>
                </c:pt>
                <c:pt idx="666">
                  <c:v>2.2239145000000019E-2</c:v>
                </c:pt>
                <c:pt idx="667">
                  <c:v>2.1115932000000014E-2</c:v>
                </c:pt>
                <c:pt idx="668">
                  <c:v>2.3515965E-2</c:v>
                </c:pt>
                <c:pt idx="669">
                  <c:v>2.4606761000000001E-2</c:v>
                </c:pt>
                <c:pt idx="670">
                  <c:v>1.968178000000001E-2</c:v>
                </c:pt>
                <c:pt idx="671">
                  <c:v>2.5251004000000001E-2</c:v>
                </c:pt>
                <c:pt idx="672">
                  <c:v>1.8818713000000001E-2</c:v>
                </c:pt>
                <c:pt idx="673">
                  <c:v>2.2029751E-2</c:v>
                </c:pt>
                <c:pt idx="674">
                  <c:v>2.1031502000000021E-2</c:v>
                </c:pt>
                <c:pt idx="675">
                  <c:v>1.9351007999999999E-2</c:v>
                </c:pt>
                <c:pt idx="676">
                  <c:v>2.2818169000000006E-2</c:v>
                </c:pt>
                <c:pt idx="677">
                  <c:v>2.1270411000000006E-2</c:v>
                </c:pt>
                <c:pt idx="678">
                  <c:v>2.0047939000000011E-2</c:v>
                </c:pt>
                <c:pt idx="679">
                  <c:v>2.3275058000000001E-2</c:v>
                </c:pt>
                <c:pt idx="680">
                  <c:v>2.1773077000000016E-2</c:v>
                </c:pt>
                <c:pt idx="681">
                  <c:v>2.066491300000001E-2</c:v>
                </c:pt>
                <c:pt idx="682">
                  <c:v>2.5130005000000011E-2</c:v>
                </c:pt>
                <c:pt idx="683">
                  <c:v>1.9734989000000001E-2</c:v>
                </c:pt>
                <c:pt idx="684">
                  <c:v>2.1055413000000002E-2</c:v>
                </c:pt>
                <c:pt idx="685">
                  <c:v>2.5884448000000011E-2</c:v>
                </c:pt>
                <c:pt idx="686">
                  <c:v>1.9683135000000015E-2</c:v>
                </c:pt>
                <c:pt idx="687">
                  <c:v>2.6709393000000012E-2</c:v>
                </c:pt>
                <c:pt idx="688">
                  <c:v>2.386251E-2</c:v>
                </c:pt>
                <c:pt idx="689">
                  <c:v>2.3935771000000002E-2</c:v>
                </c:pt>
                <c:pt idx="690">
                  <c:v>2.5706788999999997E-2</c:v>
                </c:pt>
                <c:pt idx="691">
                  <c:v>2.3863100000000002E-2</c:v>
                </c:pt>
                <c:pt idx="692">
                  <c:v>2.7725416999999999E-2</c:v>
                </c:pt>
                <c:pt idx="693">
                  <c:v>2.4316150999999987E-2</c:v>
                </c:pt>
                <c:pt idx="694">
                  <c:v>2.9867027000000011E-2</c:v>
                </c:pt>
                <c:pt idx="695">
                  <c:v>2.5109033999999999E-2</c:v>
                </c:pt>
                <c:pt idx="696">
                  <c:v>3.2327922000000002E-2</c:v>
                </c:pt>
                <c:pt idx="697">
                  <c:v>2.5989808000000014E-2</c:v>
                </c:pt>
                <c:pt idx="698">
                  <c:v>2.6320191999999989E-2</c:v>
                </c:pt>
                <c:pt idx="699">
                  <c:v>2.7936364000000002E-2</c:v>
                </c:pt>
                <c:pt idx="700">
                  <c:v>2.2235863000000019E-2</c:v>
                </c:pt>
                <c:pt idx="701">
                  <c:v>2.2533544000000013E-2</c:v>
                </c:pt>
                <c:pt idx="702">
                  <c:v>3.0288389000000002E-2</c:v>
                </c:pt>
                <c:pt idx="703">
                  <c:v>2.1782295000000011E-2</c:v>
                </c:pt>
                <c:pt idx="704">
                  <c:v>2.5596092999999997E-2</c:v>
                </c:pt>
                <c:pt idx="705">
                  <c:v>1.9985017000000011E-2</c:v>
                </c:pt>
                <c:pt idx="706">
                  <c:v>2.3532650999999988E-2</c:v>
                </c:pt>
                <c:pt idx="707">
                  <c:v>2.1008804999999998E-2</c:v>
                </c:pt>
                <c:pt idx="708">
                  <c:v>2.7610944000000012E-2</c:v>
                </c:pt>
              </c:numCache>
            </c:numRef>
          </c:yVal>
        </c:ser>
        <c:axId val="81819136"/>
        <c:axId val="81820672"/>
      </c:scatterChart>
      <c:valAx>
        <c:axId val="81819136"/>
        <c:scaling>
          <c:orientation val="minMax"/>
          <c:max val="2010"/>
          <c:min val="1980"/>
        </c:scaling>
        <c:axPos val="b"/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97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81820672"/>
        <c:crosses val="autoZero"/>
        <c:crossBetween val="midCat"/>
      </c:valAx>
      <c:valAx>
        <c:axId val="81820672"/>
        <c:scaling>
          <c:orientation val="minMax"/>
          <c:max val="5.5000000000000014E-2"/>
          <c:min val="1.4999999999999998E-2"/>
        </c:scaling>
        <c:axPos val="l"/>
        <c:title>
          <c:tx>
            <c:rich>
              <a:bodyPr/>
              <a:lstStyle/>
              <a:p>
                <a:pPr>
                  <a:defRPr sz="1597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dirty="0"/>
                  <a:t>rate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41630901287553645"/>
            </c:manualLayout>
          </c:layout>
          <c:spPr>
            <a:noFill/>
            <a:ln w="25355">
              <a:noFill/>
            </a:ln>
          </c:spPr>
        </c:title>
        <c:numFmt formatCode="#,##0.00" sourceLinked="0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97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81819136"/>
        <c:crosses val="autoZero"/>
        <c:crossBetween val="midCat"/>
      </c:valAx>
      <c:spPr>
        <a:noFill/>
        <a:ln w="25355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7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3364595545134828"/>
          <c:y val="7.0815450643776839E-2"/>
          <c:w val="0.82649472450175854"/>
          <c:h val="0.78540772532188841"/>
        </c:manualLayout>
      </c:layout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Ac rate</c:v>
                </c:pt>
              </c:strCache>
            </c:strRef>
          </c:tx>
          <c:spPr>
            <a:ln w="12678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711</c:f>
              <c:numCache>
                <c:formatCode>General</c:formatCode>
                <c:ptCount val="710"/>
                <c:pt idx="0">
                  <c:v>1951.0833329999994</c:v>
                </c:pt>
                <c:pt idx="1">
                  <c:v>1951.1666670000006</c:v>
                </c:pt>
                <c:pt idx="2">
                  <c:v>1951.25</c:v>
                </c:pt>
                <c:pt idx="3">
                  <c:v>1951.3333329999994</c:v>
                </c:pt>
                <c:pt idx="4">
                  <c:v>1951.4166670000013</c:v>
                </c:pt>
                <c:pt idx="5">
                  <c:v>1951.5</c:v>
                </c:pt>
                <c:pt idx="6">
                  <c:v>1951.5833329999994</c:v>
                </c:pt>
                <c:pt idx="7">
                  <c:v>1951.6666670000006</c:v>
                </c:pt>
                <c:pt idx="8">
                  <c:v>1951.75</c:v>
                </c:pt>
                <c:pt idx="9">
                  <c:v>1951.8333329999994</c:v>
                </c:pt>
                <c:pt idx="10">
                  <c:v>1951.9166670000013</c:v>
                </c:pt>
                <c:pt idx="11">
                  <c:v>1952</c:v>
                </c:pt>
                <c:pt idx="12">
                  <c:v>1952.0833329999994</c:v>
                </c:pt>
                <c:pt idx="13">
                  <c:v>1952.1666670000006</c:v>
                </c:pt>
                <c:pt idx="14">
                  <c:v>1952.25</c:v>
                </c:pt>
                <c:pt idx="15">
                  <c:v>1952.3333329999994</c:v>
                </c:pt>
                <c:pt idx="16">
                  <c:v>1952.4166670000013</c:v>
                </c:pt>
                <c:pt idx="17">
                  <c:v>1952.5</c:v>
                </c:pt>
                <c:pt idx="18">
                  <c:v>1952.5833329999994</c:v>
                </c:pt>
                <c:pt idx="19">
                  <c:v>1952.6666670000006</c:v>
                </c:pt>
                <c:pt idx="20">
                  <c:v>1952.75</c:v>
                </c:pt>
                <c:pt idx="21">
                  <c:v>1952.8333329999994</c:v>
                </c:pt>
                <c:pt idx="22">
                  <c:v>1952.9166670000013</c:v>
                </c:pt>
                <c:pt idx="23">
                  <c:v>1953</c:v>
                </c:pt>
                <c:pt idx="24">
                  <c:v>1953.0833329999994</c:v>
                </c:pt>
                <c:pt idx="25">
                  <c:v>1953.1666670000006</c:v>
                </c:pt>
                <c:pt idx="26">
                  <c:v>1953.25</c:v>
                </c:pt>
                <c:pt idx="27">
                  <c:v>1953.3333329999994</c:v>
                </c:pt>
                <c:pt idx="28">
                  <c:v>1953.4166670000013</c:v>
                </c:pt>
                <c:pt idx="29">
                  <c:v>1953.5</c:v>
                </c:pt>
                <c:pt idx="30">
                  <c:v>1953.5833329999994</c:v>
                </c:pt>
                <c:pt idx="31">
                  <c:v>1953.6666670000006</c:v>
                </c:pt>
                <c:pt idx="32">
                  <c:v>1953.75</c:v>
                </c:pt>
                <c:pt idx="33">
                  <c:v>1953.8333329999994</c:v>
                </c:pt>
                <c:pt idx="34">
                  <c:v>1953.9166670000013</c:v>
                </c:pt>
                <c:pt idx="35">
                  <c:v>1954</c:v>
                </c:pt>
                <c:pt idx="36">
                  <c:v>1954.0833329999994</c:v>
                </c:pt>
                <c:pt idx="37">
                  <c:v>1954.1666670000006</c:v>
                </c:pt>
                <c:pt idx="38">
                  <c:v>1954.25</c:v>
                </c:pt>
                <c:pt idx="39">
                  <c:v>1954.3333329999994</c:v>
                </c:pt>
                <c:pt idx="40">
                  <c:v>1954.4166670000013</c:v>
                </c:pt>
                <c:pt idx="41">
                  <c:v>1954.5</c:v>
                </c:pt>
                <c:pt idx="42">
                  <c:v>1954.5833329999994</c:v>
                </c:pt>
                <c:pt idx="43">
                  <c:v>1954.6666670000006</c:v>
                </c:pt>
                <c:pt idx="44">
                  <c:v>1954.75</c:v>
                </c:pt>
                <c:pt idx="45">
                  <c:v>1954.8333329999994</c:v>
                </c:pt>
                <c:pt idx="46">
                  <c:v>1954.9166670000013</c:v>
                </c:pt>
                <c:pt idx="47">
                  <c:v>1955</c:v>
                </c:pt>
                <c:pt idx="48">
                  <c:v>1955.0833329999994</c:v>
                </c:pt>
                <c:pt idx="49">
                  <c:v>1955.1666670000006</c:v>
                </c:pt>
                <c:pt idx="50">
                  <c:v>1955.25</c:v>
                </c:pt>
                <c:pt idx="51">
                  <c:v>1955.3333329999994</c:v>
                </c:pt>
                <c:pt idx="52">
                  <c:v>1955.4166670000013</c:v>
                </c:pt>
                <c:pt idx="53">
                  <c:v>1955.5</c:v>
                </c:pt>
                <c:pt idx="54">
                  <c:v>1955.5833329999994</c:v>
                </c:pt>
                <c:pt idx="55">
                  <c:v>1955.6666670000006</c:v>
                </c:pt>
                <c:pt idx="56">
                  <c:v>1955.75</c:v>
                </c:pt>
                <c:pt idx="57">
                  <c:v>1955.8333329999994</c:v>
                </c:pt>
                <c:pt idx="58">
                  <c:v>1955.9166670000013</c:v>
                </c:pt>
                <c:pt idx="59">
                  <c:v>1956</c:v>
                </c:pt>
                <c:pt idx="60">
                  <c:v>1956.0833329999994</c:v>
                </c:pt>
                <c:pt idx="61">
                  <c:v>1956.1666670000006</c:v>
                </c:pt>
                <c:pt idx="62">
                  <c:v>1956.25</c:v>
                </c:pt>
                <c:pt idx="63">
                  <c:v>1956.3333329999994</c:v>
                </c:pt>
                <c:pt idx="64">
                  <c:v>1956.4166670000013</c:v>
                </c:pt>
                <c:pt idx="65">
                  <c:v>1956.5</c:v>
                </c:pt>
                <c:pt idx="66">
                  <c:v>1956.5833329999994</c:v>
                </c:pt>
                <c:pt idx="67">
                  <c:v>1956.6666670000006</c:v>
                </c:pt>
                <c:pt idx="68">
                  <c:v>1956.75</c:v>
                </c:pt>
                <c:pt idx="69">
                  <c:v>1956.8333329999994</c:v>
                </c:pt>
                <c:pt idx="70">
                  <c:v>1956.9166670000013</c:v>
                </c:pt>
                <c:pt idx="71">
                  <c:v>1957</c:v>
                </c:pt>
                <c:pt idx="72">
                  <c:v>1957.0833329999994</c:v>
                </c:pt>
                <c:pt idx="73">
                  <c:v>1957.1666670000006</c:v>
                </c:pt>
                <c:pt idx="74">
                  <c:v>1957.25</c:v>
                </c:pt>
                <c:pt idx="75">
                  <c:v>1957.3333329999994</c:v>
                </c:pt>
                <c:pt idx="76">
                  <c:v>1957.4166670000013</c:v>
                </c:pt>
                <c:pt idx="77">
                  <c:v>1957.5</c:v>
                </c:pt>
                <c:pt idx="78">
                  <c:v>1957.5833329999994</c:v>
                </c:pt>
                <c:pt idx="79">
                  <c:v>1957.6666670000006</c:v>
                </c:pt>
                <c:pt idx="80">
                  <c:v>1957.75</c:v>
                </c:pt>
                <c:pt idx="81">
                  <c:v>1957.8333329999994</c:v>
                </c:pt>
                <c:pt idx="82">
                  <c:v>1957.9166670000013</c:v>
                </c:pt>
                <c:pt idx="83">
                  <c:v>1958</c:v>
                </c:pt>
                <c:pt idx="84">
                  <c:v>1958.0833329999994</c:v>
                </c:pt>
                <c:pt idx="85">
                  <c:v>1958.1666670000006</c:v>
                </c:pt>
                <c:pt idx="86">
                  <c:v>1958.25</c:v>
                </c:pt>
                <c:pt idx="87">
                  <c:v>1958.3333329999994</c:v>
                </c:pt>
                <c:pt idx="88">
                  <c:v>1958.4166670000013</c:v>
                </c:pt>
                <c:pt idx="89">
                  <c:v>1958.5</c:v>
                </c:pt>
                <c:pt idx="90">
                  <c:v>1958.5833329999994</c:v>
                </c:pt>
                <c:pt idx="91">
                  <c:v>1958.6666670000006</c:v>
                </c:pt>
                <c:pt idx="92">
                  <c:v>1958.75</c:v>
                </c:pt>
                <c:pt idx="93">
                  <c:v>1958.8333329999994</c:v>
                </c:pt>
                <c:pt idx="94">
                  <c:v>1958.9166670000013</c:v>
                </c:pt>
                <c:pt idx="95">
                  <c:v>1959</c:v>
                </c:pt>
                <c:pt idx="96">
                  <c:v>1959.0833329999994</c:v>
                </c:pt>
                <c:pt idx="97">
                  <c:v>1959.1666670000006</c:v>
                </c:pt>
                <c:pt idx="98">
                  <c:v>1959.25</c:v>
                </c:pt>
                <c:pt idx="99">
                  <c:v>1959.3333329999994</c:v>
                </c:pt>
                <c:pt idx="100">
                  <c:v>1959.4166670000013</c:v>
                </c:pt>
                <c:pt idx="101">
                  <c:v>1959.5</c:v>
                </c:pt>
                <c:pt idx="102">
                  <c:v>1959.5833329999994</c:v>
                </c:pt>
                <c:pt idx="103">
                  <c:v>1959.6666670000006</c:v>
                </c:pt>
                <c:pt idx="104">
                  <c:v>1959.75</c:v>
                </c:pt>
                <c:pt idx="105">
                  <c:v>1959.8333329999994</c:v>
                </c:pt>
                <c:pt idx="106">
                  <c:v>1959.9166670000013</c:v>
                </c:pt>
                <c:pt idx="107">
                  <c:v>1960</c:v>
                </c:pt>
                <c:pt idx="108">
                  <c:v>1960.0833329999994</c:v>
                </c:pt>
                <c:pt idx="109">
                  <c:v>1960.1666670000006</c:v>
                </c:pt>
                <c:pt idx="110">
                  <c:v>1960.25</c:v>
                </c:pt>
                <c:pt idx="111">
                  <c:v>1960.3333329999994</c:v>
                </c:pt>
                <c:pt idx="112">
                  <c:v>1960.4166670000013</c:v>
                </c:pt>
                <c:pt idx="113">
                  <c:v>1960.5</c:v>
                </c:pt>
                <c:pt idx="114">
                  <c:v>1960.5833329999994</c:v>
                </c:pt>
                <c:pt idx="115">
                  <c:v>1960.6666670000006</c:v>
                </c:pt>
                <c:pt idx="116">
                  <c:v>1960.75</c:v>
                </c:pt>
                <c:pt idx="117">
                  <c:v>1960.8333329999994</c:v>
                </c:pt>
                <c:pt idx="118">
                  <c:v>1960.9166670000013</c:v>
                </c:pt>
                <c:pt idx="119">
                  <c:v>1961</c:v>
                </c:pt>
                <c:pt idx="120">
                  <c:v>1961.0833329999994</c:v>
                </c:pt>
                <c:pt idx="121">
                  <c:v>1961.1666670000006</c:v>
                </c:pt>
                <c:pt idx="122">
                  <c:v>1961.25</c:v>
                </c:pt>
                <c:pt idx="123">
                  <c:v>1961.3333329999994</c:v>
                </c:pt>
                <c:pt idx="124">
                  <c:v>1961.4166670000013</c:v>
                </c:pt>
                <c:pt idx="125">
                  <c:v>1961.5</c:v>
                </c:pt>
                <c:pt idx="126">
                  <c:v>1961.5833329999994</c:v>
                </c:pt>
                <c:pt idx="127">
                  <c:v>1961.6666670000006</c:v>
                </c:pt>
                <c:pt idx="128">
                  <c:v>1961.75</c:v>
                </c:pt>
                <c:pt idx="129">
                  <c:v>1961.8333329999994</c:v>
                </c:pt>
                <c:pt idx="130">
                  <c:v>1961.9166670000013</c:v>
                </c:pt>
                <c:pt idx="131">
                  <c:v>1962</c:v>
                </c:pt>
                <c:pt idx="132">
                  <c:v>1962.0833329999994</c:v>
                </c:pt>
                <c:pt idx="133">
                  <c:v>1962.1666670000006</c:v>
                </c:pt>
                <c:pt idx="134">
                  <c:v>1962.25</c:v>
                </c:pt>
                <c:pt idx="135">
                  <c:v>1962.3333329999994</c:v>
                </c:pt>
                <c:pt idx="136">
                  <c:v>1962.4166670000013</c:v>
                </c:pt>
                <c:pt idx="137">
                  <c:v>1962.5</c:v>
                </c:pt>
                <c:pt idx="138">
                  <c:v>1962.5833329999994</c:v>
                </c:pt>
                <c:pt idx="139">
                  <c:v>1962.6666670000006</c:v>
                </c:pt>
                <c:pt idx="140">
                  <c:v>1962.75</c:v>
                </c:pt>
                <c:pt idx="141">
                  <c:v>1962.8333329999994</c:v>
                </c:pt>
                <c:pt idx="142">
                  <c:v>1962.9166670000013</c:v>
                </c:pt>
                <c:pt idx="143">
                  <c:v>1963</c:v>
                </c:pt>
                <c:pt idx="144">
                  <c:v>1963.0833329999994</c:v>
                </c:pt>
                <c:pt idx="145">
                  <c:v>1963.1666670000006</c:v>
                </c:pt>
                <c:pt idx="146">
                  <c:v>1963.25</c:v>
                </c:pt>
                <c:pt idx="147">
                  <c:v>1963.3333329999994</c:v>
                </c:pt>
                <c:pt idx="148">
                  <c:v>1963.4166670000013</c:v>
                </c:pt>
                <c:pt idx="149">
                  <c:v>1963.5</c:v>
                </c:pt>
                <c:pt idx="150">
                  <c:v>1963.5833329999994</c:v>
                </c:pt>
                <c:pt idx="151">
                  <c:v>1963.6666670000006</c:v>
                </c:pt>
                <c:pt idx="152">
                  <c:v>1963.75</c:v>
                </c:pt>
                <c:pt idx="153">
                  <c:v>1963.8333329999994</c:v>
                </c:pt>
                <c:pt idx="154">
                  <c:v>1963.9166670000013</c:v>
                </c:pt>
                <c:pt idx="155">
                  <c:v>1964</c:v>
                </c:pt>
                <c:pt idx="156">
                  <c:v>1964.0833329999994</c:v>
                </c:pt>
                <c:pt idx="157">
                  <c:v>1964.1666670000006</c:v>
                </c:pt>
                <c:pt idx="158">
                  <c:v>1964.25</c:v>
                </c:pt>
                <c:pt idx="159">
                  <c:v>1964.3333329999994</c:v>
                </c:pt>
                <c:pt idx="160">
                  <c:v>1964.4166670000013</c:v>
                </c:pt>
                <c:pt idx="161">
                  <c:v>1964.5</c:v>
                </c:pt>
                <c:pt idx="162">
                  <c:v>1964.5833329999994</c:v>
                </c:pt>
                <c:pt idx="163">
                  <c:v>1964.6666670000006</c:v>
                </c:pt>
                <c:pt idx="164">
                  <c:v>1964.75</c:v>
                </c:pt>
                <c:pt idx="165">
                  <c:v>1964.8333329999994</c:v>
                </c:pt>
                <c:pt idx="166">
                  <c:v>1964.9166670000013</c:v>
                </c:pt>
                <c:pt idx="167">
                  <c:v>1965</c:v>
                </c:pt>
                <c:pt idx="168">
                  <c:v>1965.0833329999994</c:v>
                </c:pt>
                <c:pt idx="169">
                  <c:v>1965.1666670000006</c:v>
                </c:pt>
                <c:pt idx="170">
                  <c:v>1965.25</c:v>
                </c:pt>
                <c:pt idx="171">
                  <c:v>1965.3333329999994</c:v>
                </c:pt>
                <c:pt idx="172">
                  <c:v>1965.4166670000013</c:v>
                </c:pt>
                <c:pt idx="173">
                  <c:v>1965.5</c:v>
                </c:pt>
                <c:pt idx="174">
                  <c:v>1965.5833329999994</c:v>
                </c:pt>
                <c:pt idx="175">
                  <c:v>1965.6666670000006</c:v>
                </c:pt>
                <c:pt idx="176">
                  <c:v>1965.75</c:v>
                </c:pt>
                <c:pt idx="177">
                  <c:v>1965.8333329999994</c:v>
                </c:pt>
                <c:pt idx="178">
                  <c:v>1965.9166670000013</c:v>
                </c:pt>
                <c:pt idx="179">
                  <c:v>1966</c:v>
                </c:pt>
                <c:pt idx="180">
                  <c:v>1966.0833329999994</c:v>
                </c:pt>
                <c:pt idx="181">
                  <c:v>1966.1666670000006</c:v>
                </c:pt>
                <c:pt idx="182">
                  <c:v>1966.25</c:v>
                </c:pt>
                <c:pt idx="183">
                  <c:v>1966.3333329999994</c:v>
                </c:pt>
                <c:pt idx="184">
                  <c:v>1966.4166670000013</c:v>
                </c:pt>
                <c:pt idx="185">
                  <c:v>1966.5</c:v>
                </c:pt>
                <c:pt idx="186">
                  <c:v>1966.5833329999994</c:v>
                </c:pt>
                <c:pt idx="187">
                  <c:v>1966.6666670000006</c:v>
                </c:pt>
                <c:pt idx="188">
                  <c:v>1966.75</c:v>
                </c:pt>
                <c:pt idx="189">
                  <c:v>1966.8333329999994</c:v>
                </c:pt>
                <c:pt idx="190">
                  <c:v>1966.9166670000013</c:v>
                </c:pt>
                <c:pt idx="191">
                  <c:v>1967</c:v>
                </c:pt>
                <c:pt idx="192">
                  <c:v>1967.0833329999994</c:v>
                </c:pt>
                <c:pt idx="193">
                  <c:v>1967.1666670000006</c:v>
                </c:pt>
                <c:pt idx="194">
                  <c:v>1967.25</c:v>
                </c:pt>
                <c:pt idx="195">
                  <c:v>1967.3333329999994</c:v>
                </c:pt>
                <c:pt idx="196">
                  <c:v>1967.4166670000013</c:v>
                </c:pt>
                <c:pt idx="197">
                  <c:v>1967.5</c:v>
                </c:pt>
                <c:pt idx="198">
                  <c:v>1967.5833329999994</c:v>
                </c:pt>
                <c:pt idx="199">
                  <c:v>1967.6666670000006</c:v>
                </c:pt>
                <c:pt idx="200">
                  <c:v>1967.75</c:v>
                </c:pt>
                <c:pt idx="201">
                  <c:v>1967.8333329999994</c:v>
                </c:pt>
                <c:pt idx="202">
                  <c:v>1967.9166670000013</c:v>
                </c:pt>
                <c:pt idx="203">
                  <c:v>1968</c:v>
                </c:pt>
                <c:pt idx="204">
                  <c:v>1968.0833329999994</c:v>
                </c:pt>
                <c:pt idx="205">
                  <c:v>1968.1666670000006</c:v>
                </c:pt>
                <c:pt idx="206">
                  <c:v>1968.25</c:v>
                </c:pt>
                <c:pt idx="207">
                  <c:v>1968.3333329999994</c:v>
                </c:pt>
                <c:pt idx="208">
                  <c:v>1968.4166670000013</c:v>
                </c:pt>
                <c:pt idx="209">
                  <c:v>1968.5</c:v>
                </c:pt>
                <c:pt idx="210">
                  <c:v>1968.5833329999994</c:v>
                </c:pt>
                <c:pt idx="211">
                  <c:v>1968.6666670000006</c:v>
                </c:pt>
                <c:pt idx="212">
                  <c:v>1968.75</c:v>
                </c:pt>
                <c:pt idx="213">
                  <c:v>1968.8333329999994</c:v>
                </c:pt>
                <c:pt idx="214">
                  <c:v>1968.9166670000013</c:v>
                </c:pt>
                <c:pt idx="215">
                  <c:v>1969</c:v>
                </c:pt>
                <c:pt idx="216">
                  <c:v>1969.0833329999994</c:v>
                </c:pt>
                <c:pt idx="217">
                  <c:v>1969.1666670000006</c:v>
                </c:pt>
                <c:pt idx="218">
                  <c:v>1969.25</c:v>
                </c:pt>
                <c:pt idx="219">
                  <c:v>1969.3333329999994</c:v>
                </c:pt>
                <c:pt idx="220">
                  <c:v>1969.4166670000013</c:v>
                </c:pt>
                <c:pt idx="221">
                  <c:v>1969.5</c:v>
                </c:pt>
                <c:pt idx="222">
                  <c:v>1969.5833329999994</c:v>
                </c:pt>
                <c:pt idx="223">
                  <c:v>1969.6666670000006</c:v>
                </c:pt>
                <c:pt idx="224">
                  <c:v>1969.75</c:v>
                </c:pt>
                <c:pt idx="225">
                  <c:v>1969.8333329999994</c:v>
                </c:pt>
                <c:pt idx="226">
                  <c:v>1969.9166670000013</c:v>
                </c:pt>
                <c:pt idx="227">
                  <c:v>1970</c:v>
                </c:pt>
                <c:pt idx="228">
                  <c:v>1970.0833329999994</c:v>
                </c:pt>
                <c:pt idx="229">
                  <c:v>1970.1666670000006</c:v>
                </c:pt>
                <c:pt idx="230">
                  <c:v>1970.25</c:v>
                </c:pt>
                <c:pt idx="231">
                  <c:v>1970.3333329999994</c:v>
                </c:pt>
                <c:pt idx="232">
                  <c:v>1970.4166670000013</c:v>
                </c:pt>
                <c:pt idx="233">
                  <c:v>1970.5</c:v>
                </c:pt>
                <c:pt idx="234">
                  <c:v>1970.5833329999994</c:v>
                </c:pt>
                <c:pt idx="235">
                  <c:v>1970.6666670000006</c:v>
                </c:pt>
                <c:pt idx="236">
                  <c:v>1970.75</c:v>
                </c:pt>
                <c:pt idx="237">
                  <c:v>1970.8333329999994</c:v>
                </c:pt>
                <c:pt idx="238">
                  <c:v>1970.9166670000013</c:v>
                </c:pt>
                <c:pt idx="239">
                  <c:v>1971</c:v>
                </c:pt>
                <c:pt idx="240">
                  <c:v>1971.0833329999994</c:v>
                </c:pt>
                <c:pt idx="241">
                  <c:v>1971.1666670000006</c:v>
                </c:pt>
                <c:pt idx="242">
                  <c:v>1971.25</c:v>
                </c:pt>
                <c:pt idx="243">
                  <c:v>1971.3333329999994</c:v>
                </c:pt>
                <c:pt idx="244">
                  <c:v>1971.4166670000013</c:v>
                </c:pt>
                <c:pt idx="245">
                  <c:v>1971.5</c:v>
                </c:pt>
                <c:pt idx="246">
                  <c:v>1971.5833329999994</c:v>
                </c:pt>
                <c:pt idx="247">
                  <c:v>1971.6666670000006</c:v>
                </c:pt>
                <c:pt idx="248">
                  <c:v>1971.75</c:v>
                </c:pt>
                <c:pt idx="249">
                  <c:v>1971.8333329999994</c:v>
                </c:pt>
                <c:pt idx="250">
                  <c:v>1971.9166670000013</c:v>
                </c:pt>
                <c:pt idx="251">
                  <c:v>1972</c:v>
                </c:pt>
                <c:pt idx="252">
                  <c:v>1972.0833329999994</c:v>
                </c:pt>
                <c:pt idx="253">
                  <c:v>1972.1666670000006</c:v>
                </c:pt>
                <c:pt idx="254">
                  <c:v>1972.25</c:v>
                </c:pt>
                <c:pt idx="255">
                  <c:v>1972.3333329999994</c:v>
                </c:pt>
                <c:pt idx="256">
                  <c:v>1972.4166670000013</c:v>
                </c:pt>
                <c:pt idx="257">
                  <c:v>1972.5</c:v>
                </c:pt>
                <c:pt idx="258">
                  <c:v>1972.5833329999994</c:v>
                </c:pt>
                <c:pt idx="259">
                  <c:v>1972.6666670000006</c:v>
                </c:pt>
                <c:pt idx="260">
                  <c:v>1972.75</c:v>
                </c:pt>
                <c:pt idx="261">
                  <c:v>1972.8333329999994</c:v>
                </c:pt>
                <c:pt idx="262">
                  <c:v>1972.9166670000013</c:v>
                </c:pt>
                <c:pt idx="263">
                  <c:v>1973</c:v>
                </c:pt>
                <c:pt idx="264">
                  <c:v>1973.0833329999994</c:v>
                </c:pt>
                <c:pt idx="265">
                  <c:v>1973.1666670000006</c:v>
                </c:pt>
                <c:pt idx="266">
                  <c:v>1973.25</c:v>
                </c:pt>
                <c:pt idx="267">
                  <c:v>1973.3333329999994</c:v>
                </c:pt>
                <c:pt idx="268">
                  <c:v>1973.4166670000013</c:v>
                </c:pt>
                <c:pt idx="269">
                  <c:v>1973.5</c:v>
                </c:pt>
                <c:pt idx="270">
                  <c:v>1973.5833329999994</c:v>
                </c:pt>
                <c:pt idx="271">
                  <c:v>1973.6666670000006</c:v>
                </c:pt>
                <c:pt idx="272">
                  <c:v>1973.75</c:v>
                </c:pt>
                <c:pt idx="273">
                  <c:v>1973.8333329999994</c:v>
                </c:pt>
                <c:pt idx="274">
                  <c:v>1973.9166670000013</c:v>
                </c:pt>
                <c:pt idx="275">
                  <c:v>1974</c:v>
                </c:pt>
                <c:pt idx="276">
                  <c:v>1974.0833329999994</c:v>
                </c:pt>
                <c:pt idx="277">
                  <c:v>1974.1666670000006</c:v>
                </c:pt>
                <c:pt idx="278">
                  <c:v>1974.25</c:v>
                </c:pt>
                <c:pt idx="279">
                  <c:v>1974.3333329999994</c:v>
                </c:pt>
                <c:pt idx="280">
                  <c:v>1974.4166670000013</c:v>
                </c:pt>
                <c:pt idx="281">
                  <c:v>1974.5</c:v>
                </c:pt>
                <c:pt idx="282">
                  <c:v>1974.5833329999994</c:v>
                </c:pt>
                <c:pt idx="283">
                  <c:v>1974.6666670000006</c:v>
                </c:pt>
                <c:pt idx="284">
                  <c:v>1974.75</c:v>
                </c:pt>
                <c:pt idx="285">
                  <c:v>1974.8333329999994</c:v>
                </c:pt>
                <c:pt idx="286">
                  <c:v>1974.9166670000013</c:v>
                </c:pt>
                <c:pt idx="287">
                  <c:v>1975</c:v>
                </c:pt>
                <c:pt idx="288">
                  <c:v>1975.0833329999994</c:v>
                </c:pt>
                <c:pt idx="289">
                  <c:v>1975.1666670000006</c:v>
                </c:pt>
                <c:pt idx="290">
                  <c:v>1975.25</c:v>
                </c:pt>
                <c:pt idx="291">
                  <c:v>1975.3333329999994</c:v>
                </c:pt>
                <c:pt idx="292">
                  <c:v>1975.4166670000013</c:v>
                </c:pt>
                <c:pt idx="293">
                  <c:v>1975.5</c:v>
                </c:pt>
                <c:pt idx="294">
                  <c:v>1975.5833329999994</c:v>
                </c:pt>
                <c:pt idx="295">
                  <c:v>1975.6666670000006</c:v>
                </c:pt>
                <c:pt idx="296">
                  <c:v>1975.75</c:v>
                </c:pt>
                <c:pt idx="297">
                  <c:v>1975.8333329999994</c:v>
                </c:pt>
                <c:pt idx="298">
                  <c:v>1975.9166670000013</c:v>
                </c:pt>
                <c:pt idx="299">
                  <c:v>1976</c:v>
                </c:pt>
                <c:pt idx="300">
                  <c:v>1976.0833329999994</c:v>
                </c:pt>
                <c:pt idx="301">
                  <c:v>1976.1666670000006</c:v>
                </c:pt>
                <c:pt idx="302">
                  <c:v>1976.25</c:v>
                </c:pt>
                <c:pt idx="303">
                  <c:v>1976.3333329999994</c:v>
                </c:pt>
                <c:pt idx="304">
                  <c:v>1976.4166670000013</c:v>
                </c:pt>
                <c:pt idx="305">
                  <c:v>1976.5</c:v>
                </c:pt>
                <c:pt idx="306">
                  <c:v>1976.5833329999994</c:v>
                </c:pt>
                <c:pt idx="307">
                  <c:v>1976.6666670000006</c:v>
                </c:pt>
                <c:pt idx="308">
                  <c:v>1976.75</c:v>
                </c:pt>
                <c:pt idx="309">
                  <c:v>1976.8333329999994</c:v>
                </c:pt>
                <c:pt idx="310">
                  <c:v>1976.9166670000013</c:v>
                </c:pt>
                <c:pt idx="311">
                  <c:v>1977</c:v>
                </c:pt>
                <c:pt idx="312">
                  <c:v>1977.0833329999994</c:v>
                </c:pt>
                <c:pt idx="313">
                  <c:v>1977.1666670000006</c:v>
                </c:pt>
                <c:pt idx="314">
                  <c:v>1977.25</c:v>
                </c:pt>
                <c:pt idx="315">
                  <c:v>1977.3333329999994</c:v>
                </c:pt>
                <c:pt idx="316">
                  <c:v>1977.4166670000013</c:v>
                </c:pt>
                <c:pt idx="317">
                  <c:v>1977.5</c:v>
                </c:pt>
                <c:pt idx="318">
                  <c:v>1977.5833329999994</c:v>
                </c:pt>
                <c:pt idx="319">
                  <c:v>1977.6666670000006</c:v>
                </c:pt>
                <c:pt idx="320">
                  <c:v>1977.75</c:v>
                </c:pt>
                <c:pt idx="321">
                  <c:v>1977.8333329999994</c:v>
                </c:pt>
                <c:pt idx="322">
                  <c:v>1977.9166670000013</c:v>
                </c:pt>
                <c:pt idx="323">
                  <c:v>1978</c:v>
                </c:pt>
                <c:pt idx="324">
                  <c:v>1978.0833329999994</c:v>
                </c:pt>
                <c:pt idx="325">
                  <c:v>1978.1666670000006</c:v>
                </c:pt>
                <c:pt idx="326">
                  <c:v>1978.25</c:v>
                </c:pt>
                <c:pt idx="327">
                  <c:v>1978.3333329999994</c:v>
                </c:pt>
                <c:pt idx="328">
                  <c:v>1978.4166670000013</c:v>
                </c:pt>
                <c:pt idx="329">
                  <c:v>1978.5</c:v>
                </c:pt>
                <c:pt idx="330">
                  <c:v>1978.5833329999994</c:v>
                </c:pt>
                <c:pt idx="331">
                  <c:v>1978.6666670000006</c:v>
                </c:pt>
                <c:pt idx="332">
                  <c:v>1978.75</c:v>
                </c:pt>
                <c:pt idx="333">
                  <c:v>1978.8333329999994</c:v>
                </c:pt>
                <c:pt idx="334">
                  <c:v>1978.9166670000013</c:v>
                </c:pt>
                <c:pt idx="335">
                  <c:v>1979</c:v>
                </c:pt>
                <c:pt idx="336">
                  <c:v>1979.0833329999994</c:v>
                </c:pt>
                <c:pt idx="337">
                  <c:v>1979.1666670000006</c:v>
                </c:pt>
                <c:pt idx="338">
                  <c:v>1979.25</c:v>
                </c:pt>
                <c:pt idx="339">
                  <c:v>1979.3333329999994</c:v>
                </c:pt>
                <c:pt idx="340">
                  <c:v>1979.4166670000013</c:v>
                </c:pt>
                <c:pt idx="341">
                  <c:v>1979.5</c:v>
                </c:pt>
                <c:pt idx="342">
                  <c:v>1979.5833329999994</c:v>
                </c:pt>
                <c:pt idx="343">
                  <c:v>1979.6666670000006</c:v>
                </c:pt>
                <c:pt idx="344">
                  <c:v>1979.75</c:v>
                </c:pt>
                <c:pt idx="345">
                  <c:v>1979.8333329999994</c:v>
                </c:pt>
                <c:pt idx="346">
                  <c:v>1979.9166670000013</c:v>
                </c:pt>
                <c:pt idx="347">
                  <c:v>1980</c:v>
                </c:pt>
                <c:pt idx="348">
                  <c:v>1980.0833329999994</c:v>
                </c:pt>
                <c:pt idx="349">
                  <c:v>1980.1666670000006</c:v>
                </c:pt>
                <c:pt idx="350">
                  <c:v>1980.25</c:v>
                </c:pt>
                <c:pt idx="351">
                  <c:v>1980.3333329999994</c:v>
                </c:pt>
                <c:pt idx="352">
                  <c:v>1980.4166670000013</c:v>
                </c:pt>
                <c:pt idx="353">
                  <c:v>1980.5</c:v>
                </c:pt>
                <c:pt idx="354">
                  <c:v>1980.5833329999994</c:v>
                </c:pt>
                <c:pt idx="355">
                  <c:v>1980.6666670000006</c:v>
                </c:pt>
                <c:pt idx="356">
                  <c:v>1980.75</c:v>
                </c:pt>
                <c:pt idx="357">
                  <c:v>1980.8333329999994</c:v>
                </c:pt>
                <c:pt idx="358">
                  <c:v>1980.9166670000013</c:v>
                </c:pt>
                <c:pt idx="359">
                  <c:v>1981</c:v>
                </c:pt>
                <c:pt idx="360">
                  <c:v>1981.0833329999994</c:v>
                </c:pt>
                <c:pt idx="361">
                  <c:v>1981.1666670000006</c:v>
                </c:pt>
                <c:pt idx="362">
                  <c:v>1981.25</c:v>
                </c:pt>
                <c:pt idx="363">
                  <c:v>1981.3333329999994</c:v>
                </c:pt>
                <c:pt idx="364">
                  <c:v>1981.4166670000013</c:v>
                </c:pt>
                <c:pt idx="365">
                  <c:v>1981.5</c:v>
                </c:pt>
                <c:pt idx="366">
                  <c:v>1981.5833329999994</c:v>
                </c:pt>
                <c:pt idx="367">
                  <c:v>1981.6666670000006</c:v>
                </c:pt>
                <c:pt idx="368">
                  <c:v>1981.75</c:v>
                </c:pt>
                <c:pt idx="369">
                  <c:v>1981.8333329999994</c:v>
                </c:pt>
                <c:pt idx="370">
                  <c:v>1981.9166670000013</c:v>
                </c:pt>
                <c:pt idx="371">
                  <c:v>1982</c:v>
                </c:pt>
                <c:pt idx="372">
                  <c:v>1982.0833329999994</c:v>
                </c:pt>
                <c:pt idx="373">
                  <c:v>1982.1666670000006</c:v>
                </c:pt>
                <c:pt idx="374">
                  <c:v>1982.25</c:v>
                </c:pt>
                <c:pt idx="375">
                  <c:v>1982.3333329999994</c:v>
                </c:pt>
                <c:pt idx="376">
                  <c:v>1982.4166670000013</c:v>
                </c:pt>
                <c:pt idx="377">
                  <c:v>1982.5</c:v>
                </c:pt>
                <c:pt idx="378">
                  <c:v>1982.5833329999994</c:v>
                </c:pt>
                <c:pt idx="379">
                  <c:v>1982.6666670000006</c:v>
                </c:pt>
                <c:pt idx="380">
                  <c:v>1982.75</c:v>
                </c:pt>
                <c:pt idx="381">
                  <c:v>1982.8333329999994</c:v>
                </c:pt>
                <c:pt idx="382">
                  <c:v>1982.9166670000013</c:v>
                </c:pt>
                <c:pt idx="383">
                  <c:v>1983</c:v>
                </c:pt>
                <c:pt idx="384">
                  <c:v>1983.0833329999994</c:v>
                </c:pt>
                <c:pt idx="385">
                  <c:v>1983.1666670000006</c:v>
                </c:pt>
                <c:pt idx="386">
                  <c:v>1983.25</c:v>
                </c:pt>
                <c:pt idx="387">
                  <c:v>1983.3333329999994</c:v>
                </c:pt>
                <c:pt idx="388">
                  <c:v>1983.4166670000013</c:v>
                </c:pt>
                <c:pt idx="389">
                  <c:v>1983.5</c:v>
                </c:pt>
                <c:pt idx="390">
                  <c:v>1983.5833329999994</c:v>
                </c:pt>
                <c:pt idx="391">
                  <c:v>1983.6666670000006</c:v>
                </c:pt>
                <c:pt idx="392">
                  <c:v>1983.75</c:v>
                </c:pt>
                <c:pt idx="393">
                  <c:v>1983.8333329999994</c:v>
                </c:pt>
                <c:pt idx="394">
                  <c:v>1983.9166670000013</c:v>
                </c:pt>
                <c:pt idx="395">
                  <c:v>1984</c:v>
                </c:pt>
                <c:pt idx="396">
                  <c:v>1984.0833329999994</c:v>
                </c:pt>
                <c:pt idx="397">
                  <c:v>1984.1666670000006</c:v>
                </c:pt>
                <c:pt idx="398">
                  <c:v>1984.25</c:v>
                </c:pt>
                <c:pt idx="399">
                  <c:v>1984.3333329999994</c:v>
                </c:pt>
                <c:pt idx="400">
                  <c:v>1984.4166670000013</c:v>
                </c:pt>
                <c:pt idx="401">
                  <c:v>1984.5</c:v>
                </c:pt>
                <c:pt idx="402">
                  <c:v>1984.5833329999994</c:v>
                </c:pt>
                <c:pt idx="403">
                  <c:v>1984.6666670000006</c:v>
                </c:pt>
                <c:pt idx="404">
                  <c:v>1984.75</c:v>
                </c:pt>
                <c:pt idx="405">
                  <c:v>1984.8333329999994</c:v>
                </c:pt>
                <c:pt idx="406">
                  <c:v>1984.9166670000013</c:v>
                </c:pt>
                <c:pt idx="407">
                  <c:v>1985</c:v>
                </c:pt>
                <c:pt idx="408">
                  <c:v>1985.0833329999994</c:v>
                </c:pt>
                <c:pt idx="409">
                  <c:v>1985.1666670000006</c:v>
                </c:pt>
                <c:pt idx="410">
                  <c:v>1985.25</c:v>
                </c:pt>
                <c:pt idx="411">
                  <c:v>1985.3333329999994</c:v>
                </c:pt>
                <c:pt idx="412">
                  <c:v>1985.4166670000013</c:v>
                </c:pt>
                <c:pt idx="413">
                  <c:v>1985.5</c:v>
                </c:pt>
                <c:pt idx="414">
                  <c:v>1985.5833329999994</c:v>
                </c:pt>
                <c:pt idx="415">
                  <c:v>1985.6666670000006</c:v>
                </c:pt>
                <c:pt idx="416">
                  <c:v>1985.75</c:v>
                </c:pt>
                <c:pt idx="417">
                  <c:v>1985.8333329999994</c:v>
                </c:pt>
                <c:pt idx="418">
                  <c:v>1985.9166670000013</c:v>
                </c:pt>
                <c:pt idx="419">
                  <c:v>1986</c:v>
                </c:pt>
                <c:pt idx="420">
                  <c:v>1986.0833329999994</c:v>
                </c:pt>
                <c:pt idx="421">
                  <c:v>1986.1666670000006</c:v>
                </c:pt>
                <c:pt idx="422">
                  <c:v>1986.25</c:v>
                </c:pt>
                <c:pt idx="423">
                  <c:v>1986.3333329999994</c:v>
                </c:pt>
                <c:pt idx="424">
                  <c:v>1986.4166670000013</c:v>
                </c:pt>
                <c:pt idx="425">
                  <c:v>1986.5</c:v>
                </c:pt>
                <c:pt idx="426">
                  <c:v>1986.5833329999994</c:v>
                </c:pt>
                <c:pt idx="427">
                  <c:v>1986.6666670000006</c:v>
                </c:pt>
                <c:pt idx="428">
                  <c:v>1986.75</c:v>
                </c:pt>
                <c:pt idx="429">
                  <c:v>1986.8333329999994</c:v>
                </c:pt>
                <c:pt idx="430">
                  <c:v>1986.9166670000013</c:v>
                </c:pt>
                <c:pt idx="431">
                  <c:v>1987</c:v>
                </c:pt>
                <c:pt idx="432">
                  <c:v>1987.0833329999994</c:v>
                </c:pt>
                <c:pt idx="433">
                  <c:v>1987.1666670000006</c:v>
                </c:pt>
                <c:pt idx="434">
                  <c:v>1987.25</c:v>
                </c:pt>
                <c:pt idx="435">
                  <c:v>1987.3333329999994</c:v>
                </c:pt>
                <c:pt idx="436">
                  <c:v>1987.4166670000013</c:v>
                </c:pt>
                <c:pt idx="437">
                  <c:v>1987.5</c:v>
                </c:pt>
                <c:pt idx="438">
                  <c:v>1987.5833329999994</c:v>
                </c:pt>
                <c:pt idx="439">
                  <c:v>1987.6666670000006</c:v>
                </c:pt>
                <c:pt idx="440">
                  <c:v>1987.75</c:v>
                </c:pt>
                <c:pt idx="441">
                  <c:v>1987.8333329999994</c:v>
                </c:pt>
                <c:pt idx="442">
                  <c:v>1987.9166670000013</c:v>
                </c:pt>
                <c:pt idx="443">
                  <c:v>1988</c:v>
                </c:pt>
                <c:pt idx="444">
                  <c:v>1988.0833329999994</c:v>
                </c:pt>
                <c:pt idx="445">
                  <c:v>1988.1666670000006</c:v>
                </c:pt>
                <c:pt idx="446">
                  <c:v>1988.25</c:v>
                </c:pt>
                <c:pt idx="447">
                  <c:v>1988.3333329999994</c:v>
                </c:pt>
                <c:pt idx="448">
                  <c:v>1988.4166670000013</c:v>
                </c:pt>
                <c:pt idx="449">
                  <c:v>1988.5</c:v>
                </c:pt>
                <c:pt idx="450">
                  <c:v>1988.5833329999994</c:v>
                </c:pt>
                <c:pt idx="451">
                  <c:v>1988.6666670000006</c:v>
                </c:pt>
                <c:pt idx="452">
                  <c:v>1988.75</c:v>
                </c:pt>
                <c:pt idx="453">
                  <c:v>1988.8333329999994</c:v>
                </c:pt>
                <c:pt idx="454">
                  <c:v>1988.9166670000013</c:v>
                </c:pt>
                <c:pt idx="455">
                  <c:v>1989</c:v>
                </c:pt>
                <c:pt idx="456">
                  <c:v>1989.0833329999994</c:v>
                </c:pt>
                <c:pt idx="457">
                  <c:v>1989.1666670000006</c:v>
                </c:pt>
                <c:pt idx="458">
                  <c:v>1989.25</c:v>
                </c:pt>
                <c:pt idx="459">
                  <c:v>1989.3333329999994</c:v>
                </c:pt>
                <c:pt idx="460">
                  <c:v>1989.4166670000013</c:v>
                </c:pt>
                <c:pt idx="461">
                  <c:v>1989.5</c:v>
                </c:pt>
                <c:pt idx="462">
                  <c:v>1989.5833329999994</c:v>
                </c:pt>
                <c:pt idx="463">
                  <c:v>1989.6666670000006</c:v>
                </c:pt>
                <c:pt idx="464">
                  <c:v>1989.75</c:v>
                </c:pt>
                <c:pt idx="465">
                  <c:v>1989.8333329999994</c:v>
                </c:pt>
                <c:pt idx="466">
                  <c:v>1989.9166670000013</c:v>
                </c:pt>
                <c:pt idx="467">
                  <c:v>1990</c:v>
                </c:pt>
                <c:pt idx="468">
                  <c:v>1990.0833329999994</c:v>
                </c:pt>
                <c:pt idx="469">
                  <c:v>1990.1666670000006</c:v>
                </c:pt>
                <c:pt idx="470">
                  <c:v>1990.25</c:v>
                </c:pt>
                <c:pt idx="471">
                  <c:v>1990.3333329999994</c:v>
                </c:pt>
                <c:pt idx="472">
                  <c:v>1990.4166670000013</c:v>
                </c:pt>
                <c:pt idx="473">
                  <c:v>1990.5</c:v>
                </c:pt>
                <c:pt idx="474">
                  <c:v>1990.5833329999994</c:v>
                </c:pt>
                <c:pt idx="475">
                  <c:v>1990.6666670000006</c:v>
                </c:pt>
                <c:pt idx="476">
                  <c:v>1990.75</c:v>
                </c:pt>
                <c:pt idx="477">
                  <c:v>1990.8333329999994</c:v>
                </c:pt>
                <c:pt idx="478">
                  <c:v>1990.9166670000013</c:v>
                </c:pt>
                <c:pt idx="479">
                  <c:v>1991</c:v>
                </c:pt>
                <c:pt idx="480">
                  <c:v>1991.0833329999994</c:v>
                </c:pt>
                <c:pt idx="481">
                  <c:v>1991.1666670000006</c:v>
                </c:pt>
                <c:pt idx="482">
                  <c:v>1991.25</c:v>
                </c:pt>
                <c:pt idx="483">
                  <c:v>1991.3333329999994</c:v>
                </c:pt>
                <c:pt idx="484">
                  <c:v>1991.4166670000013</c:v>
                </c:pt>
                <c:pt idx="485">
                  <c:v>1991.5</c:v>
                </c:pt>
                <c:pt idx="486">
                  <c:v>1991.5833329999994</c:v>
                </c:pt>
                <c:pt idx="487">
                  <c:v>1991.6666670000006</c:v>
                </c:pt>
                <c:pt idx="488">
                  <c:v>1991.75</c:v>
                </c:pt>
                <c:pt idx="489">
                  <c:v>1991.8333329999994</c:v>
                </c:pt>
                <c:pt idx="490">
                  <c:v>1991.9166670000013</c:v>
                </c:pt>
                <c:pt idx="491">
                  <c:v>1992</c:v>
                </c:pt>
                <c:pt idx="492">
                  <c:v>1992.0833329999994</c:v>
                </c:pt>
                <c:pt idx="493">
                  <c:v>1992.1666670000006</c:v>
                </c:pt>
                <c:pt idx="494">
                  <c:v>1992.25</c:v>
                </c:pt>
                <c:pt idx="495">
                  <c:v>1992.3333329999994</c:v>
                </c:pt>
                <c:pt idx="496">
                  <c:v>1992.4166670000013</c:v>
                </c:pt>
                <c:pt idx="497">
                  <c:v>1992.5</c:v>
                </c:pt>
                <c:pt idx="498">
                  <c:v>1992.5833329999994</c:v>
                </c:pt>
                <c:pt idx="499">
                  <c:v>1992.6666670000006</c:v>
                </c:pt>
                <c:pt idx="500">
                  <c:v>1992.75</c:v>
                </c:pt>
                <c:pt idx="501">
                  <c:v>1992.8333329999994</c:v>
                </c:pt>
                <c:pt idx="502">
                  <c:v>1992.9166670000013</c:v>
                </c:pt>
                <c:pt idx="503">
                  <c:v>1993</c:v>
                </c:pt>
                <c:pt idx="504">
                  <c:v>1993.0833329999994</c:v>
                </c:pt>
                <c:pt idx="505">
                  <c:v>1993.1666670000006</c:v>
                </c:pt>
                <c:pt idx="506">
                  <c:v>1993.25</c:v>
                </c:pt>
                <c:pt idx="507">
                  <c:v>1993.3333329999994</c:v>
                </c:pt>
                <c:pt idx="508">
                  <c:v>1993.4166670000013</c:v>
                </c:pt>
                <c:pt idx="509">
                  <c:v>1993.5</c:v>
                </c:pt>
                <c:pt idx="510">
                  <c:v>1993.5833329999994</c:v>
                </c:pt>
                <c:pt idx="511">
                  <c:v>1993.6666670000006</c:v>
                </c:pt>
                <c:pt idx="512">
                  <c:v>1993.75</c:v>
                </c:pt>
                <c:pt idx="513">
                  <c:v>1993.8333329999994</c:v>
                </c:pt>
                <c:pt idx="514">
                  <c:v>1993.9166670000013</c:v>
                </c:pt>
                <c:pt idx="515">
                  <c:v>1994</c:v>
                </c:pt>
                <c:pt idx="516">
                  <c:v>1994.0833329999994</c:v>
                </c:pt>
                <c:pt idx="517">
                  <c:v>1994.1666670000006</c:v>
                </c:pt>
                <c:pt idx="518">
                  <c:v>1994.25</c:v>
                </c:pt>
                <c:pt idx="519">
                  <c:v>1994.3333329999994</c:v>
                </c:pt>
                <c:pt idx="520">
                  <c:v>1994.4166670000013</c:v>
                </c:pt>
                <c:pt idx="521">
                  <c:v>1994.5</c:v>
                </c:pt>
                <c:pt idx="522">
                  <c:v>1994.5833329999994</c:v>
                </c:pt>
                <c:pt idx="523">
                  <c:v>1994.6666670000006</c:v>
                </c:pt>
                <c:pt idx="524">
                  <c:v>1994.75</c:v>
                </c:pt>
                <c:pt idx="525">
                  <c:v>1994.8333329999994</c:v>
                </c:pt>
                <c:pt idx="526">
                  <c:v>1994.9166670000013</c:v>
                </c:pt>
                <c:pt idx="527">
                  <c:v>1995</c:v>
                </c:pt>
                <c:pt idx="528">
                  <c:v>1995.0833329999994</c:v>
                </c:pt>
                <c:pt idx="529">
                  <c:v>1995.1666670000006</c:v>
                </c:pt>
                <c:pt idx="530">
                  <c:v>1995.25</c:v>
                </c:pt>
                <c:pt idx="531">
                  <c:v>1995.3333329999994</c:v>
                </c:pt>
                <c:pt idx="532">
                  <c:v>1995.4166670000013</c:v>
                </c:pt>
                <c:pt idx="533">
                  <c:v>1995.5</c:v>
                </c:pt>
                <c:pt idx="534">
                  <c:v>1995.5833329999994</c:v>
                </c:pt>
                <c:pt idx="535">
                  <c:v>1995.6666670000006</c:v>
                </c:pt>
                <c:pt idx="536">
                  <c:v>1995.75</c:v>
                </c:pt>
                <c:pt idx="537">
                  <c:v>1995.8333329999994</c:v>
                </c:pt>
                <c:pt idx="538">
                  <c:v>1995.9166670000013</c:v>
                </c:pt>
                <c:pt idx="539">
                  <c:v>1996</c:v>
                </c:pt>
                <c:pt idx="540">
                  <c:v>1996.0833329999994</c:v>
                </c:pt>
                <c:pt idx="541">
                  <c:v>1996.1666670000006</c:v>
                </c:pt>
                <c:pt idx="542">
                  <c:v>1996.25</c:v>
                </c:pt>
                <c:pt idx="543">
                  <c:v>1996.3333329999994</c:v>
                </c:pt>
                <c:pt idx="544">
                  <c:v>1996.4166670000013</c:v>
                </c:pt>
                <c:pt idx="545">
                  <c:v>1996.5</c:v>
                </c:pt>
                <c:pt idx="546">
                  <c:v>1996.5833329999994</c:v>
                </c:pt>
                <c:pt idx="547">
                  <c:v>1996.6666670000006</c:v>
                </c:pt>
                <c:pt idx="548">
                  <c:v>1996.75</c:v>
                </c:pt>
                <c:pt idx="549">
                  <c:v>1996.8333329999994</c:v>
                </c:pt>
                <c:pt idx="550">
                  <c:v>1996.9166670000013</c:v>
                </c:pt>
                <c:pt idx="551">
                  <c:v>1997</c:v>
                </c:pt>
                <c:pt idx="552">
                  <c:v>1997.0833329999994</c:v>
                </c:pt>
                <c:pt idx="553">
                  <c:v>1997.1666670000006</c:v>
                </c:pt>
                <c:pt idx="554">
                  <c:v>1997.25</c:v>
                </c:pt>
                <c:pt idx="555">
                  <c:v>1997.3333329999994</c:v>
                </c:pt>
                <c:pt idx="556">
                  <c:v>1997.4166670000013</c:v>
                </c:pt>
                <c:pt idx="557">
                  <c:v>1997.5</c:v>
                </c:pt>
                <c:pt idx="558">
                  <c:v>1997.5833329999994</c:v>
                </c:pt>
                <c:pt idx="559">
                  <c:v>1997.6666670000006</c:v>
                </c:pt>
                <c:pt idx="560">
                  <c:v>1997.75</c:v>
                </c:pt>
                <c:pt idx="561">
                  <c:v>1997.8333329999994</c:v>
                </c:pt>
                <c:pt idx="562">
                  <c:v>1997.9166670000013</c:v>
                </c:pt>
                <c:pt idx="563">
                  <c:v>1998</c:v>
                </c:pt>
                <c:pt idx="564">
                  <c:v>1998.0833329999994</c:v>
                </c:pt>
                <c:pt idx="565">
                  <c:v>1998.1666670000006</c:v>
                </c:pt>
                <c:pt idx="566">
                  <c:v>1998.25</c:v>
                </c:pt>
                <c:pt idx="567">
                  <c:v>1998.3333329999994</c:v>
                </c:pt>
                <c:pt idx="568">
                  <c:v>1998.4166670000013</c:v>
                </c:pt>
                <c:pt idx="569">
                  <c:v>1998.5</c:v>
                </c:pt>
                <c:pt idx="570">
                  <c:v>1998.5833329999994</c:v>
                </c:pt>
                <c:pt idx="571">
                  <c:v>1998.6666670000006</c:v>
                </c:pt>
                <c:pt idx="572">
                  <c:v>1998.75</c:v>
                </c:pt>
                <c:pt idx="573">
                  <c:v>1998.8333329999994</c:v>
                </c:pt>
                <c:pt idx="574">
                  <c:v>1998.9166670000013</c:v>
                </c:pt>
                <c:pt idx="575">
                  <c:v>1999</c:v>
                </c:pt>
                <c:pt idx="576">
                  <c:v>1999.0833329999994</c:v>
                </c:pt>
                <c:pt idx="577">
                  <c:v>1999.1666670000006</c:v>
                </c:pt>
                <c:pt idx="578">
                  <c:v>1999.25</c:v>
                </c:pt>
                <c:pt idx="579">
                  <c:v>1999.3333329999994</c:v>
                </c:pt>
                <c:pt idx="580">
                  <c:v>1999.4166670000013</c:v>
                </c:pt>
                <c:pt idx="581">
                  <c:v>1999.5</c:v>
                </c:pt>
                <c:pt idx="582">
                  <c:v>1999.5833329999994</c:v>
                </c:pt>
                <c:pt idx="583">
                  <c:v>1999.6666670000006</c:v>
                </c:pt>
                <c:pt idx="584">
                  <c:v>1999.75</c:v>
                </c:pt>
                <c:pt idx="585">
                  <c:v>1999.8333329999994</c:v>
                </c:pt>
                <c:pt idx="586">
                  <c:v>1999.9166670000013</c:v>
                </c:pt>
                <c:pt idx="587">
                  <c:v>2000</c:v>
                </c:pt>
                <c:pt idx="588">
                  <c:v>2000.0833329999994</c:v>
                </c:pt>
                <c:pt idx="589">
                  <c:v>2000.1666670000006</c:v>
                </c:pt>
                <c:pt idx="590">
                  <c:v>2000.25</c:v>
                </c:pt>
                <c:pt idx="591">
                  <c:v>2000.3333329999994</c:v>
                </c:pt>
                <c:pt idx="592">
                  <c:v>2000.4166670000013</c:v>
                </c:pt>
                <c:pt idx="593">
                  <c:v>2000.5</c:v>
                </c:pt>
                <c:pt idx="594">
                  <c:v>2000.5833329999994</c:v>
                </c:pt>
                <c:pt idx="595">
                  <c:v>2000.6666670000006</c:v>
                </c:pt>
                <c:pt idx="596">
                  <c:v>2000.75</c:v>
                </c:pt>
                <c:pt idx="597">
                  <c:v>2000.8333329999994</c:v>
                </c:pt>
                <c:pt idx="598">
                  <c:v>2000.9166670000013</c:v>
                </c:pt>
                <c:pt idx="599">
                  <c:v>2001</c:v>
                </c:pt>
                <c:pt idx="600">
                  <c:v>2001.0833329999994</c:v>
                </c:pt>
                <c:pt idx="601">
                  <c:v>2001.1666670000006</c:v>
                </c:pt>
                <c:pt idx="602">
                  <c:v>2001.25</c:v>
                </c:pt>
                <c:pt idx="603">
                  <c:v>2001.3333329999994</c:v>
                </c:pt>
                <c:pt idx="604">
                  <c:v>2001.4166670000013</c:v>
                </c:pt>
                <c:pt idx="605">
                  <c:v>2001.5</c:v>
                </c:pt>
                <c:pt idx="606">
                  <c:v>2001.5833329999994</c:v>
                </c:pt>
                <c:pt idx="607">
                  <c:v>2001.6666670000006</c:v>
                </c:pt>
                <c:pt idx="608">
                  <c:v>2001.75</c:v>
                </c:pt>
                <c:pt idx="609">
                  <c:v>2001.8333329999994</c:v>
                </c:pt>
                <c:pt idx="610">
                  <c:v>2001.9166670000013</c:v>
                </c:pt>
                <c:pt idx="611">
                  <c:v>2002</c:v>
                </c:pt>
                <c:pt idx="612">
                  <c:v>2002.0833329999994</c:v>
                </c:pt>
                <c:pt idx="613">
                  <c:v>2002.1666670000006</c:v>
                </c:pt>
                <c:pt idx="614">
                  <c:v>2002.25</c:v>
                </c:pt>
                <c:pt idx="615">
                  <c:v>2002.3333329999994</c:v>
                </c:pt>
                <c:pt idx="616">
                  <c:v>2002.4166670000013</c:v>
                </c:pt>
                <c:pt idx="617">
                  <c:v>2002.5</c:v>
                </c:pt>
                <c:pt idx="618">
                  <c:v>2002.5833329999994</c:v>
                </c:pt>
                <c:pt idx="619">
                  <c:v>2002.6666670000006</c:v>
                </c:pt>
                <c:pt idx="620">
                  <c:v>2002.75</c:v>
                </c:pt>
                <c:pt idx="621">
                  <c:v>2002.8333329999994</c:v>
                </c:pt>
                <c:pt idx="622">
                  <c:v>2002.9166670000013</c:v>
                </c:pt>
                <c:pt idx="623">
                  <c:v>2003</c:v>
                </c:pt>
                <c:pt idx="624">
                  <c:v>2003.0833329999994</c:v>
                </c:pt>
                <c:pt idx="625">
                  <c:v>2003.1666670000006</c:v>
                </c:pt>
                <c:pt idx="626">
                  <c:v>2003.25</c:v>
                </c:pt>
                <c:pt idx="627">
                  <c:v>2003.3333329999994</c:v>
                </c:pt>
                <c:pt idx="628">
                  <c:v>2003.4166670000013</c:v>
                </c:pt>
                <c:pt idx="629">
                  <c:v>2003.5</c:v>
                </c:pt>
                <c:pt idx="630">
                  <c:v>2003.5833329999994</c:v>
                </c:pt>
                <c:pt idx="631">
                  <c:v>2003.6666670000006</c:v>
                </c:pt>
                <c:pt idx="632">
                  <c:v>2003.75</c:v>
                </c:pt>
                <c:pt idx="633">
                  <c:v>2003.8333329999994</c:v>
                </c:pt>
                <c:pt idx="634">
                  <c:v>2003.9166670000013</c:v>
                </c:pt>
                <c:pt idx="635">
                  <c:v>2004</c:v>
                </c:pt>
                <c:pt idx="636">
                  <c:v>2004.0833329999994</c:v>
                </c:pt>
                <c:pt idx="637">
                  <c:v>2004.1666670000006</c:v>
                </c:pt>
                <c:pt idx="638">
                  <c:v>2004.25</c:v>
                </c:pt>
                <c:pt idx="639">
                  <c:v>2004.3333329999994</c:v>
                </c:pt>
                <c:pt idx="640">
                  <c:v>2004.4166670000013</c:v>
                </c:pt>
                <c:pt idx="641">
                  <c:v>2004.5</c:v>
                </c:pt>
                <c:pt idx="642">
                  <c:v>2004.5833329999994</c:v>
                </c:pt>
                <c:pt idx="643">
                  <c:v>2004.6666670000006</c:v>
                </c:pt>
                <c:pt idx="644">
                  <c:v>2004.75</c:v>
                </c:pt>
                <c:pt idx="645">
                  <c:v>2004.8333329999994</c:v>
                </c:pt>
                <c:pt idx="646">
                  <c:v>2004.9166670000013</c:v>
                </c:pt>
                <c:pt idx="647">
                  <c:v>2005</c:v>
                </c:pt>
                <c:pt idx="648">
                  <c:v>2005.0833329999994</c:v>
                </c:pt>
                <c:pt idx="649">
                  <c:v>2005.1666670000006</c:v>
                </c:pt>
                <c:pt idx="650">
                  <c:v>2005.25</c:v>
                </c:pt>
                <c:pt idx="651">
                  <c:v>2005.3333329999994</c:v>
                </c:pt>
                <c:pt idx="652">
                  <c:v>2005.4166670000013</c:v>
                </c:pt>
                <c:pt idx="653">
                  <c:v>2005.5</c:v>
                </c:pt>
                <c:pt idx="654">
                  <c:v>2005.5833329999994</c:v>
                </c:pt>
                <c:pt idx="655">
                  <c:v>2005.6666670000006</c:v>
                </c:pt>
                <c:pt idx="656">
                  <c:v>2005.75</c:v>
                </c:pt>
                <c:pt idx="657">
                  <c:v>2005.8333329999994</c:v>
                </c:pt>
                <c:pt idx="658">
                  <c:v>2005.9166670000013</c:v>
                </c:pt>
                <c:pt idx="659">
                  <c:v>2006</c:v>
                </c:pt>
                <c:pt idx="660">
                  <c:v>2006.0833329999994</c:v>
                </c:pt>
                <c:pt idx="661">
                  <c:v>2006.1666670000006</c:v>
                </c:pt>
                <c:pt idx="662">
                  <c:v>2006.25</c:v>
                </c:pt>
                <c:pt idx="663">
                  <c:v>2006.3333329999994</c:v>
                </c:pt>
                <c:pt idx="664">
                  <c:v>2006.4166670000013</c:v>
                </c:pt>
                <c:pt idx="665">
                  <c:v>2006.5</c:v>
                </c:pt>
                <c:pt idx="666">
                  <c:v>2006.5833329999994</c:v>
                </c:pt>
                <c:pt idx="667">
                  <c:v>2006.6666670000006</c:v>
                </c:pt>
                <c:pt idx="668">
                  <c:v>2006.75</c:v>
                </c:pt>
                <c:pt idx="669">
                  <c:v>2006.8333329999994</c:v>
                </c:pt>
                <c:pt idx="670">
                  <c:v>2006.9166670000013</c:v>
                </c:pt>
                <c:pt idx="671">
                  <c:v>2007</c:v>
                </c:pt>
                <c:pt idx="672">
                  <c:v>2007.0833329999994</c:v>
                </c:pt>
                <c:pt idx="673">
                  <c:v>2007.1666670000006</c:v>
                </c:pt>
                <c:pt idx="674">
                  <c:v>2007.25</c:v>
                </c:pt>
                <c:pt idx="675">
                  <c:v>2007.3333329999994</c:v>
                </c:pt>
                <c:pt idx="676">
                  <c:v>2007.4166670000013</c:v>
                </c:pt>
                <c:pt idx="677">
                  <c:v>2007.5</c:v>
                </c:pt>
                <c:pt idx="678">
                  <c:v>2007.5833329999994</c:v>
                </c:pt>
                <c:pt idx="679">
                  <c:v>2007.6666670000006</c:v>
                </c:pt>
                <c:pt idx="680">
                  <c:v>2007.75</c:v>
                </c:pt>
                <c:pt idx="681">
                  <c:v>2007.8333329999994</c:v>
                </c:pt>
                <c:pt idx="682">
                  <c:v>2007.9166670000013</c:v>
                </c:pt>
                <c:pt idx="683">
                  <c:v>2008</c:v>
                </c:pt>
                <c:pt idx="684">
                  <c:v>2008.0833329999994</c:v>
                </c:pt>
                <c:pt idx="685">
                  <c:v>2008.1666670000006</c:v>
                </c:pt>
                <c:pt idx="686">
                  <c:v>2008.25</c:v>
                </c:pt>
                <c:pt idx="687">
                  <c:v>2008.3333329999994</c:v>
                </c:pt>
                <c:pt idx="688">
                  <c:v>2008.4166670000013</c:v>
                </c:pt>
                <c:pt idx="689">
                  <c:v>2008.5</c:v>
                </c:pt>
                <c:pt idx="690">
                  <c:v>2008.5833329999994</c:v>
                </c:pt>
                <c:pt idx="691">
                  <c:v>2008.6666670000006</c:v>
                </c:pt>
                <c:pt idx="692">
                  <c:v>2008.75</c:v>
                </c:pt>
                <c:pt idx="693">
                  <c:v>2008.8333329999994</c:v>
                </c:pt>
                <c:pt idx="694">
                  <c:v>2008.9166670000013</c:v>
                </c:pt>
                <c:pt idx="695">
                  <c:v>2009</c:v>
                </c:pt>
                <c:pt idx="696">
                  <c:v>2009.0833329999994</c:v>
                </c:pt>
                <c:pt idx="697">
                  <c:v>2009.1666670000006</c:v>
                </c:pt>
                <c:pt idx="698">
                  <c:v>2009.25</c:v>
                </c:pt>
                <c:pt idx="699">
                  <c:v>2009.3333329999994</c:v>
                </c:pt>
                <c:pt idx="700">
                  <c:v>2009.4166670000013</c:v>
                </c:pt>
                <c:pt idx="701">
                  <c:v>2009.5</c:v>
                </c:pt>
                <c:pt idx="702">
                  <c:v>2009.5833329999994</c:v>
                </c:pt>
                <c:pt idx="703">
                  <c:v>2009.6666670000006</c:v>
                </c:pt>
                <c:pt idx="704">
                  <c:v>2009.75</c:v>
                </c:pt>
                <c:pt idx="705">
                  <c:v>2009.8333329999994</c:v>
                </c:pt>
                <c:pt idx="706">
                  <c:v>2009.9166670000013</c:v>
                </c:pt>
                <c:pt idx="707">
                  <c:v>2010</c:v>
                </c:pt>
                <c:pt idx="708">
                  <c:v>2010.0833329999994</c:v>
                </c:pt>
                <c:pt idx="709">
                  <c:v>2010.1666670000006</c:v>
                </c:pt>
              </c:numCache>
            </c:numRef>
          </c:xVal>
          <c:yVal>
            <c:numRef>
              <c:f>Sheet1!$B$2:$B$711</c:f>
              <c:numCache>
                <c:formatCode>General</c:formatCode>
                <c:ptCount val="710"/>
                <c:pt idx="0">
                  <c:v>0.79644674999999965</c:v>
                </c:pt>
                <c:pt idx="1">
                  <c:v>0.82513034600000001</c:v>
                </c:pt>
                <c:pt idx="2">
                  <c:v>0.84431067199999998</c:v>
                </c:pt>
                <c:pt idx="3">
                  <c:v>1.0295253039999994</c:v>
                </c:pt>
                <c:pt idx="4">
                  <c:v>0.96514603600000048</c:v>
                </c:pt>
                <c:pt idx="5">
                  <c:v>0.75768570200000052</c:v>
                </c:pt>
                <c:pt idx="6">
                  <c:v>0.95591252799999971</c:v>
                </c:pt>
                <c:pt idx="7">
                  <c:v>0.95684566800000048</c:v>
                </c:pt>
                <c:pt idx="8">
                  <c:v>0.9165494310000003</c:v>
                </c:pt>
                <c:pt idx="9">
                  <c:v>0.81492949400000037</c:v>
                </c:pt>
                <c:pt idx="10">
                  <c:v>0.84229671300000031</c:v>
                </c:pt>
                <c:pt idx="11">
                  <c:v>0.97442190799999995</c:v>
                </c:pt>
                <c:pt idx="12">
                  <c:v>0.77166044600000072</c:v>
                </c:pt>
                <c:pt idx="13">
                  <c:v>0.93265101500000036</c:v>
                </c:pt>
                <c:pt idx="14">
                  <c:v>1.082392977</c:v>
                </c:pt>
                <c:pt idx="15">
                  <c:v>0.98950809999999967</c:v>
                </c:pt>
                <c:pt idx="16">
                  <c:v>0.97367654000000003</c:v>
                </c:pt>
                <c:pt idx="17">
                  <c:v>0.99615453300000001</c:v>
                </c:pt>
                <c:pt idx="18">
                  <c:v>0.85155318599999941</c:v>
                </c:pt>
                <c:pt idx="19">
                  <c:v>0.89075320899999999</c:v>
                </c:pt>
                <c:pt idx="20">
                  <c:v>0.95139916499999999</c:v>
                </c:pt>
                <c:pt idx="21">
                  <c:v>0.89761294699999972</c:v>
                </c:pt>
                <c:pt idx="22">
                  <c:v>0.92942720999999962</c:v>
                </c:pt>
                <c:pt idx="23">
                  <c:v>1.028816527</c:v>
                </c:pt>
                <c:pt idx="24">
                  <c:v>0.75948696299999996</c:v>
                </c:pt>
                <c:pt idx="25">
                  <c:v>1.1748558060000007</c:v>
                </c:pt>
                <c:pt idx="26">
                  <c:v>0.97352106000000005</c:v>
                </c:pt>
                <c:pt idx="27">
                  <c:v>1.0232040949999992</c:v>
                </c:pt>
                <c:pt idx="28">
                  <c:v>1.0172757179999994</c:v>
                </c:pt>
                <c:pt idx="29">
                  <c:v>0.94231568499999996</c:v>
                </c:pt>
                <c:pt idx="30">
                  <c:v>0.89291943400000029</c:v>
                </c:pt>
                <c:pt idx="31">
                  <c:v>1.0361466979999994</c:v>
                </c:pt>
                <c:pt idx="32">
                  <c:v>0.92837547099999995</c:v>
                </c:pt>
                <c:pt idx="33">
                  <c:v>0.91136056599999948</c:v>
                </c:pt>
                <c:pt idx="34">
                  <c:v>0.78098785999999998</c:v>
                </c:pt>
                <c:pt idx="35">
                  <c:v>0.73801019499999998</c:v>
                </c:pt>
                <c:pt idx="36">
                  <c:v>0.66722629000000033</c:v>
                </c:pt>
                <c:pt idx="37">
                  <c:v>0.63844728100000003</c:v>
                </c:pt>
                <c:pt idx="38">
                  <c:v>0.57306517800000001</c:v>
                </c:pt>
                <c:pt idx="39">
                  <c:v>0.57780065000000036</c:v>
                </c:pt>
                <c:pt idx="40">
                  <c:v>0.56818803399999995</c:v>
                </c:pt>
                <c:pt idx="41">
                  <c:v>0.64419269599999995</c:v>
                </c:pt>
                <c:pt idx="42">
                  <c:v>0.55624215499999996</c:v>
                </c:pt>
                <c:pt idx="43">
                  <c:v>0.47873251500000008</c:v>
                </c:pt>
                <c:pt idx="44">
                  <c:v>0.52187065500000029</c:v>
                </c:pt>
                <c:pt idx="45">
                  <c:v>0.61128442199999999</c:v>
                </c:pt>
                <c:pt idx="46">
                  <c:v>0.63383917199999995</c:v>
                </c:pt>
                <c:pt idx="47">
                  <c:v>0.64662716499999995</c:v>
                </c:pt>
                <c:pt idx="48">
                  <c:v>0.59715456200000006</c:v>
                </c:pt>
                <c:pt idx="49">
                  <c:v>0.63500378800000001</c:v>
                </c:pt>
                <c:pt idx="50">
                  <c:v>0.53779431700000035</c:v>
                </c:pt>
                <c:pt idx="51">
                  <c:v>0.51242617299999971</c:v>
                </c:pt>
                <c:pt idx="52">
                  <c:v>0.74187175200000066</c:v>
                </c:pt>
                <c:pt idx="53">
                  <c:v>0.67689840300000093</c:v>
                </c:pt>
                <c:pt idx="54">
                  <c:v>0.69351748199999941</c:v>
                </c:pt>
                <c:pt idx="55">
                  <c:v>0.6758209470000005</c:v>
                </c:pt>
                <c:pt idx="56">
                  <c:v>0.74549971700000051</c:v>
                </c:pt>
                <c:pt idx="57">
                  <c:v>0.64788398000000003</c:v>
                </c:pt>
                <c:pt idx="58">
                  <c:v>0.7080993990000003</c:v>
                </c:pt>
                <c:pt idx="59">
                  <c:v>0.66968360900000035</c:v>
                </c:pt>
                <c:pt idx="60">
                  <c:v>0.73041399099999971</c:v>
                </c:pt>
                <c:pt idx="61">
                  <c:v>0.70522279899999996</c:v>
                </c:pt>
                <c:pt idx="62">
                  <c:v>0.72511871500000002</c:v>
                </c:pt>
                <c:pt idx="63">
                  <c:v>0.75662500100000063</c:v>
                </c:pt>
                <c:pt idx="64">
                  <c:v>0.65392646700000034</c:v>
                </c:pt>
                <c:pt idx="65">
                  <c:v>0.73126399399999997</c:v>
                </c:pt>
                <c:pt idx="66">
                  <c:v>0.66441743400000031</c:v>
                </c:pt>
                <c:pt idx="67">
                  <c:v>0.8010704470000003</c:v>
                </c:pt>
                <c:pt idx="68">
                  <c:v>0.74754355200000033</c:v>
                </c:pt>
                <c:pt idx="69">
                  <c:v>0.74414090900000029</c:v>
                </c:pt>
                <c:pt idx="70">
                  <c:v>0.62221142900000004</c:v>
                </c:pt>
                <c:pt idx="71">
                  <c:v>0.75552097200000035</c:v>
                </c:pt>
                <c:pt idx="72">
                  <c:v>0.67327427700000064</c:v>
                </c:pt>
                <c:pt idx="73">
                  <c:v>0.74376304500000001</c:v>
                </c:pt>
                <c:pt idx="74">
                  <c:v>0.72649652899999961</c:v>
                </c:pt>
                <c:pt idx="75">
                  <c:v>0.68481214499999965</c:v>
                </c:pt>
                <c:pt idx="76">
                  <c:v>0.70319751600000036</c:v>
                </c:pt>
                <c:pt idx="77">
                  <c:v>0.61577621900000035</c:v>
                </c:pt>
                <c:pt idx="78">
                  <c:v>0.69174760000000035</c:v>
                </c:pt>
                <c:pt idx="79">
                  <c:v>0.72660484700000061</c:v>
                </c:pt>
                <c:pt idx="80">
                  <c:v>0.63275813800000036</c:v>
                </c:pt>
                <c:pt idx="81">
                  <c:v>0.59638622599999946</c:v>
                </c:pt>
                <c:pt idx="82">
                  <c:v>0.48683319700000016</c:v>
                </c:pt>
                <c:pt idx="83">
                  <c:v>0.60242719</c:v>
                </c:pt>
                <c:pt idx="84">
                  <c:v>0.46931341900000018</c:v>
                </c:pt>
                <c:pt idx="85">
                  <c:v>0.47077812300000016</c:v>
                </c:pt>
                <c:pt idx="86">
                  <c:v>0.51969589700000063</c:v>
                </c:pt>
                <c:pt idx="87">
                  <c:v>0.35966886300000039</c:v>
                </c:pt>
                <c:pt idx="88">
                  <c:v>0.46016384200000005</c:v>
                </c:pt>
                <c:pt idx="89">
                  <c:v>0.45392172900000016</c:v>
                </c:pt>
                <c:pt idx="90">
                  <c:v>0.41614082300000016</c:v>
                </c:pt>
                <c:pt idx="91">
                  <c:v>0.44185462900000017</c:v>
                </c:pt>
                <c:pt idx="92">
                  <c:v>0.45283836600000021</c:v>
                </c:pt>
                <c:pt idx="93">
                  <c:v>0.49900336800000017</c:v>
                </c:pt>
                <c:pt idx="94">
                  <c:v>0.54231553799999999</c:v>
                </c:pt>
                <c:pt idx="95">
                  <c:v>0.51633264099999965</c:v>
                </c:pt>
                <c:pt idx="96">
                  <c:v>0.51905152200000004</c:v>
                </c:pt>
                <c:pt idx="97">
                  <c:v>0.52310987900000039</c:v>
                </c:pt>
                <c:pt idx="98">
                  <c:v>0.52650058999999949</c:v>
                </c:pt>
                <c:pt idx="99">
                  <c:v>0.60433964500000004</c:v>
                </c:pt>
                <c:pt idx="100">
                  <c:v>0.57969848800000034</c:v>
                </c:pt>
                <c:pt idx="101">
                  <c:v>0.60121356999999953</c:v>
                </c:pt>
                <c:pt idx="102">
                  <c:v>0.57112828900000001</c:v>
                </c:pt>
                <c:pt idx="103">
                  <c:v>0.57712936999999997</c:v>
                </c:pt>
                <c:pt idx="104">
                  <c:v>0.50148624299999967</c:v>
                </c:pt>
                <c:pt idx="105">
                  <c:v>0.55829216099999968</c:v>
                </c:pt>
                <c:pt idx="106">
                  <c:v>0.54905790799999998</c:v>
                </c:pt>
                <c:pt idx="107">
                  <c:v>0.69589890200000049</c:v>
                </c:pt>
                <c:pt idx="108">
                  <c:v>0.61396820400000029</c:v>
                </c:pt>
                <c:pt idx="109">
                  <c:v>0.64429115500000034</c:v>
                </c:pt>
                <c:pt idx="110">
                  <c:v>0.47996597600000024</c:v>
                </c:pt>
                <c:pt idx="111">
                  <c:v>0.681407451</c:v>
                </c:pt>
                <c:pt idx="112">
                  <c:v>0.67074799200000079</c:v>
                </c:pt>
                <c:pt idx="113">
                  <c:v>0.56523535899999999</c:v>
                </c:pt>
                <c:pt idx="114">
                  <c:v>0.57130089399999995</c:v>
                </c:pt>
                <c:pt idx="115">
                  <c:v>0.55597279700000002</c:v>
                </c:pt>
                <c:pt idx="116">
                  <c:v>0.58106827999999966</c:v>
                </c:pt>
                <c:pt idx="117">
                  <c:v>0.44619055699999999</c:v>
                </c:pt>
                <c:pt idx="118">
                  <c:v>0.48727324900000002</c:v>
                </c:pt>
                <c:pt idx="119">
                  <c:v>0.54329473800000005</c:v>
                </c:pt>
                <c:pt idx="120">
                  <c:v>0.50477939500000002</c:v>
                </c:pt>
                <c:pt idx="121">
                  <c:v>0.51354107500000001</c:v>
                </c:pt>
                <c:pt idx="122">
                  <c:v>0.47998707300000032</c:v>
                </c:pt>
                <c:pt idx="123">
                  <c:v>0.42776002100000016</c:v>
                </c:pt>
                <c:pt idx="124">
                  <c:v>0.40761333700000002</c:v>
                </c:pt>
                <c:pt idx="125">
                  <c:v>0.49686529300000032</c:v>
                </c:pt>
                <c:pt idx="126">
                  <c:v>0.44226500799999996</c:v>
                </c:pt>
                <c:pt idx="127">
                  <c:v>0.50267441200000051</c:v>
                </c:pt>
                <c:pt idx="128">
                  <c:v>0.50805287999999971</c:v>
                </c:pt>
                <c:pt idx="129">
                  <c:v>0.52648798899999938</c:v>
                </c:pt>
                <c:pt idx="130">
                  <c:v>0.54297177800000029</c:v>
                </c:pt>
                <c:pt idx="131">
                  <c:v>0.56422476300000002</c:v>
                </c:pt>
                <c:pt idx="132">
                  <c:v>0.56249279799999996</c:v>
                </c:pt>
                <c:pt idx="133">
                  <c:v>0.54471872600000004</c:v>
                </c:pt>
                <c:pt idx="134">
                  <c:v>0.56505551099999995</c:v>
                </c:pt>
                <c:pt idx="135">
                  <c:v>0.543487936</c:v>
                </c:pt>
                <c:pt idx="136">
                  <c:v>0.52094664700000004</c:v>
                </c:pt>
                <c:pt idx="137">
                  <c:v>0.54229322700000004</c:v>
                </c:pt>
                <c:pt idx="138">
                  <c:v>0.54585810300000004</c:v>
                </c:pt>
                <c:pt idx="139">
                  <c:v>0.51493635699999996</c:v>
                </c:pt>
                <c:pt idx="140">
                  <c:v>0.595642008</c:v>
                </c:pt>
                <c:pt idx="141">
                  <c:v>0.60315279600000005</c:v>
                </c:pt>
                <c:pt idx="142">
                  <c:v>0.55371683900000002</c:v>
                </c:pt>
                <c:pt idx="143">
                  <c:v>0.61524776800000003</c:v>
                </c:pt>
                <c:pt idx="144">
                  <c:v>0.5109109439999997</c:v>
                </c:pt>
                <c:pt idx="145">
                  <c:v>0.53752482999999962</c:v>
                </c:pt>
                <c:pt idx="146">
                  <c:v>0.58077965300000034</c:v>
                </c:pt>
                <c:pt idx="147">
                  <c:v>0.55483841599999995</c:v>
                </c:pt>
                <c:pt idx="148">
                  <c:v>0.5468127709999997</c:v>
                </c:pt>
                <c:pt idx="149">
                  <c:v>0.62464450900000035</c:v>
                </c:pt>
                <c:pt idx="150">
                  <c:v>0.5227139639999997</c:v>
                </c:pt>
                <c:pt idx="151">
                  <c:v>0.61005196200000034</c:v>
                </c:pt>
                <c:pt idx="152">
                  <c:v>0.53907017899999998</c:v>
                </c:pt>
                <c:pt idx="153">
                  <c:v>0.56500048899999999</c:v>
                </c:pt>
                <c:pt idx="154">
                  <c:v>0.55361426999999996</c:v>
                </c:pt>
                <c:pt idx="155">
                  <c:v>0.63443746700000003</c:v>
                </c:pt>
                <c:pt idx="156">
                  <c:v>0.5807173719999994</c:v>
                </c:pt>
                <c:pt idx="157">
                  <c:v>0.59421082999999952</c:v>
                </c:pt>
                <c:pt idx="158">
                  <c:v>0.59580447999999997</c:v>
                </c:pt>
                <c:pt idx="159">
                  <c:v>0.60778272899999997</c:v>
                </c:pt>
                <c:pt idx="160">
                  <c:v>0.63177215700000033</c:v>
                </c:pt>
                <c:pt idx="161">
                  <c:v>0.58592866799999999</c:v>
                </c:pt>
                <c:pt idx="162">
                  <c:v>0.58631946699999971</c:v>
                </c:pt>
                <c:pt idx="163">
                  <c:v>0.61071946300000035</c:v>
                </c:pt>
                <c:pt idx="164">
                  <c:v>0.59845900699999999</c:v>
                </c:pt>
                <c:pt idx="165">
                  <c:v>0.63252255899999998</c:v>
                </c:pt>
                <c:pt idx="166">
                  <c:v>0.64494507900000064</c:v>
                </c:pt>
                <c:pt idx="167">
                  <c:v>0.58463758699999968</c:v>
                </c:pt>
                <c:pt idx="168">
                  <c:v>0.62922511900000033</c:v>
                </c:pt>
                <c:pt idx="169">
                  <c:v>0.58649969899999999</c:v>
                </c:pt>
                <c:pt idx="170">
                  <c:v>0.72418697200000004</c:v>
                </c:pt>
                <c:pt idx="171">
                  <c:v>0.64151206399999972</c:v>
                </c:pt>
                <c:pt idx="172">
                  <c:v>0.71309446400000032</c:v>
                </c:pt>
                <c:pt idx="173">
                  <c:v>0.68444390499999996</c:v>
                </c:pt>
                <c:pt idx="174">
                  <c:v>0.72098912299999995</c:v>
                </c:pt>
                <c:pt idx="175">
                  <c:v>0.69891964100000004</c:v>
                </c:pt>
                <c:pt idx="176">
                  <c:v>0.71678012099999999</c:v>
                </c:pt>
                <c:pt idx="177">
                  <c:v>0.69190417199999998</c:v>
                </c:pt>
                <c:pt idx="178">
                  <c:v>0.71209748300000031</c:v>
                </c:pt>
                <c:pt idx="179">
                  <c:v>0.65578054700000032</c:v>
                </c:pt>
                <c:pt idx="180">
                  <c:v>0.72703735599999997</c:v>
                </c:pt>
                <c:pt idx="181">
                  <c:v>0.82076760199999999</c:v>
                </c:pt>
                <c:pt idx="182">
                  <c:v>0.72631532600000004</c:v>
                </c:pt>
                <c:pt idx="183">
                  <c:v>0.8251457790000003</c:v>
                </c:pt>
                <c:pt idx="184">
                  <c:v>0.76269587400000083</c:v>
                </c:pt>
                <c:pt idx="185">
                  <c:v>0.87886432599999997</c:v>
                </c:pt>
                <c:pt idx="186">
                  <c:v>0.84312829199999995</c:v>
                </c:pt>
                <c:pt idx="187">
                  <c:v>0.811104084</c:v>
                </c:pt>
                <c:pt idx="188">
                  <c:v>0.84718292399999962</c:v>
                </c:pt>
                <c:pt idx="189">
                  <c:v>0.80017694699999997</c:v>
                </c:pt>
                <c:pt idx="190">
                  <c:v>0.789100884</c:v>
                </c:pt>
                <c:pt idx="191">
                  <c:v>0.73366837799999995</c:v>
                </c:pt>
                <c:pt idx="192">
                  <c:v>0.76135543100000036</c:v>
                </c:pt>
                <c:pt idx="193">
                  <c:v>0.81101445200000033</c:v>
                </c:pt>
                <c:pt idx="194">
                  <c:v>0.80520052200000003</c:v>
                </c:pt>
                <c:pt idx="195">
                  <c:v>0.76228840899999994</c:v>
                </c:pt>
                <c:pt idx="196">
                  <c:v>0.76436309899999999</c:v>
                </c:pt>
                <c:pt idx="197">
                  <c:v>0.82157044000000001</c:v>
                </c:pt>
                <c:pt idx="198">
                  <c:v>0.83204051599999995</c:v>
                </c:pt>
                <c:pt idx="199">
                  <c:v>0.77966460800000048</c:v>
                </c:pt>
                <c:pt idx="200">
                  <c:v>0.82469170500000033</c:v>
                </c:pt>
                <c:pt idx="201">
                  <c:v>0.73879826100000034</c:v>
                </c:pt>
                <c:pt idx="202">
                  <c:v>0.81875585700000064</c:v>
                </c:pt>
                <c:pt idx="203">
                  <c:v>0.78247399200000001</c:v>
                </c:pt>
                <c:pt idx="204">
                  <c:v>0.75393748900000002</c:v>
                </c:pt>
                <c:pt idx="205">
                  <c:v>0.8016784970000006</c:v>
                </c:pt>
                <c:pt idx="206">
                  <c:v>0.89518872899999968</c:v>
                </c:pt>
                <c:pt idx="207">
                  <c:v>0.81537176499999997</c:v>
                </c:pt>
                <c:pt idx="208">
                  <c:v>0.83701499300000004</c:v>
                </c:pt>
                <c:pt idx="209">
                  <c:v>0.83990433499999995</c:v>
                </c:pt>
                <c:pt idx="210">
                  <c:v>0.8658487190000006</c:v>
                </c:pt>
                <c:pt idx="211">
                  <c:v>0.94282774300000005</c:v>
                </c:pt>
                <c:pt idx="212">
                  <c:v>0.87662547500000065</c:v>
                </c:pt>
                <c:pt idx="213">
                  <c:v>0.82084517900000031</c:v>
                </c:pt>
                <c:pt idx="214">
                  <c:v>0.87405657000000003</c:v>
                </c:pt>
                <c:pt idx="215">
                  <c:v>0.8520975740000003</c:v>
                </c:pt>
                <c:pt idx="216">
                  <c:v>0.835818379</c:v>
                </c:pt>
                <c:pt idx="217">
                  <c:v>0.77675276400000004</c:v>
                </c:pt>
                <c:pt idx="218">
                  <c:v>0.8868257030000003</c:v>
                </c:pt>
                <c:pt idx="219">
                  <c:v>0.85099199100000034</c:v>
                </c:pt>
                <c:pt idx="220">
                  <c:v>0.95247038799999961</c:v>
                </c:pt>
                <c:pt idx="221">
                  <c:v>0.85655547100000029</c:v>
                </c:pt>
                <c:pt idx="222">
                  <c:v>0.86810951900000033</c:v>
                </c:pt>
                <c:pt idx="223">
                  <c:v>0.85558407199999997</c:v>
                </c:pt>
                <c:pt idx="224">
                  <c:v>0.75154214699999999</c:v>
                </c:pt>
                <c:pt idx="225">
                  <c:v>0.90078654499999966</c:v>
                </c:pt>
                <c:pt idx="226">
                  <c:v>0.87108348300000005</c:v>
                </c:pt>
                <c:pt idx="227">
                  <c:v>0.78782730700000003</c:v>
                </c:pt>
                <c:pt idx="228">
                  <c:v>0.72199195200000055</c:v>
                </c:pt>
                <c:pt idx="229">
                  <c:v>0.75600014999999998</c:v>
                </c:pt>
                <c:pt idx="230">
                  <c:v>0.73423468000000003</c:v>
                </c:pt>
                <c:pt idx="231">
                  <c:v>0.7849970540000003</c:v>
                </c:pt>
                <c:pt idx="232">
                  <c:v>0.74088443600000053</c:v>
                </c:pt>
                <c:pt idx="233">
                  <c:v>0.68729549100000031</c:v>
                </c:pt>
                <c:pt idx="234">
                  <c:v>0.68946935399999998</c:v>
                </c:pt>
                <c:pt idx="235">
                  <c:v>0.69963524800000032</c:v>
                </c:pt>
                <c:pt idx="236">
                  <c:v>0.65037220700000031</c:v>
                </c:pt>
                <c:pt idx="237">
                  <c:v>0.70352399399999999</c:v>
                </c:pt>
                <c:pt idx="238">
                  <c:v>0.58409060700000004</c:v>
                </c:pt>
                <c:pt idx="239">
                  <c:v>0.59298594799999971</c:v>
                </c:pt>
                <c:pt idx="240">
                  <c:v>0.63721533100000005</c:v>
                </c:pt>
                <c:pt idx="241">
                  <c:v>0.6041655570000003</c:v>
                </c:pt>
                <c:pt idx="242">
                  <c:v>0.54498743000000005</c:v>
                </c:pt>
                <c:pt idx="243">
                  <c:v>0.59414329999999971</c:v>
                </c:pt>
                <c:pt idx="244">
                  <c:v>0.58344040699999999</c:v>
                </c:pt>
                <c:pt idx="245">
                  <c:v>0.59015134799999969</c:v>
                </c:pt>
                <c:pt idx="246">
                  <c:v>0.56067717100000003</c:v>
                </c:pt>
                <c:pt idx="247">
                  <c:v>0.5878661119999995</c:v>
                </c:pt>
                <c:pt idx="248">
                  <c:v>0.62756226499999967</c:v>
                </c:pt>
                <c:pt idx="249">
                  <c:v>0.61276888700000032</c:v>
                </c:pt>
                <c:pt idx="250">
                  <c:v>0.550423208</c:v>
                </c:pt>
                <c:pt idx="251">
                  <c:v>0.59944121800000005</c:v>
                </c:pt>
                <c:pt idx="252">
                  <c:v>0.64837490800000031</c:v>
                </c:pt>
                <c:pt idx="253">
                  <c:v>0.57755822199999962</c:v>
                </c:pt>
                <c:pt idx="254">
                  <c:v>0.58880178999999966</c:v>
                </c:pt>
                <c:pt idx="255">
                  <c:v>0.61270756900000001</c:v>
                </c:pt>
                <c:pt idx="256">
                  <c:v>0.59690249799999961</c:v>
                </c:pt>
                <c:pt idx="257">
                  <c:v>0.62142202999999996</c:v>
                </c:pt>
                <c:pt idx="258">
                  <c:v>0.61371404300000032</c:v>
                </c:pt>
                <c:pt idx="259">
                  <c:v>0.61581681700000035</c:v>
                </c:pt>
                <c:pt idx="260">
                  <c:v>0.68247343100000002</c:v>
                </c:pt>
                <c:pt idx="261">
                  <c:v>0.6529275530000006</c:v>
                </c:pt>
                <c:pt idx="262">
                  <c:v>0.70407850500000002</c:v>
                </c:pt>
                <c:pt idx="263">
                  <c:v>0.59432691099999968</c:v>
                </c:pt>
                <c:pt idx="264">
                  <c:v>0.684599183</c:v>
                </c:pt>
                <c:pt idx="265">
                  <c:v>0.67937285800000036</c:v>
                </c:pt>
                <c:pt idx="266">
                  <c:v>0.67887396800000033</c:v>
                </c:pt>
                <c:pt idx="267">
                  <c:v>0.69223726200000002</c:v>
                </c:pt>
                <c:pt idx="268">
                  <c:v>0.75013411200000035</c:v>
                </c:pt>
                <c:pt idx="269">
                  <c:v>0.75189668499999995</c:v>
                </c:pt>
                <c:pt idx="270">
                  <c:v>0.76315559700000035</c:v>
                </c:pt>
                <c:pt idx="271">
                  <c:v>0.75915794199999997</c:v>
                </c:pt>
                <c:pt idx="272">
                  <c:v>0.69943870799999996</c:v>
                </c:pt>
                <c:pt idx="273">
                  <c:v>0.7373272980000003</c:v>
                </c:pt>
                <c:pt idx="274">
                  <c:v>0.67592187400000092</c:v>
                </c:pt>
                <c:pt idx="275">
                  <c:v>0.71197666900000001</c:v>
                </c:pt>
                <c:pt idx="276">
                  <c:v>0.69336997199999961</c:v>
                </c:pt>
                <c:pt idx="277">
                  <c:v>0.7031018180000006</c:v>
                </c:pt>
                <c:pt idx="278">
                  <c:v>0.7561790520000008</c:v>
                </c:pt>
                <c:pt idx="279">
                  <c:v>0.70880648300000004</c:v>
                </c:pt>
                <c:pt idx="280">
                  <c:v>0.71992077900000029</c:v>
                </c:pt>
                <c:pt idx="281">
                  <c:v>0.66073451600000055</c:v>
                </c:pt>
                <c:pt idx="282">
                  <c:v>0.66374800300000081</c:v>
                </c:pt>
                <c:pt idx="283">
                  <c:v>0.74108840600000037</c:v>
                </c:pt>
                <c:pt idx="284">
                  <c:v>0.61540469900000005</c:v>
                </c:pt>
                <c:pt idx="285">
                  <c:v>0.6636080210000006</c:v>
                </c:pt>
                <c:pt idx="286">
                  <c:v>0.58139755899999968</c:v>
                </c:pt>
                <c:pt idx="287">
                  <c:v>0.55892384500000003</c:v>
                </c:pt>
                <c:pt idx="288">
                  <c:v>0.45552189700000018</c:v>
                </c:pt>
                <c:pt idx="289">
                  <c:v>0.49486690000000033</c:v>
                </c:pt>
                <c:pt idx="290">
                  <c:v>0.45208011300000017</c:v>
                </c:pt>
                <c:pt idx="291">
                  <c:v>0.40992477400000038</c:v>
                </c:pt>
                <c:pt idx="292">
                  <c:v>0.42229287100000024</c:v>
                </c:pt>
                <c:pt idx="293">
                  <c:v>0.45542992100000024</c:v>
                </c:pt>
                <c:pt idx="294">
                  <c:v>0.44929496700000016</c:v>
                </c:pt>
                <c:pt idx="295">
                  <c:v>0.46203741300000001</c:v>
                </c:pt>
                <c:pt idx="296">
                  <c:v>0.452003143</c:v>
                </c:pt>
                <c:pt idx="297">
                  <c:v>0.47341724899999998</c:v>
                </c:pt>
                <c:pt idx="298">
                  <c:v>0.44195939099999998</c:v>
                </c:pt>
                <c:pt idx="299">
                  <c:v>0.44752279000000017</c:v>
                </c:pt>
                <c:pt idx="300">
                  <c:v>0.48143232500000016</c:v>
                </c:pt>
                <c:pt idx="301">
                  <c:v>0.5093666409999994</c:v>
                </c:pt>
                <c:pt idx="302">
                  <c:v>0.46493867300000025</c:v>
                </c:pt>
                <c:pt idx="303">
                  <c:v>0.49845433200000017</c:v>
                </c:pt>
                <c:pt idx="304">
                  <c:v>0.54317594899999999</c:v>
                </c:pt>
                <c:pt idx="305">
                  <c:v>0.44162797500000017</c:v>
                </c:pt>
                <c:pt idx="306">
                  <c:v>0.481265938</c:v>
                </c:pt>
                <c:pt idx="307">
                  <c:v>0.48209242700000016</c:v>
                </c:pt>
                <c:pt idx="308">
                  <c:v>0.51991173700000004</c:v>
                </c:pt>
                <c:pt idx="309">
                  <c:v>0.49803514300000001</c:v>
                </c:pt>
                <c:pt idx="310">
                  <c:v>0.43816072300000025</c:v>
                </c:pt>
                <c:pt idx="311">
                  <c:v>0.49951623800000017</c:v>
                </c:pt>
                <c:pt idx="312">
                  <c:v>0.54246744199999952</c:v>
                </c:pt>
                <c:pt idx="313">
                  <c:v>0.49718284700000026</c:v>
                </c:pt>
                <c:pt idx="314">
                  <c:v>0.54540844499999996</c:v>
                </c:pt>
                <c:pt idx="315">
                  <c:v>0.59159849200000003</c:v>
                </c:pt>
                <c:pt idx="316">
                  <c:v>0.52950973800000001</c:v>
                </c:pt>
                <c:pt idx="317">
                  <c:v>0.54782048400000005</c:v>
                </c:pt>
                <c:pt idx="318">
                  <c:v>0.58610599200000002</c:v>
                </c:pt>
                <c:pt idx="319">
                  <c:v>0.52766004399999999</c:v>
                </c:pt>
                <c:pt idx="320">
                  <c:v>0.58240047399999961</c:v>
                </c:pt>
                <c:pt idx="321">
                  <c:v>0.55385548799999995</c:v>
                </c:pt>
                <c:pt idx="322">
                  <c:v>0.55280038499999962</c:v>
                </c:pt>
                <c:pt idx="323">
                  <c:v>0.62248292599999966</c:v>
                </c:pt>
                <c:pt idx="324">
                  <c:v>0.55527975900000004</c:v>
                </c:pt>
                <c:pt idx="325">
                  <c:v>0.60203470599999998</c:v>
                </c:pt>
                <c:pt idx="326">
                  <c:v>0.60040151100000005</c:v>
                </c:pt>
                <c:pt idx="327">
                  <c:v>0.6138452090000005</c:v>
                </c:pt>
                <c:pt idx="328">
                  <c:v>0.64051174499999997</c:v>
                </c:pt>
                <c:pt idx="329">
                  <c:v>0.6371319040000003</c:v>
                </c:pt>
                <c:pt idx="330">
                  <c:v>0.6208419510000005</c:v>
                </c:pt>
                <c:pt idx="331">
                  <c:v>0.67197490100000035</c:v>
                </c:pt>
                <c:pt idx="332">
                  <c:v>0.64686642800000005</c:v>
                </c:pt>
                <c:pt idx="333">
                  <c:v>0.66149032300000032</c:v>
                </c:pt>
                <c:pt idx="334">
                  <c:v>0.62789426900000034</c:v>
                </c:pt>
                <c:pt idx="335">
                  <c:v>0.6258561570000003</c:v>
                </c:pt>
                <c:pt idx="336">
                  <c:v>0.62969306200000053</c:v>
                </c:pt>
                <c:pt idx="337">
                  <c:v>0.62375061500000051</c:v>
                </c:pt>
                <c:pt idx="338">
                  <c:v>0.63661894900000005</c:v>
                </c:pt>
                <c:pt idx="339">
                  <c:v>0.6684106510000003</c:v>
                </c:pt>
                <c:pt idx="340">
                  <c:v>0.68249396200000001</c:v>
                </c:pt>
                <c:pt idx="341">
                  <c:v>0.66212648700000032</c:v>
                </c:pt>
                <c:pt idx="342">
                  <c:v>0.651566957</c:v>
                </c:pt>
                <c:pt idx="343">
                  <c:v>0.68451212199999945</c:v>
                </c:pt>
                <c:pt idx="344">
                  <c:v>0.66691207200000036</c:v>
                </c:pt>
                <c:pt idx="345">
                  <c:v>0.64212856000000029</c:v>
                </c:pt>
                <c:pt idx="346">
                  <c:v>0.67426682100000002</c:v>
                </c:pt>
                <c:pt idx="347">
                  <c:v>0.63310738200000005</c:v>
                </c:pt>
                <c:pt idx="348">
                  <c:v>0.60093197600000048</c:v>
                </c:pt>
                <c:pt idx="349">
                  <c:v>0.62756177400000002</c:v>
                </c:pt>
                <c:pt idx="350">
                  <c:v>0.61262252900000003</c:v>
                </c:pt>
                <c:pt idx="351">
                  <c:v>0.52414020400000005</c:v>
                </c:pt>
                <c:pt idx="352">
                  <c:v>0.55358616399999938</c:v>
                </c:pt>
                <c:pt idx="353">
                  <c:v>0.53222019899999962</c:v>
                </c:pt>
                <c:pt idx="354">
                  <c:v>0.50136202499999938</c:v>
                </c:pt>
                <c:pt idx="355">
                  <c:v>0.54154497000000001</c:v>
                </c:pt>
                <c:pt idx="356">
                  <c:v>0.53066447900000002</c:v>
                </c:pt>
                <c:pt idx="357">
                  <c:v>0.50267211099999998</c:v>
                </c:pt>
                <c:pt idx="358">
                  <c:v>0.50585120500000003</c:v>
                </c:pt>
                <c:pt idx="359">
                  <c:v>0.55170128500000004</c:v>
                </c:pt>
                <c:pt idx="360">
                  <c:v>0.48477926500000024</c:v>
                </c:pt>
                <c:pt idx="361">
                  <c:v>0.52718973899999999</c:v>
                </c:pt>
                <c:pt idx="362">
                  <c:v>0.54806924199999996</c:v>
                </c:pt>
                <c:pt idx="363">
                  <c:v>0.53303656099999941</c:v>
                </c:pt>
                <c:pt idx="364">
                  <c:v>0.50163345199999998</c:v>
                </c:pt>
                <c:pt idx="365">
                  <c:v>0.54113097300000002</c:v>
                </c:pt>
                <c:pt idx="366">
                  <c:v>0.57517207199999998</c:v>
                </c:pt>
                <c:pt idx="367">
                  <c:v>0.51120723000000001</c:v>
                </c:pt>
                <c:pt idx="368">
                  <c:v>0.528527423</c:v>
                </c:pt>
                <c:pt idx="369">
                  <c:v>0.50035010499999966</c:v>
                </c:pt>
                <c:pt idx="370">
                  <c:v>0.50517426200000004</c:v>
                </c:pt>
                <c:pt idx="371">
                  <c:v>0.529344327</c:v>
                </c:pt>
                <c:pt idx="372">
                  <c:v>0.52663278999999941</c:v>
                </c:pt>
                <c:pt idx="373">
                  <c:v>0.46594674200000002</c:v>
                </c:pt>
                <c:pt idx="374">
                  <c:v>0.48104842800000008</c:v>
                </c:pt>
                <c:pt idx="375">
                  <c:v>0.45259167500000008</c:v>
                </c:pt>
                <c:pt idx="376">
                  <c:v>0.462612038</c:v>
                </c:pt>
                <c:pt idx="377">
                  <c:v>0.39938782100000042</c:v>
                </c:pt>
                <c:pt idx="378">
                  <c:v>0.42057200200000017</c:v>
                </c:pt>
                <c:pt idx="379">
                  <c:v>0.44016476300000024</c:v>
                </c:pt>
                <c:pt idx="380">
                  <c:v>0.40587875900000026</c:v>
                </c:pt>
                <c:pt idx="381">
                  <c:v>0.38194083100000026</c:v>
                </c:pt>
                <c:pt idx="382">
                  <c:v>0.36993421400000015</c:v>
                </c:pt>
                <c:pt idx="383">
                  <c:v>0.3863821430000004</c:v>
                </c:pt>
                <c:pt idx="384">
                  <c:v>0.42481974000000017</c:v>
                </c:pt>
                <c:pt idx="385">
                  <c:v>0.38759214600000008</c:v>
                </c:pt>
                <c:pt idx="386">
                  <c:v>0.37863047800000021</c:v>
                </c:pt>
                <c:pt idx="387">
                  <c:v>0.38933537600000018</c:v>
                </c:pt>
                <c:pt idx="388">
                  <c:v>0.39079685700000016</c:v>
                </c:pt>
                <c:pt idx="389">
                  <c:v>0.38892698800000042</c:v>
                </c:pt>
                <c:pt idx="390">
                  <c:v>0.46146822300000018</c:v>
                </c:pt>
                <c:pt idx="391">
                  <c:v>0.41131266100000041</c:v>
                </c:pt>
                <c:pt idx="392">
                  <c:v>0.48906775500000016</c:v>
                </c:pt>
                <c:pt idx="393">
                  <c:v>0.47472199900000017</c:v>
                </c:pt>
                <c:pt idx="394">
                  <c:v>0.47444353099999997</c:v>
                </c:pt>
                <c:pt idx="395">
                  <c:v>0.48031027200000032</c:v>
                </c:pt>
                <c:pt idx="396">
                  <c:v>0.49305146900000024</c:v>
                </c:pt>
                <c:pt idx="397">
                  <c:v>0.49993194900000015</c:v>
                </c:pt>
                <c:pt idx="398">
                  <c:v>0.48529455200000005</c:v>
                </c:pt>
                <c:pt idx="399">
                  <c:v>0.48219749899999997</c:v>
                </c:pt>
                <c:pt idx="400">
                  <c:v>0.5047949970000003</c:v>
                </c:pt>
                <c:pt idx="401">
                  <c:v>0.53246295099999941</c:v>
                </c:pt>
                <c:pt idx="402">
                  <c:v>0.46927450100000018</c:v>
                </c:pt>
                <c:pt idx="403">
                  <c:v>0.54461812300000001</c:v>
                </c:pt>
                <c:pt idx="404">
                  <c:v>0.52449613399999961</c:v>
                </c:pt>
                <c:pt idx="405">
                  <c:v>0.52329296399999969</c:v>
                </c:pt>
                <c:pt idx="406">
                  <c:v>0.55610210199999965</c:v>
                </c:pt>
                <c:pt idx="407">
                  <c:v>0.49705569600000021</c:v>
                </c:pt>
                <c:pt idx="408">
                  <c:v>0.56381218499999941</c:v>
                </c:pt>
                <c:pt idx="409">
                  <c:v>0.55198735399999999</c:v>
                </c:pt>
                <c:pt idx="410">
                  <c:v>0.54600851200000033</c:v>
                </c:pt>
                <c:pt idx="411">
                  <c:v>0.53252475999999971</c:v>
                </c:pt>
                <c:pt idx="412">
                  <c:v>0.55922872800000001</c:v>
                </c:pt>
                <c:pt idx="413">
                  <c:v>0.52278149800000029</c:v>
                </c:pt>
                <c:pt idx="414">
                  <c:v>0.53434673999999971</c:v>
                </c:pt>
                <c:pt idx="415">
                  <c:v>0.5819771889999994</c:v>
                </c:pt>
                <c:pt idx="416">
                  <c:v>0.5446598610000003</c:v>
                </c:pt>
                <c:pt idx="417">
                  <c:v>0.52605579199999997</c:v>
                </c:pt>
                <c:pt idx="418">
                  <c:v>0.57592668800000002</c:v>
                </c:pt>
                <c:pt idx="419">
                  <c:v>0.53822345900000002</c:v>
                </c:pt>
                <c:pt idx="420">
                  <c:v>0.60094735400000032</c:v>
                </c:pt>
                <c:pt idx="421">
                  <c:v>0.46710853000000002</c:v>
                </c:pt>
                <c:pt idx="422">
                  <c:v>0.55093540900000004</c:v>
                </c:pt>
                <c:pt idx="423">
                  <c:v>0.56469846700000048</c:v>
                </c:pt>
                <c:pt idx="424">
                  <c:v>0.544339711</c:v>
                </c:pt>
                <c:pt idx="425">
                  <c:v>0.51963310799999962</c:v>
                </c:pt>
                <c:pt idx="426">
                  <c:v>0.55729713299999994</c:v>
                </c:pt>
                <c:pt idx="427">
                  <c:v>0.5718309730000003</c:v>
                </c:pt>
                <c:pt idx="428">
                  <c:v>0.50592064800000003</c:v>
                </c:pt>
                <c:pt idx="429">
                  <c:v>0.54323445199999998</c:v>
                </c:pt>
                <c:pt idx="430">
                  <c:v>0.53742064700000003</c:v>
                </c:pt>
                <c:pt idx="431">
                  <c:v>0.57611342799999998</c:v>
                </c:pt>
                <c:pt idx="432">
                  <c:v>0.56018679999999965</c:v>
                </c:pt>
                <c:pt idx="433">
                  <c:v>0.5524821439999994</c:v>
                </c:pt>
                <c:pt idx="434">
                  <c:v>0.56369274599999997</c:v>
                </c:pt>
                <c:pt idx="435">
                  <c:v>0.58499230299999971</c:v>
                </c:pt>
                <c:pt idx="436">
                  <c:v>0.57145300799999998</c:v>
                </c:pt>
                <c:pt idx="437">
                  <c:v>0.58228295799999941</c:v>
                </c:pt>
                <c:pt idx="438">
                  <c:v>0.60224592900000029</c:v>
                </c:pt>
                <c:pt idx="439">
                  <c:v>0.57983815100000002</c:v>
                </c:pt>
                <c:pt idx="440">
                  <c:v>0.62719800400000036</c:v>
                </c:pt>
                <c:pt idx="441">
                  <c:v>0.57758821300000029</c:v>
                </c:pt>
                <c:pt idx="442">
                  <c:v>0.62637992899999995</c:v>
                </c:pt>
                <c:pt idx="443">
                  <c:v>0.62701079000000004</c:v>
                </c:pt>
                <c:pt idx="444">
                  <c:v>0.58424622699999962</c:v>
                </c:pt>
                <c:pt idx="445">
                  <c:v>0.5854020519999994</c:v>
                </c:pt>
                <c:pt idx="446">
                  <c:v>0.59180685799999999</c:v>
                </c:pt>
                <c:pt idx="447">
                  <c:v>0.67698987600000082</c:v>
                </c:pt>
                <c:pt idx="448">
                  <c:v>0.58322203399999961</c:v>
                </c:pt>
                <c:pt idx="449">
                  <c:v>0.67690569400000067</c:v>
                </c:pt>
                <c:pt idx="450">
                  <c:v>0.59597777399999996</c:v>
                </c:pt>
                <c:pt idx="451">
                  <c:v>0.5873628329999997</c:v>
                </c:pt>
                <c:pt idx="452">
                  <c:v>0.684272459</c:v>
                </c:pt>
                <c:pt idx="453">
                  <c:v>0.64582906900000048</c:v>
                </c:pt>
                <c:pt idx="454">
                  <c:v>0.64673790099999995</c:v>
                </c:pt>
                <c:pt idx="455">
                  <c:v>0.6116581370000006</c:v>
                </c:pt>
                <c:pt idx="456">
                  <c:v>0.61157143600000052</c:v>
                </c:pt>
                <c:pt idx="457">
                  <c:v>0.747264288</c:v>
                </c:pt>
                <c:pt idx="458">
                  <c:v>0.69835018799999971</c:v>
                </c:pt>
                <c:pt idx="459">
                  <c:v>0.61400986000000035</c:v>
                </c:pt>
                <c:pt idx="460">
                  <c:v>0.66599895200000081</c:v>
                </c:pt>
                <c:pt idx="461">
                  <c:v>0.66637161200000072</c:v>
                </c:pt>
                <c:pt idx="462">
                  <c:v>0.68301170300000003</c:v>
                </c:pt>
                <c:pt idx="463">
                  <c:v>0.64109974400000036</c:v>
                </c:pt>
                <c:pt idx="464">
                  <c:v>0.65680147800000066</c:v>
                </c:pt>
                <c:pt idx="465">
                  <c:v>0.65825471900000032</c:v>
                </c:pt>
                <c:pt idx="466">
                  <c:v>0.64514738800000004</c:v>
                </c:pt>
                <c:pt idx="467">
                  <c:v>0.68441220799999969</c:v>
                </c:pt>
                <c:pt idx="468">
                  <c:v>0.62656709700000002</c:v>
                </c:pt>
                <c:pt idx="469">
                  <c:v>0.67786175700000051</c:v>
                </c:pt>
                <c:pt idx="470">
                  <c:v>0.67334750100000029</c:v>
                </c:pt>
                <c:pt idx="471">
                  <c:v>0.62603543500000036</c:v>
                </c:pt>
                <c:pt idx="472">
                  <c:v>0.62862705000000052</c:v>
                </c:pt>
                <c:pt idx="473">
                  <c:v>0.67317588500000036</c:v>
                </c:pt>
                <c:pt idx="474">
                  <c:v>0.57695029499999995</c:v>
                </c:pt>
                <c:pt idx="475">
                  <c:v>0.58196716799999948</c:v>
                </c:pt>
                <c:pt idx="476">
                  <c:v>0.56435711600000005</c:v>
                </c:pt>
                <c:pt idx="477">
                  <c:v>0.58323677099999938</c:v>
                </c:pt>
                <c:pt idx="478">
                  <c:v>0.54570309900000002</c:v>
                </c:pt>
                <c:pt idx="479">
                  <c:v>0.55906853899999998</c:v>
                </c:pt>
                <c:pt idx="480">
                  <c:v>0.55296160599999999</c:v>
                </c:pt>
                <c:pt idx="481">
                  <c:v>0.53801667600000003</c:v>
                </c:pt>
                <c:pt idx="482">
                  <c:v>0.49323572400000004</c:v>
                </c:pt>
                <c:pt idx="483">
                  <c:v>0.53292532000000004</c:v>
                </c:pt>
                <c:pt idx="484">
                  <c:v>0.50068641899999999</c:v>
                </c:pt>
                <c:pt idx="485">
                  <c:v>0.50656122499999967</c:v>
                </c:pt>
                <c:pt idx="486">
                  <c:v>0.52069158900000001</c:v>
                </c:pt>
                <c:pt idx="487">
                  <c:v>0.49763556800000008</c:v>
                </c:pt>
                <c:pt idx="488">
                  <c:v>0.50232275699999962</c:v>
                </c:pt>
                <c:pt idx="489">
                  <c:v>0.48520689800000016</c:v>
                </c:pt>
                <c:pt idx="490">
                  <c:v>0.48005168000000015</c:v>
                </c:pt>
                <c:pt idx="491">
                  <c:v>0.44468582099999998</c:v>
                </c:pt>
                <c:pt idx="492">
                  <c:v>0.446579328</c:v>
                </c:pt>
                <c:pt idx="493">
                  <c:v>0.40735205400000002</c:v>
                </c:pt>
                <c:pt idx="494">
                  <c:v>0.44671029299999998</c:v>
                </c:pt>
                <c:pt idx="495">
                  <c:v>0.43567369900000036</c:v>
                </c:pt>
                <c:pt idx="496">
                  <c:v>0.3974779720000004</c:v>
                </c:pt>
                <c:pt idx="497">
                  <c:v>0.40147063400000021</c:v>
                </c:pt>
                <c:pt idx="498">
                  <c:v>0.44840588000000015</c:v>
                </c:pt>
                <c:pt idx="499">
                  <c:v>0.43885917400000024</c:v>
                </c:pt>
                <c:pt idx="500">
                  <c:v>0.43212783200000021</c:v>
                </c:pt>
                <c:pt idx="501">
                  <c:v>0.48170664500000016</c:v>
                </c:pt>
                <c:pt idx="502">
                  <c:v>0.40823548799999998</c:v>
                </c:pt>
                <c:pt idx="503">
                  <c:v>0.40682515400000002</c:v>
                </c:pt>
                <c:pt idx="504">
                  <c:v>0.46119042999999998</c:v>
                </c:pt>
                <c:pt idx="505">
                  <c:v>0.48838057100000043</c:v>
                </c:pt>
                <c:pt idx="506">
                  <c:v>0.46018592400000002</c:v>
                </c:pt>
                <c:pt idx="507">
                  <c:v>0.45249004700000001</c:v>
                </c:pt>
                <c:pt idx="508">
                  <c:v>0.45393150500000001</c:v>
                </c:pt>
                <c:pt idx="509">
                  <c:v>0.43818388700000033</c:v>
                </c:pt>
                <c:pt idx="510">
                  <c:v>0.48105005499999998</c:v>
                </c:pt>
                <c:pt idx="511">
                  <c:v>0.46897392400000021</c:v>
                </c:pt>
                <c:pt idx="512">
                  <c:v>0.45009584199999997</c:v>
                </c:pt>
                <c:pt idx="513">
                  <c:v>0.47594273700000017</c:v>
                </c:pt>
                <c:pt idx="514">
                  <c:v>0.47252108100000018</c:v>
                </c:pt>
                <c:pt idx="515">
                  <c:v>0.49039270800000018</c:v>
                </c:pt>
                <c:pt idx="516">
                  <c:v>0.44247521899999998</c:v>
                </c:pt>
                <c:pt idx="517">
                  <c:v>0.37505167200000017</c:v>
                </c:pt>
                <c:pt idx="518">
                  <c:v>0.41265622900000015</c:v>
                </c:pt>
                <c:pt idx="519">
                  <c:v>0.43378441900000025</c:v>
                </c:pt>
                <c:pt idx="520">
                  <c:v>0.45928229100000018</c:v>
                </c:pt>
                <c:pt idx="521">
                  <c:v>0.42588700500000032</c:v>
                </c:pt>
                <c:pt idx="522">
                  <c:v>0.43594902600000002</c:v>
                </c:pt>
                <c:pt idx="523">
                  <c:v>0.41215747500000016</c:v>
                </c:pt>
                <c:pt idx="524">
                  <c:v>0.44907208100000018</c:v>
                </c:pt>
                <c:pt idx="525">
                  <c:v>0.39543028800000024</c:v>
                </c:pt>
                <c:pt idx="526">
                  <c:v>0.47294295500000016</c:v>
                </c:pt>
                <c:pt idx="527">
                  <c:v>0.46144375999999998</c:v>
                </c:pt>
                <c:pt idx="528">
                  <c:v>0.44979428300000002</c:v>
                </c:pt>
                <c:pt idx="529">
                  <c:v>0.47008498800000031</c:v>
                </c:pt>
                <c:pt idx="530">
                  <c:v>0.45035652400000015</c:v>
                </c:pt>
                <c:pt idx="531">
                  <c:v>0.37524009600000002</c:v>
                </c:pt>
                <c:pt idx="532">
                  <c:v>0.4598266830000004</c:v>
                </c:pt>
                <c:pt idx="533">
                  <c:v>0.46158692900000026</c:v>
                </c:pt>
                <c:pt idx="534">
                  <c:v>0.41588680400000033</c:v>
                </c:pt>
                <c:pt idx="535">
                  <c:v>0.45993097400000021</c:v>
                </c:pt>
                <c:pt idx="536">
                  <c:v>0.48215627700000024</c:v>
                </c:pt>
                <c:pt idx="537">
                  <c:v>0.48525711200000005</c:v>
                </c:pt>
                <c:pt idx="538">
                  <c:v>0.46260746800000002</c:v>
                </c:pt>
                <c:pt idx="539">
                  <c:v>0.44452962600000001</c:v>
                </c:pt>
                <c:pt idx="540">
                  <c:v>0.44307590900000016</c:v>
                </c:pt>
                <c:pt idx="541">
                  <c:v>0.48764599600000008</c:v>
                </c:pt>
                <c:pt idx="542">
                  <c:v>0.43699768800000016</c:v>
                </c:pt>
                <c:pt idx="543">
                  <c:v>0.40416778100000017</c:v>
                </c:pt>
                <c:pt idx="544">
                  <c:v>0.46491880400000024</c:v>
                </c:pt>
                <c:pt idx="545">
                  <c:v>0.49099570100000017</c:v>
                </c:pt>
                <c:pt idx="546">
                  <c:v>0.41930247600000031</c:v>
                </c:pt>
                <c:pt idx="547">
                  <c:v>0.51451238999999926</c:v>
                </c:pt>
                <c:pt idx="548">
                  <c:v>0.43510673900000024</c:v>
                </c:pt>
                <c:pt idx="549">
                  <c:v>0.42689967200000017</c:v>
                </c:pt>
                <c:pt idx="550">
                  <c:v>0.48799989600000021</c:v>
                </c:pt>
                <c:pt idx="551">
                  <c:v>0.44607982699999998</c:v>
                </c:pt>
                <c:pt idx="552">
                  <c:v>0.49981063500000039</c:v>
                </c:pt>
                <c:pt idx="553">
                  <c:v>0.45244425600000004</c:v>
                </c:pt>
                <c:pt idx="554">
                  <c:v>0.47922654200000014</c:v>
                </c:pt>
                <c:pt idx="555">
                  <c:v>0.45660803800000005</c:v>
                </c:pt>
                <c:pt idx="556">
                  <c:v>0.50980766399999999</c:v>
                </c:pt>
                <c:pt idx="557">
                  <c:v>0.45151298000000017</c:v>
                </c:pt>
                <c:pt idx="558">
                  <c:v>0.46915092600000002</c:v>
                </c:pt>
                <c:pt idx="559">
                  <c:v>0.48853644000000002</c:v>
                </c:pt>
                <c:pt idx="560">
                  <c:v>0.457491435</c:v>
                </c:pt>
                <c:pt idx="561">
                  <c:v>0.5376238170000005</c:v>
                </c:pt>
                <c:pt idx="562">
                  <c:v>0.52209642099999998</c:v>
                </c:pt>
                <c:pt idx="563">
                  <c:v>0.47013045999999997</c:v>
                </c:pt>
                <c:pt idx="564">
                  <c:v>0.53811451099999996</c:v>
                </c:pt>
                <c:pt idx="565">
                  <c:v>0.53380540300000034</c:v>
                </c:pt>
                <c:pt idx="566">
                  <c:v>0.55144280800000001</c:v>
                </c:pt>
                <c:pt idx="567">
                  <c:v>0.66187547200000085</c:v>
                </c:pt>
                <c:pt idx="568">
                  <c:v>0.556338887</c:v>
                </c:pt>
                <c:pt idx="569">
                  <c:v>0.50046113199999953</c:v>
                </c:pt>
                <c:pt idx="570">
                  <c:v>0.52738175600000003</c:v>
                </c:pt>
                <c:pt idx="571">
                  <c:v>0.55809912399999995</c:v>
                </c:pt>
                <c:pt idx="572">
                  <c:v>0.51933124200000003</c:v>
                </c:pt>
                <c:pt idx="573">
                  <c:v>0.60014847200000054</c:v>
                </c:pt>
                <c:pt idx="574">
                  <c:v>0.55921777799999972</c:v>
                </c:pt>
                <c:pt idx="575">
                  <c:v>0.571364867</c:v>
                </c:pt>
                <c:pt idx="576">
                  <c:v>0.54032364099999997</c:v>
                </c:pt>
                <c:pt idx="577">
                  <c:v>0.52221328799999966</c:v>
                </c:pt>
                <c:pt idx="578">
                  <c:v>0.61314223700000048</c:v>
                </c:pt>
                <c:pt idx="579">
                  <c:v>0.58460997599999998</c:v>
                </c:pt>
                <c:pt idx="580">
                  <c:v>0.60305926200000048</c:v>
                </c:pt>
                <c:pt idx="581">
                  <c:v>0.524607763</c:v>
                </c:pt>
                <c:pt idx="582">
                  <c:v>0.56509202199999997</c:v>
                </c:pt>
                <c:pt idx="583">
                  <c:v>0.60442219699999999</c:v>
                </c:pt>
                <c:pt idx="584">
                  <c:v>0.56925441700000035</c:v>
                </c:pt>
                <c:pt idx="585">
                  <c:v>0.60130107400000032</c:v>
                </c:pt>
                <c:pt idx="586">
                  <c:v>0.60538611399999998</c:v>
                </c:pt>
                <c:pt idx="587">
                  <c:v>0.64099701100000051</c:v>
                </c:pt>
                <c:pt idx="588">
                  <c:v>0.57940161000000034</c:v>
                </c:pt>
                <c:pt idx="589">
                  <c:v>0.56198369100000001</c:v>
                </c:pt>
                <c:pt idx="590">
                  <c:v>0.68498664600000003</c:v>
                </c:pt>
                <c:pt idx="591">
                  <c:v>0.65734035700000049</c:v>
                </c:pt>
                <c:pt idx="592">
                  <c:v>0.54001351600000003</c:v>
                </c:pt>
                <c:pt idx="593">
                  <c:v>0.62826137699999995</c:v>
                </c:pt>
                <c:pt idx="594">
                  <c:v>0.55348526399999998</c:v>
                </c:pt>
                <c:pt idx="595">
                  <c:v>0.55384683300000048</c:v>
                </c:pt>
                <c:pt idx="596">
                  <c:v>0.65050214399999962</c:v>
                </c:pt>
                <c:pt idx="597">
                  <c:v>0.61635076200000005</c:v>
                </c:pt>
                <c:pt idx="598">
                  <c:v>0.57083680299999995</c:v>
                </c:pt>
                <c:pt idx="599">
                  <c:v>0.58008453499999968</c:v>
                </c:pt>
                <c:pt idx="600">
                  <c:v>0.51242434499999967</c:v>
                </c:pt>
                <c:pt idx="601">
                  <c:v>0.6206296190000008</c:v>
                </c:pt>
                <c:pt idx="602">
                  <c:v>0.56521527599999999</c:v>
                </c:pt>
                <c:pt idx="603">
                  <c:v>0.62136820299999995</c:v>
                </c:pt>
                <c:pt idx="604">
                  <c:v>0.57605539500000003</c:v>
                </c:pt>
                <c:pt idx="605">
                  <c:v>0.52690886800000003</c:v>
                </c:pt>
                <c:pt idx="606">
                  <c:v>0.49790310600000015</c:v>
                </c:pt>
                <c:pt idx="607">
                  <c:v>0.47937445300000026</c:v>
                </c:pt>
                <c:pt idx="608">
                  <c:v>0.49211508300000018</c:v>
                </c:pt>
                <c:pt idx="609">
                  <c:v>0.44363904399999993</c:v>
                </c:pt>
                <c:pt idx="610">
                  <c:v>0.44855605100000001</c:v>
                </c:pt>
                <c:pt idx="611">
                  <c:v>0.42712751700000018</c:v>
                </c:pt>
                <c:pt idx="612">
                  <c:v>0.47451852900000024</c:v>
                </c:pt>
                <c:pt idx="613">
                  <c:v>0.44733415500000001</c:v>
                </c:pt>
                <c:pt idx="614">
                  <c:v>0.45155047300000017</c:v>
                </c:pt>
                <c:pt idx="615">
                  <c:v>0.38207744900000018</c:v>
                </c:pt>
                <c:pt idx="616">
                  <c:v>0.43676749300000017</c:v>
                </c:pt>
                <c:pt idx="617">
                  <c:v>0.39080936800000038</c:v>
                </c:pt>
                <c:pt idx="618">
                  <c:v>0.42283176800000016</c:v>
                </c:pt>
                <c:pt idx="619">
                  <c:v>0.44490992299999998</c:v>
                </c:pt>
                <c:pt idx="620">
                  <c:v>0.41581472400000025</c:v>
                </c:pt>
                <c:pt idx="621">
                  <c:v>0.39797895900000041</c:v>
                </c:pt>
                <c:pt idx="622">
                  <c:v>0.39970347900000025</c:v>
                </c:pt>
                <c:pt idx="623">
                  <c:v>0.38421365500000015</c:v>
                </c:pt>
                <c:pt idx="624">
                  <c:v>0.42227222600000008</c:v>
                </c:pt>
                <c:pt idx="625">
                  <c:v>0.38111607900000033</c:v>
                </c:pt>
                <c:pt idx="626">
                  <c:v>0.40343653300000015</c:v>
                </c:pt>
                <c:pt idx="627">
                  <c:v>0.35063824100000002</c:v>
                </c:pt>
                <c:pt idx="628">
                  <c:v>0.39293368600000017</c:v>
                </c:pt>
                <c:pt idx="629">
                  <c:v>0.34240697200000031</c:v>
                </c:pt>
                <c:pt idx="630">
                  <c:v>0.38723174600000004</c:v>
                </c:pt>
                <c:pt idx="631">
                  <c:v>0.39097729000000031</c:v>
                </c:pt>
                <c:pt idx="632">
                  <c:v>0.35831426200000038</c:v>
                </c:pt>
                <c:pt idx="633">
                  <c:v>0.3929886180000004</c:v>
                </c:pt>
                <c:pt idx="634">
                  <c:v>0.38865799000000018</c:v>
                </c:pt>
                <c:pt idx="635">
                  <c:v>0.39750943200000016</c:v>
                </c:pt>
                <c:pt idx="636">
                  <c:v>0.38047048600000033</c:v>
                </c:pt>
                <c:pt idx="637">
                  <c:v>0.37684630300000033</c:v>
                </c:pt>
                <c:pt idx="638">
                  <c:v>0.33297645600000031</c:v>
                </c:pt>
                <c:pt idx="639">
                  <c:v>0.45446139400000002</c:v>
                </c:pt>
                <c:pt idx="640">
                  <c:v>0.39772281900000039</c:v>
                </c:pt>
                <c:pt idx="641">
                  <c:v>0.38122404900000018</c:v>
                </c:pt>
                <c:pt idx="642">
                  <c:v>0.44384620300000016</c:v>
                </c:pt>
                <c:pt idx="643">
                  <c:v>0.42294742100000016</c:v>
                </c:pt>
                <c:pt idx="644">
                  <c:v>0.43551151400000021</c:v>
                </c:pt>
                <c:pt idx="645">
                  <c:v>0.39711105100000016</c:v>
                </c:pt>
                <c:pt idx="646">
                  <c:v>0.42046351400000015</c:v>
                </c:pt>
                <c:pt idx="647">
                  <c:v>0.42880651600000036</c:v>
                </c:pt>
                <c:pt idx="648">
                  <c:v>0.4323548010000004</c:v>
                </c:pt>
                <c:pt idx="649">
                  <c:v>0.39746788000000033</c:v>
                </c:pt>
                <c:pt idx="650">
                  <c:v>0.41794872000000016</c:v>
                </c:pt>
                <c:pt idx="651">
                  <c:v>0.43978123400000002</c:v>
                </c:pt>
                <c:pt idx="652">
                  <c:v>0.44895456500000036</c:v>
                </c:pt>
                <c:pt idx="653">
                  <c:v>0.452769643</c:v>
                </c:pt>
                <c:pt idx="654">
                  <c:v>0.44159649899999998</c:v>
                </c:pt>
                <c:pt idx="655">
                  <c:v>0.43889650900000032</c:v>
                </c:pt>
                <c:pt idx="656">
                  <c:v>0.42748939800000024</c:v>
                </c:pt>
                <c:pt idx="657">
                  <c:v>0.46717432400000014</c:v>
                </c:pt>
                <c:pt idx="658">
                  <c:v>0.45194678900000024</c:v>
                </c:pt>
                <c:pt idx="659">
                  <c:v>0.47801874700000024</c:v>
                </c:pt>
                <c:pt idx="660">
                  <c:v>0.47648149600000017</c:v>
                </c:pt>
                <c:pt idx="661">
                  <c:v>0.42607554100000017</c:v>
                </c:pt>
                <c:pt idx="662">
                  <c:v>0.48540343700000016</c:v>
                </c:pt>
                <c:pt idx="663">
                  <c:v>0.46119448700000015</c:v>
                </c:pt>
                <c:pt idx="664">
                  <c:v>0.47411202900000016</c:v>
                </c:pt>
                <c:pt idx="665">
                  <c:v>0.48470192000000001</c:v>
                </c:pt>
                <c:pt idx="666">
                  <c:v>0.45632228300000033</c:v>
                </c:pt>
                <c:pt idx="667">
                  <c:v>0.46470597300000016</c:v>
                </c:pt>
                <c:pt idx="668">
                  <c:v>0.51510889000000004</c:v>
                </c:pt>
                <c:pt idx="669">
                  <c:v>0.50834802999999962</c:v>
                </c:pt>
                <c:pt idx="670">
                  <c:v>0.43037140300000032</c:v>
                </c:pt>
                <c:pt idx="671">
                  <c:v>0.498743357</c:v>
                </c:pt>
                <c:pt idx="672">
                  <c:v>0.41427443300000016</c:v>
                </c:pt>
                <c:pt idx="673">
                  <c:v>0.49148897000000041</c:v>
                </c:pt>
                <c:pt idx="674">
                  <c:v>0.43990169100000026</c:v>
                </c:pt>
                <c:pt idx="675">
                  <c:v>0.42354579900000017</c:v>
                </c:pt>
                <c:pt idx="676">
                  <c:v>0.46258055500000017</c:v>
                </c:pt>
                <c:pt idx="677">
                  <c:v>0.42494406300000026</c:v>
                </c:pt>
                <c:pt idx="678">
                  <c:v>0.41368137100000024</c:v>
                </c:pt>
                <c:pt idx="679">
                  <c:v>0.46319430499999997</c:v>
                </c:pt>
                <c:pt idx="680">
                  <c:v>0.43195435900000018</c:v>
                </c:pt>
                <c:pt idx="681">
                  <c:v>0.41299337500000016</c:v>
                </c:pt>
                <c:pt idx="682">
                  <c:v>0.44880815200000002</c:v>
                </c:pt>
                <c:pt idx="683">
                  <c:v>0.38366976500000033</c:v>
                </c:pt>
                <c:pt idx="684">
                  <c:v>0.42946441900000032</c:v>
                </c:pt>
                <c:pt idx="685">
                  <c:v>0.46071289000000021</c:v>
                </c:pt>
                <c:pt idx="686">
                  <c:v>0.38998368300000047</c:v>
                </c:pt>
                <c:pt idx="687">
                  <c:v>0.41170808900000017</c:v>
                </c:pt>
                <c:pt idx="688">
                  <c:v>0.39555500000000027</c:v>
                </c:pt>
                <c:pt idx="689">
                  <c:v>0.36846606000000026</c:v>
                </c:pt>
                <c:pt idx="690">
                  <c:v>0.35151471600000017</c:v>
                </c:pt>
                <c:pt idx="691">
                  <c:v>0.35804100900000002</c:v>
                </c:pt>
                <c:pt idx="692">
                  <c:v>0.35717083800000021</c:v>
                </c:pt>
                <c:pt idx="693">
                  <c:v>0.30210261600000021</c:v>
                </c:pt>
                <c:pt idx="694">
                  <c:v>0.33107980200000031</c:v>
                </c:pt>
                <c:pt idx="695">
                  <c:v>0.26985196200000017</c:v>
                </c:pt>
                <c:pt idx="696">
                  <c:v>0.31904601200000021</c:v>
                </c:pt>
                <c:pt idx="697">
                  <c:v>0.24275742200000008</c:v>
                </c:pt>
                <c:pt idx="698">
                  <c:v>0.24051873600000012</c:v>
                </c:pt>
                <c:pt idx="699">
                  <c:v>0.23409739100000013</c:v>
                </c:pt>
                <c:pt idx="700">
                  <c:v>0.20111311500000001</c:v>
                </c:pt>
                <c:pt idx="701">
                  <c:v>0.22706015199999999</c:v>
                </c:pt>
                <c:pt idx="702">
                  <c:v>0.25979301999999999</c:v>
                </c:pt>
                <c:pt idx="703">
                  <c:v>0.191500753</c:v>
                </c:pt>
                <c:pt idx="704">
                  <c:v>0.20442764199999999</c:v>
                </c:pt>
                <c:pt idx="705">
                  <c:v>0.1943869269999999</c:v>
                </c:pt>
                <c:pt idx="706">
                  <c:v>0.21704509500000013</c:v>
                </c:pt>
                <c:pt idx="707">
                  <c:v>0.21777986499999999</c:v>
                </c:pt>
                <c:pt idx="708">
                  <c:v>0.25513949299999999</c:v>
                </c:pt>
                <c:pt idx="709">
                  <c:v>0.20201958600000008</c:v>
                </c:pt>
              </c:numCache>
            </c:numRef>
          </c:yVal>
        </c:ser>
        <c:axId val="81582720"/>
        <c:axId val="81924480"/>
      </c:scatterChart>
      <c:valAx>
        <c:axId val="81582720"/>
        <c:scaling>
          <c:orientation val="minMax"/>
          <c:max val="2010"/>
          <c:min val="1980"/>
        </c:scaling>
        <c:axPos val="b"/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97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81924480"/>
        <c:crosses val="autoZero"/>
        <c:crossBetween val="midCat"/>
      </c:valAx>
      <c:valAx>
        <c:axId val="81924480"/>
        <c:scaling>
          <c:orientation val="minMax"/>
          <c:max val="0.900000000232828"/>
          <c:min val="0.15000000000000008"/>
        </c:scaling>
        <c:axPos val="l"/>
        <c:title>
          <c:tx>
            <c:rich>
              <a:bodyPr/>
              <a:lstStyle/>
              <a:p>
                <a:pPr>
                  <a:defRPr sz="1597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dirty="0"/>
                  <a:t>rate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41630901287553645"/>
            </c:manualLayout>
          </c:layout>
          <c:spPr>
            <a:noFill/>
            <a:ln w="25355">
              <a:noFill/>
            </a:ln>
          </c:spPr>
        </c:title>
        <c:numFmt formatCode="General" sourceLinked="1"/>
        <c:tickLblPos val="nextTo"/>
        <c:spPr>
          <a:ln w="316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97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81582720"/>
        <c:crosses val="autoZero"/>
        <c:crossBetween val="midCat"/>
      </c:valAx>
      <c:spPr>
        <a:noFill/>
        <a:ln w="25355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7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1"/>
          <c:order val="1"/>
          <c:spPr>
            <a:ln>
              <a:solidFill>
                <a:srgbClr val="0000CC"/>
              </a:solidFill>
            </a:ln>
          </c:spPr>
          <c:marker>
            <c:symbol val="none"/>
          </c:marker>
          <c:xVal>
            <c:numRef>
              <c:f>Sheet2!$J$4:$J$44</c:f>
              <c:numCache>
                <c:formatCode>0</c:formatCode>
                <c:ptCount val="4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</c:numCache>
            </c:numRef>
          </c:xVal>
          <c:yVal>
            <c:numRef>
              <c:f>Sheet2!$N$4:$N$44</c:f>
              <c:numCache>
                <c:formatCode>General</c:formatCode>
                <c:ptCount val="41"/>
                <c:pt idx="0">
                  <c:v>2.0000000000000007E-2</c:v>
                </c:pt>
                <c:pt idx="1">
                  <c:v>1.0000000000000004E-2</c:v>
                </c:pt>
                <c:pt idx="2">
                  <c:v>5.0000000000000018E-3</c:v>
                </c:pt>
                <c:pt idx="3">
                  <c:v>1.0000000000000004E-2</c:v>
                </c:pt>
                <c:pt idx="4">
                  <c:v>2.0000000000000007E-2</c:v>
                </c:pt>
                <c:pt idx="5">
                  <c:v>3.0000000000000002E-2</c:v>
                </c:pt>
                <c:pt idx="6">
                  <c:v>4.0000000000000015E-2</c:v>
                </c:pt>
                <c:pt idx="7">
                  <c:v>0.05</c:v>
                </c:pt>
                <c:pt idx="8">
                  <c:v>4.0000000000000015E-2</c:v>
                </c:pt>
                <c:pt idx="9">
                  <c:v>3.0000000000000002E-2</c:v>
                </c:pt>
                <c:pt idx="10">
                  <c:v>2.0000000000000007E-2</c:v>
                </c:pt>
                <c:pt idx="11">
                  <c:v>1.0000000000000004E-2</c:v>
                </c:pt>
                <c:pt idx="12">
                  <c:v>5.0000000000000018E-3</c:v>
                </c:pt>
                <c:pt idx="13">
                  <c:v>1.0000000000000004E-2</c:v>
                </c:pt>
                <c:pt idx="14">
                  <c:v>2.0000000000000007E-2</c:v>
                </c:pt>
                <c:pt idx="15">
                  <c:v>3.0000000000000002E-2</c:v>
                </c:pt>
                <c:pt idx="16">
                  <c:v>4.0000000000000015E-2</c:v>
                </c:pt>
                <c:pt idx="17">
                  <c:v>0.05</c:v>
                </c:pt>
                <c:pt idx="18">
                  <c:v>4.0000000000000015E-2</c:v>
                </c:pt>
                <c:pt idx="19">
                  <c:v>3.0000000000000002E-2</c:v>
                </c:pt>
                <c:pt idx="20">
                  <c:v>2.0000000000000007E-2</c:v>
                </c:pt>
                <c:pt idx="21">
                  <c:v>1.0000000000000004E-2</c:v>
                </c:pt>
                <c:pt idx="22">
                  <c:v>5.0000000000000018E-3</c:v>
                </c:pt>
                <c:pt idx="23">
                  <c:v>1.0000000000000004E-2</c:v>
                </c:pt>
                <c:pt idx="24">
                  <c:v>2.0000000000000007E-2</c:v>
                </c:pt>
                <c:pt idx="25">
                  <c:v>3.0000000000000002E-2</c:v>
                </c:pt>
                <c:pt idx="26">
                  <c:v>4.0000000000000015E-2</c:v>
                </c:pt>
                <c:pt idx="27">
                  <c:v>0.05</c:v>
                </c:pt>
                <c:pt idx="28">
                  <c:v>4.0000000000000015E-2</c:v>
                </c:pt>
                <c:pt idx="29">
                  <c:v>3.0000000000000002E-2</c:v>
                </c:pt>
                <c:pt idx="30">
                  <c:v>2.0000000000000007E-2</c:v>
                </c:pt>
                <c:pt idx="31">
                  <c:v>1.0000000000000004E-2</c:v>
                </c:pt>
                <c:pt idx="32">
                  <c:v>5.0000000000000018E-3</c:v>
                </c:pt>
                <c:pt idx="33">
                  <c:v>1.0000000000000004E-2</c:v>
                </c:pt>
                <c:pt idx="34">
                  <c:v>2.0000000000000007E-2</c:v>
                </c:pt>
                <c:pt idx="35">
                  <c:v>3.0000000000000002E-2</c:v>
                </c:pt>
                <c:pt idx="36">
                  <c:v>4.0000000000000015E-2</c:v>
                </c:pt>
                <c:pt idx="37">
                  <c:v>0.05</c:v>
                </c:pt>
                <c:pt idx="38">
                  <c:v>4.0000000000000015E-2</c:v>
                </c:pt>
                <c:pt idx="39">
                  <c:v>3.0000000000000002E-2</c:v>
                </c:pt>
                <c:pt idx="40">
                  <c:v>2.0000000000000007E-2</c:v>
                </c:pt>
              </c:numCache>
            </c:numRef>
          </c:yVal>
        </c:ser>
        <c:axId val="72007040"/>
        <c:axId val="72008832"/>
      </c:scatterChart>
      <c:scatterChart>
        <c:scatterStyle val="lineMarker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2!$J$4:$J$44</c:f>
              <c:numCache>
                <c:formatCode>0</c:formatCode>
                <c:ptCount val="4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</c:numCache>
            </c:numRef>
          </c:xVal>
          <c:yVal>
            <c:numRef>
              <c:f>Sheet2!$K$4:$K$44</c:f>
              <c:numCache>
                <c:formatCode>0.00</c:formatCode>
                <c:ptCount val="4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4</c:v>
                </c:pt>
                <c:pt idx="7">
                  <c:v>1.3</c:v>
                </c:pt>
                <c:pt idx="8">
                  <c:v>1.2</c:v>
                </c:pt>
                <c:pt idx="9">
                  <c:v>1.1000000000000001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4</c:v>
                </c:pt>
                <c:pt idx="17">
                  <c:v>1.3</c:v>
                </c:pt>
                <c:pt idx="18">
                  <c:v>1.2</c:v>
                </c:pt>
                <c:pt idx="19">
                  <c:v>1.1000000000000001</c:v>
                </c:pt>
                <c:pt idx="20">
                  <c:v>1</c:v>
                </c:pt>
                <c:pt idx="21">
                  <c:v>1.1000000000000001</c:v>
                </c:pt>
                <c:pt idx="22">
                  <c:v>1.2</c:v>
                </c:pt>
                <c:pt idx="23">
                  <c:v>1.3</c:v>
                </c:pt>
                <c:pt idx="24">
                  <c:v>1.4</c:v>
                </c:pt>
                <c:pt idx="25">
                  <c:v>1.5</c:v>
                </c:pt>
                <c:pt idx="26">
                  <c:v>1.4</c:v>
                </c:pt>
                <c:pt idx="27">
                  <c:v>1.3</c:v>
                </c:pt>
                <c:pt idx="28">
                  <c:v>1.2</c:v>
                </c:pt>
                <c:pt idx="29">
                  <c:v>1.1000000000000001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4</c:v>
                </c:pt>
                <c:pt idx="37">
                  <c:v>1.3</c:v>
                </c:pt>
                <c:pt idx="38">
                  <c:v>1.2</c:v>
                </c:pt>
                <c:pt idx="39">
                  <c:v>1.1000000000000001</c:v>
                </c:pt>
                <c:pt idx="40">
                  <c:v>1</c:v>
                </c:pt>
              </c:numCache>
            </c:numRef>
          </c:yVal>
        </c:ser>
        <c:axId val="72017024"/>
        <c:axId val="72010752"/>
      </c:scatterChart>
      <c:valAx>
        <c:axId val="72007040"/>
        <c:scaling>
          <c:orientation val="minMax"/>
        </c:scaling>
        <c:axPos val="b"/>
        <c:numFmt formatCode="0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2008832"/>
        <c:crosses val="autoZero"/>
        <c:crossBetween val="midCat"/>
      </c:valAx>
      <c:valAx>
        <c:axId val="72008832"/>
        <c:scaling>
          <c:orientation val="minMax"/>
          <c:max val="0.1"/>
          <c:min val="0"/>
        </c:scaling>
        <c:axPos val="l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dirty="0"/>
                  <a:t>separation rate</a:t>
                </a:r>
              </a:p>
            </c:rich>
          </c:tx>
          <c:layout/>
        </c:title>
        <c:numFmt formatCode="#,##0.00" sourceLinked="0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2007040"/>
        <c:crosses val="autoZero"/>
        <c:crossBetween val="midCat"/>
        <c:majorUnit val="2.0000000000000014E-2"/>
      </c:valAx>
      <c:valAx>
        <c:axId val="72010752"/>
        <c:scaling>
          <c:orientation val="minMax"/>
          <c:max val="1.5"/>
          <c:min val="0"/>
        </c:scaling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400" dirty="0"/>
                  <a:t>number</a:t>
                </a:r>
                <a:r>
                  <a:rPr lang="en-US" sz="1400" baseline="0" dirty="0"/>
                  <a:t> of jobs</a:t>
                </a:r>
                <a:endParaRPr lang="en-US" sz="1400" dirty="0"/>
              </a:p>
            </c:rich>
          </c:tx>
          <c:layout/>
        </c:title>
        <c:numFmt formatCode="0.00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2017024"/>
        <c:crosses val="max"/>
        <c:crossBetween val="midCat"/>
      </c:valAx>
      <c:valAx>
        <c:axId val="72017024"/>
        <c:scaling>
          <c:orientation val="minMax"/>
        </c:scaling>
        <c:delete val="1"/>
        <c:axPos val="b"/>
        <c:numFmt formatCode="0" sourceLinked="1"/>
        <c:tickLblPos val="none"/>
        <c:crossAx val="72010752"/>
        <c:crosses val="autoZero"/>
        <c:crossBetween val="midCat"/>
      </c:valAx>
      <c:spPr>
        <a:ln w="6350">
          <a:solidFill>
            <a:schemeClr val="tx1"/>
          </a:solidFill>
          <a:miter lim="800000"/>
        </a:ln>
      </c:spPr>
    </c:plotArea>
    <c:plotVisOnly val="1"/>
  </c:chart>
  <c:txPr>
    <a:bodyPr/>
    <a:lstStyle/>
    <a:p>
      <a:pPr>
        <a:defRPr>
          <a:latin typeface="Palatino Linotype" pitchFamily="18" charset="0"/>
        </a:defRPr>
      </a:pPr>
      <a:endParaRPr lang="en-US"/>
    </a:p>
  </c:txPr>
  <c:externalData r:id="rId2"/>
  <c:userShapes r:id="rId3"/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2!$A$4:$A$44</c:f>
              <c:numCache>
                <c:formatCode>0</c:formatCode>
                <c:ptCount val="4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</c:numCache>
            </c:numRef>
          </c:xVal>
          <c:yVal>
            <c:numRef>
              <c:f>Sheet2!$G$4:$G$44</c:f>
              <c:numCache>
                <c:formatCode>0.0000</c:formatCode>
                <c:ptCount val="41"/>
                <c:pt idx="0">
                  <c:v>0.4</c:v>
                </c:pt>
                <c:pt idx="1">
                  <c:v>0.44781513533296136</c:v>
                </c:pt>
                <c:pt idx="2">
                  <c:v>0.50738285043532438</c:v>
                </c:pt>
                <c:pt idx="3">
                  <c:v>0.5871710476697507</c:v>
                </c:pt>
                <c:pt idx="4">
                  <c:v>0.65722079904729358</c:v>
                </c:pt>
                <c:pt idx="5">
                  <c:v>0.66279668529104863</c:v>
                </c:pt>
                <c:pt idx="6">
                  <c:v>0.60786536963039228</c:v>
                </c:pt>
                <c:pt idx="7">
                  <c:v>0.55350579283718671</c:v>
                </c:pt>
                <c:pt idx="8">
                  <c:v>0.50388798917305633</c:v>
                </c:pt>
                <c:pt idx="9">
                  <c:v>0.46673536590731646</c:v>
                </c:pt>
                <c:pt idx="10">
                  <c:v>0.4</c:v>
                </c:pt>
                <c:pt idx="11">
                  <c:v>0.47895802992277581</c:v>
                </c:pt>
                <c:pt idx="12">
                  <c:v>0.55205765718669941</c:v>
                </c:pt>
                <c:pt idx="13">
                  <c:v>0.6454706259026205</c:v>
                </c:pt>
                <c:pt idx="14">
                  <c:v>0.70286143420314295</c:v>
                </c:pt>
                <c:pt idx="15">
                  <c:v>0.67841078704500812</c:v>
                </c:pt>
                <c:pt idx="16">
                  <c:v>0.61194056670451424</c:v>
                </c:pt>
                <c:pt idx="17">
                  <c:v>0.55463736808647324</c:v>
                </c:pt>
                <c:pt idx="18">
                  <c:v>0.50421647874431386</c:v>
                </c:pt>
                <c:pt idx="19">
                  <c:v>0.46685989013940804</c:v>
                </c:pt>
                <c:pt idx="20">
                  <c:v>0.4</c:v>
                </c:pt>
                <c:pt idx="21">
                  <c:v>0.47901360561336992</c:v>
                </c:pt>
                <c:pt idx="22">
                  <c:v>0.55212860856927282</c:v>
                </c:pt>
                <c:pt idx="23">
                  <c:v>0.64555773458724852</c:v>
                </c:pt>
                <c:pt idx="24">
                  <c:v>0.70291919739162367</c:v>
                </c:pt>
                <c:pt idx="25">
                  <c:v>0.67842709920699562</c:v>
                </c:pt>
                <c:pt idx="26">
                  <c:v>0.61194454522691033</c:v>
                </c:pt>
                <c:pt idx="27">
                  <c:v>0.55463845246897892</c:v>
                </c:pt>
                <c:pt idx="28">
                  <c:v>0.50421679176887191</c:v>
                </c:pt>
                <c:pt idx="29">
                  <c:v>0.46686000861947902</c:v>
                </c:pt>
                <c:pt idx="30">
                  <c:v>0.4</c:v>
                </c:pt>
                <c:pt idx="31">
                  <c:v>0.47901365843172561</c:v>
                </c:pt>
                <c:pt idx="32">
                  <c:v>0.5521286759870776</c:v>
                </c:pt>
                <c:pt idx="33">
                  <c:v>0.64555781734921291</c:v>
                </c:pt>
                <c:pt idx="34">
                  <c:v>0.70291925225810847</c:v>
                </c:pt>
                <c:pt idx="35">
                  <c:v>0.67842711469740813</c:v>
                </c:pt>
                <c:pt idx="36">
                  <c:v>0.61194454900474271</c:v>
                </c:pt>
                <c:pt idx="37">
                  <c:v>0.55463845349864271</c:v>
                </c:pt>
                <c:pt idx="38">
                  <c:v>0.50421679206609948</c:v>
                </c:pt>
                <c:pt idx="39">
                  <c:v>0.46686000873197958</c:v>
                </c:pt>
                <c:pt idx="40">
                  <c:v>0.4</c:v>
                </c:pt>
              </c:numCache>
            </c:numRef>
          </c:yVal>
        </c:ser>
        <c:axId val="75973760"/>
        <c:axId val="75975296"/>
      </c:scatterChart>
      <c:valAx>
        <c:axId val="75973760"/>
        <c:scaling>
          <c:orientation val="minMax"/>
        </c:scaling>
        <c:axPos val="b"/>
        <c:numFmt formatCode="0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5975296"/>
        <c:crosses val="autoZero"/>
        <c:crossBetween val="midCat"/>
      </c:valAx>
      <c:valAx>
        <c:axId val="75975296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dirty="0"/>
                  <a:t>finding</a:t>
                </a:r>
                <a:r>
                  <a:rPr lang="en-US" baseline="0" dirty="0"/>
                  <a:t> rate</a:t>
                </a:r>
                <a:endParaRPr lang="en-US" dirty="0"/>
              </a:p>
            </c:rich>
          </c:tx>
          <c:layout/>
        </c:title>
        <c:numFmt formatCode="0.00" sourceLinked="0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5973760"/>
        <c:crosses val="autoZero"/>
        <c:crossBetween val="midCat"/>
      </c:valAx>
      <c:spPr>
        <a:ln w="6350">
          <a:solidFill>
            <a:schemeClr val="tx1"/>
          </a:solidFill>
          <a:miter lim="800000"/>
        </a:ln>
      </c:spPr>
    </c:plotArea>
    <c:plotVisOnly val="1"/>
  </c:chart>
  <c:txPr>
    <a:bodyPr/>
    <a:lstStyle/>
    <a:p>
      <a:pPr>
        <a:defRPr>
          <a:latin typeface="Palatino Linotype" pitchFamily="18" charset="0"/>
        </a:defRPr>
      </a:pPr>
      <a:endParaRPr lang="en-US"/>
    </a:p>
  </c:txPr>
  <c:externalData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3019323671497588"/>
          <c:y val="0.32403433476394866"/>
          <c:w val="0.40096618357487962"/>
          <c:h val="0.35622317596566555"/>
        </c:manualLayout>
      </c:layout>
      <c:pieChart>
        <c:varyColors val="1"/>
        <c:ser>
          <c:idx val="0"/>
          <c:order val="0"/>
          <c:tx>
            <c:strRef>
              <c:f>Sheet1!$A$2</c:f>
              <c:strCache>
                <c:ptCount val="1"/>
                <c:pt idx="0">
                  <c:v>East</c:v>
                </c:pt>
              </c:strCache>
            </c:strRef>
          </c:tx>
          <c:spPr>
            <a:solidFill>
              <a:schemeClr val="accent1"/>
            </a:solidFill>
            <a:ln w="25356">
              <a:noFill/>
            </a:ln>
          </c:spPr>
          <c:dPt>
            <c:idx val="0"/>
            <c:spPr>
              <a:solidFill>
                <a:srgbClr val="3366FF"/>
              </a:solidFill>
              <a:ln w="12678">
                <a:solidFill>
                  <a:schemeClr val="tx1"/>
                </a:solidFill>
                <a:prstDash val="solid"/>
              </a:ln>
            </c:spPr>
          </c:dPt>
          <c:dPt>
            <c:idx val="1"/>
            <c:spPr>
              <a:solidFill>
                <a:srgbClr val="FF99CC"/>
              </a:solidFill>
              <a:ln w="12678">
                <a:solidFill>
                  <a:schemeClr val="tx1"/>
                </a:solidFill>
                <a:prstDash val="solid"/>
              </a:ln>
            </c:spPr>
          </c:dPt>
          <c:dPt>
            <c:idx val="2"/>
            <c:spPr>
              <a:solidFill>
                <a:srgbClr val="99CC00"/>
              </a:solidFill>
              <a:ln w="12678">
                <a:solidFill>
                  <a:schemeClr val="tx1"/>
                </a:solidFill>
                <a:prstDash val="solid"/>
              </a:ln>
            </c:spPr>
          </c:dPt>
          <c:dPt>
            <c:idx val="3"/>
            <c:spPr>
              <a:solidFill>
                <a:srgbClr val="FFCC00"/>
              </a:solidFill>
              <a:ln w="12678">
                <a:solidFill>
                  <a:schemeClr val="tx1"/>
                </a:solidFill>
                <a:prstDash val="solid"/>
              </a:ln>
            </c:spPr>
          </c:dPt>
          <c:dLbls>
            <c:dLbl>
              <c:idx val="0"/>
              <c:layout>
                <c:manualLayout>
                  <c:x val="0.12828539808937459"/>
                  <c:y val="-0.13742814502336276"/>
                </c:manualLayout>
              </c:layout>
              <c:dLblPos val="bestFit"/>
              <c:showVal val="1"/>
            </c:dLbl>
            <c:dLbl>
              <c:idx val="1"/>
              <c:layout>
                <c:manualLayout>
                  <c:x val="4.7554807563081614E-3"/>
                  <c:y val="0.19683622572629991"/>
                </c:manualLayout>
              </c:layout>
              <c:dLblPos val="bestFit"/>
              <c:showVal val="1"/>
            </c:dLbl>
            <c:dLbl>
              <c:idx val="2"/>
              <c:layout>
                <c:manualLayout>
                  <c:x val="1.370440446015395E-2"/>
                  <c:y val="0.13596108045830402"/>
                </c:manualLayout>
              </c:layout>
              <c:dLblPos val="bestFit"/>
              <c:showVal val="1"/>
            </c:dLbl>
            <c:dLbl>
              <c:idx val="3"/>
              <c:layout>
                <c:manualLayout>
                  <c:x val="-4.8543196165942458E-2"/>
                  <c:y val="-3.9772190808498309E-2"/>
                </c:manualLayout>
              </c:layout>
              <c:dLblPos val="bestFit"/>
              <c:showVal val="1"/>
            </c:dLbl>
            <c:spPr>
              <a:noFill/>
              <a:ln w="25356">
                <a:noFill/>
              </a:ln>
            </c:spPr>
            <c:txPr>
              <a:bodyPr/>
              <a:lstStyle/>
              <a:p>
                <a:pPr>
                  <a:defRPr sz="16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endParaRPr lang="en-US"/>
              </a:p>
            </c:txPr>
            <c:showVal val="1"/>
            <c:showLeaderLines val="1"/>
          </c:dLbls>
          <c:cat>
            <c:strRef>
              <c:f>Sheet1!$B$1:$E$1</c:f>
              <c:strCache>
                <c:ptCount val="4"/>
                <c:pt idx="0">
                  <c:v>Unemployed</c:v>
                </c:pt>
                <c:pt idx="1">
                  <c:v>Employed</c:v>
                </c:pt>
                <c:pt idx="2">
                  <c:v>Not of Working Age</c:v>
                </c:pt>
                <c:pt idx="3">
                  <c:v>Out of Labor Force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13.99</c:v>
                </c:pt>
                <c:pt idx="1">
                  <c:v>140.02500000000001</c:v>
                </c:pt>
                <c:pt idx="2">
                  <c:v>69.27</c:v>
                </c:pt>
                <c:pt idx="3">
                  <c:v>86.054000000000002</c:v>
                </c:pt>
              </c:numCache>
            </c:numRef>
          </c:val>
        </c:ser>
        <c:dLbls>
          <c:showVal val="1"/>
        </c:dLbls>
        <c:firstSliceAng val="0"/>
      </c:pieChart>
      <c:spPr>
        <a:noFill/>
        <a:ln w="25356">
          <a:noFill/>
        </a:ln>
      </c:spPr>
    </c:plotArea>
    <c:plotVisOnly val="1"/>
    <c:dispBlanksAs val="zero"/>
  </c:chart>
  <c:spPr>
    <a:noFill/>
    <a:ln>
      <a:noFill/>
    </a:ln>
  </c:spPr>
  <c:txPr>
    <a:bodyPr/>
    <a:lstStyle/>
    <a:p>
      <a:pPr>
        <a:defRPr sz="1797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spPr>
            <a:ln>
              <a:noFill/>
            </a:ln>
          </c:spPr>
          <c:marker>
            <c:symbol val="square"/>
            <c:size val="5"/>
            <c:spPr>
              <a:solidFill>
                <a:srgbClr val="FF0000"/>
              </a:solidFill>
              <a:ln>
                <a:noFill/>
              </a:ln>
            </c:spPr>
          </c:marker>
          <c:xVal>
            <c:numRef>
              <c:f>Sheet2!$C$4:$C$44</c:f>
              <c:numCache>
                <c:formatCode>0.00</c:formatCode>
                <c:ptCount val="41"/>
                <c:pt idx="0">
                  <c:v>0.15000000000000005</c:v>
                </c:pt>
                <c:pt idx="1">
                  <c:v>0.10699999999999998</c:v>
                </c:pt>
                <c:pt idx="2">
                  <c:v>6.8013780519373179E-2</c:v>
                </c:pt>
                <c:pt idx="3">
                  <c:v>3.8164685787974204E-2</c:v>
                </c:pt>
                <c:pt idx="4">
                  <c:v>2.5373840391982799E-2</c:v>
                </c:pt>
                <c:pt idx="5">
                  <c:v>2.8190147926825743E-2</c:v>
                </c:pt>
                <c:pt idx="6">
                  <c:v>3.8660106885256541E-2</c:v>
                </c:pt>
                <c:pt idx="7">
                  <c:v>5.3613562448089326E-2</c:v>
                </c:pt>
                <c:pt idx="8">
                  <c:v>7.125746693602919E-2</c:v>
                </c:pt>
                <c:pt idx="9">
                  <c:v>7.2501386530626724E-2</c:v>
                </c:pt>
                <c:pt idx="10">
                  <c:v>6.6487383763548069E-2</c:v>
                </c:pt>
                <c:pt idx="11">
                  <c:v>5.8562682582857892E-2</c:v>
                </c:pt>
                <c:pt idx="12">
                  <c:v>3.992798868015085E-2</c:v>
                </c:pt>
                <c:pt idx="13">
                  <c:v>2.2685796849808978E-2</c:v>
                </c:pt>
                <c:pt idx="14">
                  <c:v>1.7815923389564982E-2</c:v>
                </c:pt>
                <c:pt idx="15">
                  <c:v>2.4937479456530728E-2</c:v>
                </c:pt>
                <c:pt idx="16">
                  <c:v>3.7271500007811091E-2</c:v>
                </c:pt>
                <c:pt idx="17">
                  <c:v>5.297269717079145E-2</c:v>
                </c:pt>
                <c:pt idx="18">
                  <c:v>7.0943424973002364E-2</c:v>
                </c:pt>
                <c:pt idx="19">
                  <c:v>7.2334844044133595E-2</c:v>
                </c:pt>
                <c:pt idx="20">
                  <c:v>6.6394561379114161E-2</c:v>
                </c:pt>
                <c:pt idx="21">
                  <c:v>5.8508845599886193E-2</c:v>
                </c:pt>
                <c:pt idx="22">
                  <c:v>3.9897224052809911E-2</c:v>
                </c:pt>
                <c:pt idx="23">
                  <c:v>2.266933913049141E-2</c:v>
                </c:pt>
                <c:pt idx="24">
                  <c:v>1.7808278525516391E-2</c:v>
                </c:pt>
                <c:pt idx="25">
                  <c:v>2.4934332106923616E-2</c:v>
                </c:pt>
                <c:pt idx="26">
                  <c:v>3.7270175541751882E-2</c:v>
                </c:pt>
                <c:pt idx="27">
                  <c:v>5.2972087897657366E-2</c:v>
                </c:pt>
                <c:pt idx="28">
                  <c:v>7.0943126647167107E-2</c:v>
                </c:pt>
                <c:pt idx="29">
                  <c:v>7.2334685865193066E-2</c:v>
                </c:pt>
                <c:pt idx="30">
                  <c:v>6.6394473222725958E-2</c:v>
                </c:pt>
                <c:pt idx="31">
                  <c:v>5.8508794469181058E-2</c:v>
                </c:pt>
                <c:pt idx="32">
                  <c:v>3.989719483537691E-2</c:v>
                </c:pt>
                <c:pt idx="33">
                  <c:v>2.2669323501144915E-2</c:v>
                </c:pt>
                <c:pt idx="34">
                  <c:v>1.780827126595114E-2</c:v>
                </c:pt>
                <c:pt idx="35">
                  <c:v>2.4934329118360191E-2</c:v>
                </c:pt>
                <c:pt idx="36">
                  <c:v>3.7270174284124741E-2</c:v>
                </c:pt>
                <c:pt idx="37">
                  <c:v>5.2972087319132881E-2</c:v>
                </c:pt>
                <c:pt idx="38">
                  <c:v>7.0943126363897338E-2</c:v>
                </c:pt>
                <c:pt idx="39">
                  <c:v>7.2334685714997182E-2</c:v>
                </c:pt>
                <c:pt idx="40">
                  <c:v>6.6394473139018736E-2</c:v>
                </c:pt>
              </c:numCache>
            </c:numRef>
          </c:xVal>
          <c:yVal>
            <c:numRef>
              <c:f>Sheet2!$F$4:$F$44</c:f>
              <c:numCache>
                <c:formatCode>0.000</c:formatCode>
                <c:ptCount val="41"/>
                <c:pt idx="0">
                  <c:v>0.15000000000000008</c:v>
                </c:pt>
                <c:pt idx="1">
                  <c:v>0.18818181818181823</c:v>
                </c:pt>
                <c:pt idx="2">
                  <c:v>0.22334481709947759</c:v>
                </c:pt>
                <c:pt idx="3">
                  <c:v>0.26012668137536493</c:v>
                </c:pt>
                <c:pt idx="4">
                  <c:v>0.30383845742284493</c:v>
                </c:pt>
                <c:pt idx="5">
                  <c:v>0.35212676528455084</c:v>
                </c:pt>
                <c:pt idx="6">
                  <c:v>0.31332864777518338</c:v>
                </c:pt>
                <c:pt idx="7">
                  <c:v>0.27201043265237645</c:v>
                </c:pt>
                <c:pt idx="8">
                  <c:v>0.22604788911335769</c:v>
                </c:pt>
                <c:pt idx="9">
                  <c:v>0.15681944230056993</c:v>
                </c:pt>
                <c:pt idx="10">
                  <c:v>6.6487383763548014E-2</c:v>
                </c:pt>
                <c:pt idx="11">
                  <c:v>0.14414789325714367</c:v>
                </c:pt>
                <c:pt idx="12">
                  <c:v>0.19993999056679251</c:v>
                </c:pt>
                <c:pt idx="13">
                  <c:v>0.24821984373062242</c:v>
                </c:pt>
                <c:pt idx="14">
                  <c:v>0.29843994527826073</c:v>
                </c:pt>
                <c:pt idx="15">
                  <c:v>0.34995831963768737</c:v>
                </c:pt>
                <c:pt idx="16">
                  <c:v>0.31233678571986534</c:v>
                </c:pt>
                <c:pt idx="17">
                  <c:v>0.27151745936214738</c:v>
                </c:pt>
                <c:pt idx="18">
                  <c:v>0.22578618747750195</c:v>
                </c:pt>
                <c:pt idx="19">
                  <c:v>0.15666804004012164</c:v>
                </c:pt>
                <c:pt idx="20">
                  <c:v>6.6394561379114161E-2</c:v>
                </c:pt>
                <c:pt idx="21">
                  <c:v>0.14409895054535127</c:v>
                </c:pt>
                <c:pt idx="22">
                  <c:v>0.19991435337734173</c:v>
                </c:pt>
                <c:pt idx="23">
                  <c:v>0.24820718394653196</c:v>
                </c:pt>
                <c:pt idx="24">
                  <c:v>0.29843448466108308</c:v>
                </c:pt>
                <c:pt idx="25">
                  <c:v>0.34995622140461591</c:v>
                </c:pt>
                <c:pt idx="26">
                  <c:v>0.31233583967267997</c:v>
                </c:pt>
                <c:pt idx="27">
                  <c:v>0.27151699069050583</c:v>
                </c:pt>
                <c:pt idx="28">
                  <c:v>0.22578593887263934</c:v>
                </c:pt>
                <c:pt idx="29">
                  <c:v>0.15666789624108465</c:v>
                </c:pt>
                <c:pt idx="30">
                  <c:v>6.6394473222725986E-2</c:v>
                </c:pt>
                <c:pt idx="31">
                  <c:v>0.14409890406289197</c:v>
                </c:pt>
                <c:pt idx="32">
                  <c:v>0.19991432902948078</c:v>
                </c:pt>
                <c:pt idx="33">
                  <c:v>0.24820717192395766</c:v>
                </c:pt>
                <c:pt idx="34">
                  <c:v>0.29843447947567942</c:v>
                </c:pt>
                <c:pt idx="35">
                  <c:v>0.34995621941224037</c:v>
                </c:pt>
                <c:pt idx="36">
                  <c:v>0.31233583877437482</c:v>
                </c:pt>
                <c:pt idx="37">
                  <c:v>0.27151699024548692</c:v>
                </c:pt>
                <c:pt idx="38">
                  <c:v>0.22578593863658108</c:v>
                </c:pt>
                <c:pt idx="39">
                  <c:v>0.1566678961045429</c:v>
                </c:pt>
                <c:pt idx="40">
                  <c:v>6.6394473139018736E-2</c:v>
                </c:pt>
              </c:numCache>
            </c:numRef>
          </c:yVal>
        </c:ser>
        <c:axId val="75986816"/>
        <c:axId val="76010624"/>
      </c:scatterChart>
      <c:valAx>
        <c:axId val="7598681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dirty="0"/>
                  <a:t>unemployment</a:t>
                </a:r>
                <a:r>
                  <a:rPr lang="en-US" baseline="0" dirty="0"/>
                  <a:t> rate</a:t>
                </a:r>
                <a:endParaRPr lang="en-US" dirty="0"/>
              </a:p>
            </c:rich>
          </c:tx>
          <c:layout/>
        </c:title>
        <c:numFmt formatCode="0.00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6010624"/>
        <c:crosses val="autoZero"/>
        <c:crossBetween val="midCat"/>
      </c:valAx>
      <c:valAx>
        <c:axId val="76010624"/>
        <c:scaling>
          <c:orientation val="minMax"/>
          <c:max val="0.45"/>
          <c:min val="0"/>
        </c:scaling>
        <c:axPos val="l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dirty="0"/>
                  <a:t>vacancy</a:t>
                </a:r>
                <a:r>
                  <a:rPr lang="en-US" baseline="0" dirty="0"/>
                  <a:t> rate</a:t>
                </a:r>
                <a:endParaRPr lang="en-US" dirty="0"/>
              </a:p>
            </c:rich>
          </c:tx>
          <c:layout/>
        </c:title>
        <c:numFmt formatCode="0.00" sourceLinked="0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5986816"/>
        <c:crosses val="autoZero"/>
        <c:crossBetween val="midCat"/>
      </c:valAx>
      <c:spPr>
        <a:ln w="6350">
          <a:solidFill>
            <a:schemeClr val="tx1"/>
          </a:solidFill>
          <a:miter lim="800000"/>
        </a:ln>
      </c:spPr>
    </c:plotArea>
    <c:plotVisOnly val="1"/>
  </c:chart>
  <c:spPr>
    <a:ln>
      <a:noFill/>
    </a:ln>
  </c:spPr>
  <c:txPr>
    <a:bodyPr/>
    <a:lstStyle/>
    <a:p>
      <a:pPr>
        <a:defRPr>
          <a:latin typeface="Palatino Linotype" pitchFamily="18" charset="0"/>
        </a:defRPr>
      </a:pPr>
      <a:endParaRPr lang="en-US"/>
    </a:p>
  </c:txPr>
  <c:externalData r:id="rId2"/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ser>
          <c:idx val="0"/>
          <c:order val="0"/>
          <c:spPr>
            <a:ln>
              <a:noFill/>
            </a:ln>
          </c:spPr>
          <c:marker>
            <c:symbol val="square"/>
            <c:size val="5"/>
            <c:spPr>
              <a:solidFill>
                <a:srgbClr val="FF0000"/>
              </a:solidFill>
              <a:ln>
                <a:noFill/>
              </a:ln>
            </c:spPr>
          </c:marker>
          <c:xVal>
            <c:numRef>
              <c:f>Sheet2!$C$4:$C$44</c:f>
              <c:numCache>
                <c:formatCode>0.00</c:formatCode>
                <c:ptCount val="41"/>
                <c:pt idx="0">
                  <c:v>0.15000000000000005</c:v>
                </c:pt>
                <c:pt idx="1">
                  <c:v>0.10699999999999998</c:v>
                </c:pt>
                <c:pt idx="2">
                  <c:v>6.8013780519373179E-2</c:v>
                </c:pt>
                <c:pt idx="3">
                  <c:v>3.8164685787974204E-2</c:v>
                </c:pt>
                <c:pt idx="4">
                  <c:v>2.5373840391982799E-2</c:v>
                </c:pt>
                <c:pt idx="5">
                  <c:v>2.8190147926825743E-2</c:v>
                </c:pt>
                <c:pt idx="6">
                  <c:v>3.8660106885256541E-2</c:v>
                </c:pt>
                <c:pt idx="7">
                  <c:v>5.3613562448089326E-2</c:v>
                </c:pt>
                <c:pt idx="8">
                  <c:v>7.125746693602919E-2</c:v>
                </c:pt>
                <c:pt idx="9">
                  <c:v>7.2501386530626724E-2</c:v>
                </c:pt>
                <c:pt idx="10">
                  <c:v>6.6487383763548069E-2</c:v>
                </c:pt>
                <c:pt idx="11">
                  <c:v>5.8562682582857892E-2</c:v>
                </c:pt>
                <c:pt idx="12">
                  <c:v>3.992798868015085E-2</c:v>
                </c:pt>
                <c:pt idx="13">
                  <c:v>2.2685796849808978E-2</c:v>
                </c:pt>
                <c:pt idx="14">
                  <c:v>1.7815923389564982E-2</c:v>
                </c:pt>
                <c:pt idx="15">
                  <c:v>2.4937479456530728E-2</c:v>
                </c:pt>
                <c:pt idx="16">
                  <c:v>3.7271500007811091E-2</c:v>
                </c:pt>
                <c:pt idx="17">
                  <c:v>5.297269717079145E-2</c:v>
                </c:pt>
                <c:pt idx="18">
                  <c:v>7.0943424973002364E-2</c:v>
                </c:pt>
                <c:pt idx="19">
                  <c:v>7.2334844044133595E-2</c:v>
                </c:pt>
                <c:pt idx="20">
                  <c:v>6.6394561379114161E-2</c:v>
                </c:pt>
                <c:pt idx="21">
                  <c:v>5.8508845599886193E-2</c:v>
                </c:pt>
                <c:pt idx="22">
                  <c:v>3.9897224052809911E-2</c:v>
                </c:pt>
                <c:pt idx="23">
                  <c:v>2.266933913049141E-2</c:v>
                </c:pt>
                <c:pt idx="24">
                  <c:v>1.7808278525516391E-2</c:v>
                </c:pt>
                <c:pt idx="25">
                  <c:v>2.4934332106923616E-2</c:v>
                </c:pt>
                <c:pt idx="26">
                  <c:v>3.7270175541751882E-2</c:v>
                </c:pt>
                <c:pt idx="27">
                  <c:v>5.2972087897657366E-2</c:v>
                </c:pt>
                <c:pt idx="28">
                  <c:v>7.0943126647167107E-2</c:v>
                </c:pt>
                <c:pt idx="29">
                  <c:v>7.2334685865193066E-2</c:v>
                </c:pt>
                <c:pt idx="30">
                  <c:v>6.6394473222725958E-2</c:v>
                </c:pt>
                <c:pt idx="31">
                  <c:v>5.8508794469181058E-2</c:v>
                </c:pt>
                <c:pt idx="32">
                  <c:v>3.989719483537691E-2</c:v>
                </c:pt>
                <c:pt idx="33">
                  <c:v>2.2669323501144915E-2</c:v>
                </c:pt>
                <c:pt idx="34">
                  <c:v>1.780827126595114E-2</c:v>
                </c:pt>
                <c:pt idx="35">
                  <c:v>2.4934329118360191E-2</c:v>
                </c:pt>
                <c:pt idx="36">
                  <c:v>3.7270174284124741E-2</c:v>
                </c:pt>
                <c:pt idx="37">
                  <c:v>5.2972087319132881E-2</c:v>
                </c:pt>
                <c:pt idx="38">
                  <c:v>7.0943126363897338E-2</c:v>
                </c:pt>
                <c:pt idx="39">
                  <c:v>7.2334685714997182E-2</c:v>
                </c:pt>
                <c:pt idx="40">
                  <c:v>6.6394473139018736E-2</c:v>
                </c:pt>
              </c:numCache>
            </c:numRef>
          </c:xVal>
          <c:yVal>
            <c:numRef>
              <c:f>Sheet2!$F$4:$F$44</c:f>
              <c:numCache>
                <c:formatCode>0.000</c:formatCode>
                <c:ptCount val="41"/>
                <c:pt idx="0">
                  <c:v>0.15000000000000008</c:v>
                </c:pt>
                <c:pt idx="1">
                  <c:v>0.18818181818181823</c:v>
                </c:pt>
                <c:pt idx="2">
                  <c:v>0.22334481709947759</c:v>
                </c:pt>
                <c:pt idx="3">
                  <c:v>0.26012668137536493</c:v>
                </c:pt>
                <c:pt idx="4">
                  <c:v>0.30383845742284493</c:v>
                </c:pt>
                <c:pt idx="5">
                  <c:v>0.35212676528455084</c:v>
                </c:pt>
                <c:pt idx="6">
                  <c:v>0.31332864777518338</c:v>
                </c:pt>
                <c:pt idx="7">
                  <c:v>0.27201043265237645</c:v>
                </c:pt>
                <c:pt idx="8">
                  <c:v>0.22604788911335769</c:v>
                </c:pt>
                <c:pt idx="9">
                  <c:v>0.15681944230056993</c:v>
                </c:pt>
                <c:pt idx="10">
                  <c:v>6.6487383763548014E-2</c:v>
                </c:pt>
                <c:pt idx="11">
                  <c:v>0.14414789325714367</c:v>
                </c:pt>
                <c:pt idx="12">
                  <c:v>0.19993999056679251</c:v>
                </c:pt>
                <c:pt idx="13">
                  <c:v>0.24821984373062242</c:v>
                </c:pt>
                <c:pt idx="14">
                  <c:v>0.29843994527826073</c:v>
                </c:pt>
                <c:pt idx="15">
                  <c:v>0.34995831963768737</c:v>
                </c:pt>
                <c:pt idx="16">
                  <c:v>0.31233678571986534</c:v>
                </c:pt>
                <c:pt idx="17">
                  <c:v>0.27151745936214738</c:v>
                </c:pt>
                <c:pt idx="18">
                  <c:v>0.22578618747750195</c:v>
                </c:pt>
                <c:pt idx="19">
                  <c:v>0.15666804004012164</c:v>
                </c:pt>
                <c:pt idx="20">
                  <c:v>6.6394561379114161E-2</c:v>
                </c:pt>
                <c:pt idx="21">
                  <c:v>0.14409895054535127</c:v>
                </c:pt>
                <c:pt idx="22">
                  <c:v>0.19991435337734173</c:v>
                </c:pt>
                <c:pt idx="23">
                  <c:v>0.24820718394653196</c:v>
                </c:pt>
                <c:pt idx="24">
                  <c:v>0.29843448466108308</c:v>
                </c:pt>
                <c:pt idx="25">
                  <c:v>0.34995622140461591</c:v>
                </c:pt>
                <c:pt idx="26">
                  <c:v>0.31233583967267997</c:v>
                </c:pt>
                <c:pt idx="27">
                  <c:v>0.27151699069050583</c:v>
                </c:pt>
                <c:pt idx="28">
                  <c:v>0.22578593887263934</c:v>
                </c:pt>
                <c:pt idx="29">
                  <c:v>0.15666789624108465</c:v>
                </c:pt>
                <c:pt idx="30">
                  <c:v>6.6394473222725986E-2</c:v>
                </c:pt>
                <c:pt idx="31">
                  <c:v>0.14409890406289197</c:v>
                </c:pt>
                <c:pt idx="32">
                  <c:v>0.19991432902948078</c:v>
                </c:pt>
                <c:pt idx="33">
                  <c:v>0.24820717192395766</c:v>
                </c:pt>
                <c:pt idx="34">
                  <c:v>0.29843447947567942</c:v>
                </c:pt>
                <c:pt idx="35">
                  <c:v>0.34995621941224037</c:v>
                </c:pt>
                <c:pt idx="36">
                  <c:v>0.31233583877437482</c:v>
                </c:pt>
                <c:pt idx="37">
                  <c:v>0.27151699024548692</c:v>
                </c:pt>
                <c:pt idx="38">
                  <c:v>0.22578593863658108</c:v>
                </c:pt>
                <c:pt idx="39">
                  <c:v>0.1566678961045429</c:v>
                </c:pt>
                <c:pt idx="40">
                  <c:v>6.6394473139018736E-2</c:v>
                </c:pt>
              </c:numCache>
            </c:numRef>
          </c:yVal>
        </c:ser>
        <c:ser>
          <c:idx val="1"/>
          <c:order val="1"/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0000CC"/>
              </a:solidFill>
              <a:ln>
                <a:noFill/>
              </a:ln>
            </c:spPr>
          </c:marker>
          <c:xVal>
            <c:numRef>
              <c:f>Sheet2!$L$4:$L$44</c:f>
              <c:numCache>
                <c:formatCode>0.00</c:formatCode>
                <c:ptCount val="41"/>
                <c:pt idx="0">
                  <c:v>0.15000000000000005</c:v>
                </c:pt>
                <c:pt idx="1">
                  <c:v>0.13700000000000001</c:v>
                </c:pt>
                <c:pt idx="2">
                  <c:v>0.11563301668334468</c:v>
                </c:pt>
                <c:pt idx="3">
                  <c:v>9.2796743070700446E-2</c:v>
                </c:pt>
                <c:pt idx="4">
                  <c:v>7.836697770697465E-2</c:v>
                </c:pt>
                <c:pt idx="5">
                  <c:v>7.5758796623464797E-2</c:v>
                </c:pt>
                <c:pt idx="6">
                  <c:v>8.2525307042008014E-2</c:v>
                </c:pt>
                <c:pt idx="7">
                  <c:v>9.7256921636309515E-2</c:v>
                </c:pt>
                <c:pt idx="8">
                  <c:v>0.11793770336078578</c:v>
                </c:pt>
                <c:pt idx="9">
                  <c:v>0.12548799762078278</c:v>
                </c:pt>
                <c:pt idx="10">
                  <c:v>0.12403750548717689</c:v>
                </c:pt>
                <c:pt idx="11">
                  <c:v>0.11674925427999797</c:v>
                </c:pt>
                <c:pt idx="12">
                  <c:v>9.9655119598483846E-2</c:v>
                </c:pt>
                <c:pt idx="13">
                  <c:v>8.0206167842559323E-2</c:v>
                </c:pt>
                <c:pt idx="14">
                  <c:v>6.8625741202002349E-2</c:v>
                </c:pt>
                <c:pt idx="15">
                  <c:v>6.8409826904650528E-2</c:v>
                </c:pt>
                <c:pt idx="16">
                  <c:v>7.7089433827794804E-2</c:v>
                </c:pt>
                <c:pt idx="17">
                  <c:v>9.3250976173116562E-2</c:v>
                </c:pt>
                <c:pt idx="18">
                  <c:v>0.11498918847712947</c:v>
                </c:pt>
                <c:pt idx="19">
                  <c:v>0.12326407528345369</c:v>
                </c:pt>
                <c:pt idx="20">
                  <c:v>0.12232757411768963</c:v>
                </c:pt>
                <c:pt idx="21">
                  <c:v>0.11541550781179788</c:v>
                </c:pt>
                <c:pt idx="22">
                  <c:v>9.8603625430148445E-2</c:v>
                </c:pt>
                <c:pt idx="23">
                  <c:v>7.9379004642096532E-2</c:v>
                </c:pt>
                <c:pt idx="24">
                  <c:v>6.7987430441020347E-2</c:v>
                </c:pt>
                <c:pt idx="25">
                  <c:v>6.79297260569382E-2</c:v>
                </c:pt>
                <c:pt idx="26">
                  <c:v>7.6735228826746743E-2</c:v>
                </c:pt>
                <c:pt idx="27">
                  <c:v>9.2990336302045368E-2</c:v>
                </c:pt>
                <c:pt idx="28">
                  <c:v>0.1147974860137766</c:v>
                </c:pt>
                <c:pt idx="29">
                  <c:v>0.12311952262502263</c:v>
                </c:pt>
                <c:pt idx="30">
                  <c:v>0.12221644007271516</c:v>
                </c:pt>
                <c:pt idx="31">
                  <c:v>0.11532882325671782</c:v>
                </c:pt>
                <c:pt idx="32">
                  <c:v>9.8535289434400514E-2</c:v>
                </c:pt>
                <c:pt idx="33">
                  <c:v>7.9325254449569685E-2</c:v>
                </c:pt>
                <c:pt idx="34">
                  <c:v>6.7945959841075793E-2</c:v>
                </c:pt>
                <c:pt idx="35">
                  <c:v>6.7898540879939365E-2</c:v>
                </c:pt>
                <c:pt idx="36">
                  <c:v>7.6712225365520706E-2</c:v>
                </c:pt>
                <c:pt idx="37">
                  <c:v>9.2973411039377313E-2</c:v>
                </c:pt>
                <c:pt idx="38">
                  <c:v>0.11478503795916753</c:v>
                </c:pt>
                <c:pt idx="39">
                  <c:v>0.12311013637587069</c:v>
                </c:pt>
                <c:pt idx="40">
                  <c:v>0.12220922383866818</c:v>
                </c:pt>
              </c:numCache>
            </c:numRef>
          </c:xVal>
          <c:yVal>
            <c:numRef>
              <c:f>Sheet2!$O$4:$O$44</c:f>
              <c:numCache>
                <c:formatCode>0.000</c:formatCode>
                <c:ptCount val="41"/>
                <c:pt idx="0">
                  <c:v>0.15000000000000008</c:v>
                </c:pt>
                <c:pt idx="1">
                  <c:v>0.21545454545454554</c:v>
                </c:pt>
                <c:pt idx="2">
                  <c:v>0.26302751390278734</c:v>
                </c:pt>
                <c:pt idx="3">
                  <c:v>0.30215134082361572</c:v>
                </c:pt>
                <c:pt idx="4">
                  <c:v>0.34169069836212485</c:v>
                </c:pt>
                <c:pt idx="5">
                  <c:v>0.38383919774897662</c:v>
                </c:pt>
                <c:pt idx="6">
                  <c:v>0.34466093360143435</c:v>
                </c:pt>
                <c:pt idx="7">
                  <c:v>0.30558224741254592</c:v>
                </c:pt>
                <c:pt idx="8">
                  <c:v>0.26494808613398818</c:v>
                </c:pt>
                <c:pt idx="9">
                  <c:v>0.20498908874616634</c:v>
                </c:pt>
                <c:pt idx="10">
                  <c:v>0.12403750548717689</c:v>
                </c:pt>
                <c:pt idx="11">
                  <c:v>0.19704477661817996</c:v>
                </c:pt>
                <c:pt idx="12">
                  <c:v>0.24971259966540324</c:v>
                </c:pt>
                <c:pt idx="13">
                  <c:v>0.29246628295581512</c:v>
                </c:pt>
                <c:pt idx="14">
                  <c:v>0.33473267228714476</c:v>
                </c:pt>
                <c:pt idx="15">
                  <c:v>0.3789398846031003</c:v>
                </c:pt>
                <c:pt idx="16">
                  <c:v>0.34077816701985358</c:v>
                </c:pt>
                <c:pt idx="17">
                  <c:v>0.30250075090239736</c:v>
                </c:pt>
                <c:pt idx="18">
                  <c:v>0.26249099039760804</c:v>
                </c:pt>
                <c:pt idx="19">
                  <c:v>0.2029673411667762</c:v>
                </c:pt>
                <c:pt idx="20">
                  <c:v>0.1223275741176896</c:v>
                </c:pt>
                <c:pt idx="21">
                  <c:v>0.19583227982890722</c:v>
                </c:pt>
                <c:pt idx="22">
                  <c:v>0.24883635452512382</c:v>
                </c:pt>
                <c:pt idx="23">
                  <c:v>0.29183000357084377</c:v>
                </c:pt>
                <c:pt idx="24">
                  <c:v>0.33427673602930036</c:v>
                </c:pt>
                <c:pt idx="25">
                  <c:v>0.37861981737129224</c:v>
                </c:pt>
                <c:pt idx="26">
                  <c:v>0.34052516344767636</c:v>
                </c:pt>
                <c:pt idx="27">
                  <c:v>0.30230025869388116</c:v>
                </c:pt>
                <c:pt idx="28">
                  <c:v>0.26233123834481381</c:v>
                </c:pt>
                <c:pt idx="29">
                  <c:v>0.20283592965911143</c:v>
                </c:pt>
                <c:pt idx="30">
                  <c:v>0.1222164400727152</c:v>
                </c:pt>
                <c:pt idx="31">
                  <c:v>0.19575347568792537</c:v>
                </c:pt>
                <c:pt idx="32">
                  <c:v>0.24877940786200051</c:v>
                </c:pt>
                <c:pt idx="33">
                  <c:v>0.29178865726889991</c:v>
                </c:pt>
                <c:pt idx="34">
                  <c:v>0.33424711417219694</c:v>
                </c:pt>
                <c:pt idx="35">
                  <c:v>0.37859902725329286</c:v>
                </c:pt>
                <c:pt idx="36">
                  <c:v>0.3405087324039433</c:v>
                </c:pt>
                <c:pt idx="37">
                  <c:v>0.30228723926105966</c:v>
                </c:pt>
                <c:pt idx="38">
                  <c:v>0.26232086496597312</c:v>
                </c:pt>
                <c:pt idx="39">
                  <c:v>0.20282739670533709</c:v>
                </c:pt>
                <c:pt idx="40">
                  <c:v>0.1222092238386682</c:v>
                </c:pt>
              </c:numCache>
            </c:numRef>
          </c:yVal>
        </c:ser>
        <c:axId val="76048256"/>
        <c:axId val="76055680"/>
      </c:scatterChart>
      <c:valAx>
        <c:axId val="7604825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dirty="0"/>
                  <a:t>unemployment</a:t>
                </a:r>
                <a:r>
                  <a:rPr lang="en-US" baseline="0" dirty="0"/>
                  <a:t> rate</a:t>
                </a:r>
                <a:endParaRPr lang="en-US" dirty="0"/>
              </a:p>
            </c:rich>
          </c:tx>
          <c:layout/>
        </c:title>
        <c:numFmt formatCode="0.00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6055680"/>
        <c:crosses val="autoZero"/>
        <c:crossBetween val="midCat"/>
      </c:valAx>
      <c:valAx>
        <c:axId val="76055680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dirty="0"/>
                  <a:t>vacancy</a:t>
                </a:r>
                <a:r>
                  <a:rPr lang="en-US" baseline="0" dirty="0"/>
                  <a:t> rate</a:t>
                </a:r>
                <a:endParaRPr lang="en-US" dirty="0"/>
              </a:p>
            </c:rich>
          </c:tx>
          <c:layout/>
        </c:title>
        <c:numFmt formatCode="0.000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6048256"/>
        <c:crosses val="autoZero"/>
        <c:crossBetween val="midCat"/>
      </c:valAx>
      <c:spPr>
        <a:ln w="6350">
          <a:solidFill>
            <a:schemeClr val="tx1"/>
          </a:solidFill>
          <a:miter lim="800000"/>
        </a:ln>
      </c:spPr>
    </c:plotArea>
    <c:plotVisOnly val="1"/>
  </c:chart>
  <c:spPr>
    <a:ln>
      <a:noFill/>
    </a:ln>
  </c:spPr>
  <c:txPr>
    <a:bodyPr/>
    <a:lstStyle/>
    <a:p>
      <a:pPr>
        <a:defRPr>
          <a:latin typeface="Palatino Linotype" pitchFamily="18" charset="0"/>
        </a:defRPr>
      </a:pPr>
      <a:endParaRPr lang="en-US"/>
    </a:p>
  </c:txPr>
  <c:externalData r:id="rId2"/>
  <c:userShapes r:id="rId3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6.6822977725674096E-2"/>
          <c:y val="7.7253218884120192E-2"/>
          <c:w val="0.92262602579132458"/>
          <c:h val="0.7618025751072961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East</c:v>
                </c:pt>
              </c:strCache>
            </c:strRef>
          </c:tx>
          <c:spPr>
            <a:solidFill>
              <a:srgbClr val="3366FF"/>
            </a:solidFill>
            <a:ln w="37990">
              <a:solidFill>
                <a:srgbClr val="3366FF"/>
              </a:solidFill>
              <a:prstDash val="solid"/>
            </a:ln>
          </c:spPr>
          <c:cat>
            <c:strRef>
              <c:f>Sheet1!$B$1:$I$1</c:f>
              <c:strCache>
                <c:ptCount val="8"/>
                <c:pt idx="0">
                  <c:v>US</c:v>
                </c:pt>
                <c:pt idx="1">
                  <c:v>Fra</c:v>
                </c:pt>
                <c:pt idx="2">
                  <c:v>Ger</c:v>
                </c:pt>
                <c:pt idx="3">
                  <c:v>Italy</c:v>
                </c:pt>
                <c:pt idx="4">
                  <c:v>Swe</c:v>
                </c:pt>
                <c:pt idx="5">
                  <c:v>UK</c:v>
                </c:pt>
                <c:pt idx="6">
                  <c:v>Jpn</c:v>
                </c:pt>
                <c:pt idx="7">
                  <c:v>Korea</c:v>
                </c:pt>
              </c:strCache>
            </c:strRef>
          </c:cat>
          <c:val>
            <c:numRef>
              <c:f>Sheet1!$B$2:$I$2</c:f>
              <c:numCache>
                <c:formatCode>General</c:formatCode>
                <c:ptCount val="8"/>
                <c:pt idx="0">
                  <c:v>67.599999999999994</c:v>
                </c:pt>
                <c:pt idx="1">
                  <c:v>63.9</c:v>
                </c:pt>
                <c:pt idx="2">
                  <c:v>70.400000000000006</c:v>
                </c:pt>
                <c:pt idx="3">
                  <c:v>57.5</c:v>
                </c:pt>
                <c:pt idx="4">
                  <c:v>72.2</c:v>
                </c:pt>
                <c:pt idx="5">
                  <c:v>70.599999999999994</c:v>
                </c:pt>
                <c:pt idx="6">
                  <c:v>70</c:v>
                </c:pt>
                <c:pt idx="7">
                  <c:v>62.9</c:v>
                </c:pt>
              </c:numCache>
            </c:numRef>
          </c:val>
        </c:ser>
        <c:gapWidth val="80"/>
        <c:axId val="137440640"/>
        <c:axId val="137442432"/>
      </c:barChart>
      <c:catAx>
        <c:axId val="137440640"/>
        <c:scaling>
          <c:orientation val="minMax"/>
        </c:scaling>
        <c:axPos val="b"/>
        <c:numFmt formatCode="General" sourceLinked="1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5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7442432"/>
        <c:crosses val="autoZero"/>
        <c:auto val="1"/>
        <c:lblAlgn val="ctr"/>
        <c:lblOffset val="100"/>
        <c:tickLblSkip val="1"/>
        <c:tickMarkSkip val="1"/>
      </c:catAx>
      <c:valAx>
        <c:axId val="137442432"/>
        <c:scaling>
          <c:orientation val="minMax"/>
        </c:scaling>
        <c:axPos val="l"/>
        <c:numFmt formatCode="General" sourceLinked="1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5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7440640"/>
        <c:crosses val="autoZero"/>
        <c:crossBetween val="between"/>
      </c:valAx>
      <c:spPr>
        <a:noFill/>
        <a:ln w="25327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5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6.6822977725674096E-2"/>
          <c:y val="7.7253218884120192E-2"/>
          <c:w val="0.92262602579132458"/>
          <c:h val="0.67167381974248985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2005</c:v>
                </c:pt>
              </c:strCache>
            </c:strRef>
          </c:tx>
          <c:spPr>
            <a:solidFill>
              <a:srgbClr val="FF99CC"/>
            </a:solidFill>
            <a:ln w="25327">
              <a:noFill/>
            </a:ln>
          </c:spPr>
          <c:cat>
            <c:strRef>
              <c:f>Sheet1!$B$1:$I$1</c:f>
              <c:strCache>
                <c:ptCount val="8"/>
                <c:pt idx="0">
                  <c:v>US</c:v>
                </c:pt>
                <c:pt idx="1">
                  <c:v>Fra</c:v>
                </c:pt>
                <c:pt idx="2">
                  <c:v>Ger</c:v>
                </c:pt>
                <c:pt idx="3">
                  <c:v>Italy</c:v>
                </c:pt>
                <c:pt idx="4">
                  <c:v>Swe</c:v>
                </c:pt>
                <c:pt idx="5">
                  <c:v>UK</c:v>
                </c:pt>
                <c:pt idx="6">
                  <c:v>Jpn</c:v>
                </c:pt>
                <c:pt idx="7">
                  <c:v>Korea</c:v>
                </c:pt>
              </c:strCache>
            </c:strRef>
          </c:cat>
          <c:val>
            <c:numRef>
              <c:f>Sheet1!$B$2:$I$2</c:f>
              <c:numCache>
                <c:formatCode>General</c:formatCode>
                <c:ptCount val="8"/>
                <c:pt idx="0">
                  <c:v>5.5</c:v>
                </c:pt>
                <c:pt idx="1">
                  <c:v>9.7000000000000011</c:v>
                </c:pt>
                <c:pt idx="2">
                  <c:v>9.5</c:v>
                </c:pt>
                <c:pt idx="3">
                  <c:v>8</c:v>
                </c:pt>
                <c:pt idx="4">
                  <c:v>6.4</c:v>
                </c:pt>
                <c:pt idx="5">
                  <c:v>4.5999999999999996</c:v>
                </c:pt>
                <c:pt idx="6">
                  <c:v>4.7</c:v>
                </c:pt>
                <c:pt idx="7">
                  <c:v>3.7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2010</c:v>
                </c:pt>
              </c:strCache>
            </c:strRef>
          </c:tx>
          <c:spPr>
            <a:solidFill>
              <a:srgbClr val="3366FF"/>
            </a:solidFill>
            <a:ln w="25327">
              <a:noFill/>
            </a:ln>
          </c:spPr>
          <c:cat>
            <c:strRef>
              <c:f>Sheet1!$B$1:$I$1</c:f>
              <c:strCache>
                <c:ptCount val="8"/>
                <c:pt idx="0">
                  <c:v>US</c:v>
                </c:pt>
                <c:pt idx="1">
                  <c:v>Fra</c:v>
                </c:pt>
                <c:pt idx="2">
                  <c:v>Ger</c:v>
                </c:pt>
                <c:pt idx="3">
                  <c:v>Italy</c:v>
                </c:pt>
                <c:pt idx="4">
                  <c:v>Swe</c:v>
                </c:pt>
                <c:pt idx="5">
                  <c:v>UK</c:v>
                </c:pt>
                <c:pt idx="6">
                  <c:v>Jpn</c:v>
                </c:pt>
                <c:pt idx="7">
                  <c:v>Korea</c:v>
                </c:pt>
              </c:strCache>
            </c:strRef>
          </c:cat>
          <c:val>
            <c:numRef>
              <c:f>Sheet1!$B$3:$I$3</c:f>
              <c:numCache>
                <c:formatCode>General</c:formatCode>
                <c:ptCount val="8"/>
                <c:pt idx="0">
                  <c:v>9.6</c:v>
                </c:pt>
                <c:pt idx="1">
                  <c:v>9.8000000000000007</c:v>
                </c:pt>
                <c:pt idx="2">
                  <c:v>7.1</c:v>
                </c:pt>
                <c:pt idx="3">
                  <c:v>8.4</c:v>
                </c:pt>
                <c:pt idx="4">
                  <c:v>8.4</c:v>
                </c:pt>
                <c:pt idx="5">
                  <c:v>7.8</c:v>
                </c:pt>
                <c:pt idx="6">
                  <c:v>5.0999999999999996</c:v>
                </c:pt>
                <c:pt idx="7">
                  <c:v>3.7</c:v>
                </c:pt>
              </c:numCache>
            </c:numRef>
          </c:val>
        </c:ser>
        <c:gapWidth val="80"/>
        <c:axId val="137592832"/>
        <c:axId val="137594368"/>
      </c:barChart>
      <c:catAx>
        <c:axId val="137592832"/>
        <c:scaling>
          <c:orientation val="minMax"/>
        </c:scaling>
        <c:axPos val="b"/>
        <c:numFmt formatCode="General" sourceLinked="1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5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7594368"/>
        <c:crosses val="autoZero"/>
        <c:auto val="1"/>
        <c:lblAlgn val="ctr"/>
        <c:lblOffset val="100"/>
        <c:tickLblSkip val="1"/>
        <c:tickMarkSkip val="1"/>
      </c:catAx>
      <c:valAx>
        <c:axId val="137594368"/>
        <c:scaling>
          <c:orientation val="minMax"/>
          <c:max val="10"/>
        </c:scaling>
        <c:axPos val="l"/>
        <c:numFmt formatCode="General" sourceLinked="1"/>
        <c:tickLblPos val="nextTo"/>
        <c:spPr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5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7592832"/>
        <c:crosses val="autoZero"/>
        <c:crossBetween val="between"/>
      </c:valAx>
      <c:spPr>
        <a:noFill/>
        <a:ln w="25327">
          <a:noFill/>
        </a:ln>
      </c:spPr>
    </c:plotArea>
    <c:legend>
      <c:legendPos val="b"/>
      <c:layout>
        <c:manualLayout>
          <c:xMode val="edge"/>
          <c:yMode val="edge"/>
          <c:x val="0.42438452520515868"/>
          <c:y val="0.91201716738197391"/>
          <c:w val="0.20515826494724501"/>
          <c:h val="8.1545064377682552E-2"/>
        </c:manualLayout>
      </c:layout>
      <c:spPr>
        <a:solidFill>
          <a:schemeClr val="bg1"/>
        </a:solidFill>
        <a:ln w="3166">
          <a:solidFill>
            <a:schemeClr val="tx1"/>
          </a:solidFill>
          <a:prstDash val="solid"/>
        </a:ln>
      </c:spPr>
      <c:txPr>
        <a:bodyPr/>
        <a:lstStyle/>
        <a:p>
          <a:pPr>
            <a:defRPr sz="1650" b="1" i="0" u="none" strike="noStrike" baseline="0">
              <a:solidFill>
                <a:schemeClr val="tx1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1795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304449648711952"/>
          <c:y val="4.7311827956989308E-2"/>
          <c:w val="0.86768149882904011"/>
          <c:h val="0.8666666666666667"/>
        </c:manualLayout>
      </c:layout>
      <c:scatterChart>
        <c:scatterStyle val="lineMarker"/>
        <c:ser>
          <c:idx val="2"/>
          <c:order val="0"/>
          <c:tx>
            <c:strRef>
              <c:f>Sheet1!$D$1</c:f>
              <c:strCache>
                <c:ptCount val="1"/>
                <c:pt idx="0">
                  <c:v>U3</c:v>
                </c:pt>
              </c:strCache>
            </c:strRef>
          </c:tx>
          <c:spPr>
            <a:ln w="34925">
              <a:solidFill>
                <a:srgbClr val="0000CC"/>
              </a:solidFill>
              <a:prstDash val="solid"/>
            </a:ln>
          </c:spPr>
          <c:marker>
            <c:symbol val="none"/>
          </c:marker>
          <c:xVal>
            <c:numRef>
              <c:f>Sheet1!$A$2:$A$146</c:f>
              <c:numCache>
                <c:formatCode>General</c:formatCode>
                <c:ptCount val="145"/>
                <c:pt idx="0">
                  <c:v>1999</c:v>
                </c:pt>
                <c:pt idx="1">
                  <c:v>1999.0833329999994</c:v>
                </c:pt>
                <c:pt idx="2">
                  <c:v>1999.1666670000006</c:v>
                </c:pt>
                <c:pt idx="3">
                  <c:v>1999.25</c:v>
                </c:pt>
                <c:pt idx="4">
                  <c:v>1999.3333329999994</c:v>
                </c:pt>
                <c:pt idx="5">
                  <c:v>1999.4166670000013</c:v>
                </c:pt>
                <c:pt idx="6">
                  <c:v>1999.5</c:v>
                </c:pt>
                <c:pt idx="7">
                  <c:v>1999.5833329999994</c:v>
                </c:pt>
                <c:pt idx="8">
                  <c:v>1999.6666670000006</c:v>
                </c:pt>
                <c:pt idx="9">
                  <c:v>1999.75</c:v>
                </c:pt>
                <c:pt idx="10">
                  <c:v>1999.8333329999994</c:v>
                </c:pt>
                <c:pt idx="11">
                  <c:v>1999.9166670000013</c:v>
                </c:pt>
                <c:pt idx="12">
                  <c:v>2000</c:v>
                </c:pt>
                <c:pt idx="13">
                  <c:v>2000.0833329999994</c:v>
                </c:pt>
                <c:pt idx="14">
                  <c:v>2000.1666670000006</c:v>
                </c:pt>
                <c:pt idx="15">
                  <c:v>2000.25</c:v>
                </c:pt>
                <c:pt idx="16">
                  <c:v>2000.3333329999994</c:v>
                </c:pt>
                <c:pt idx="17">
                  <c:v>2000.4166670000013</c:v>
                </c:pt>
                <c:pt idx="18">
                  <c:v>2000.5</c:v>
                </c:pt>
                <c:pt idx="19">
                  <c:v>2000.5833329999994</c:v>
                </c:pt>
                <c:pt idx="20">
                  <c:v>2000.6666670000006</c:v>
                </c:pt>
                <c:pt idx="21">
                  <c:v>2000.75</c:v>
                </c:pt>
                <c:pt idx="22">
                  <c:v>2000.8333329999994</c:v>
                </c:pt>
                <c:pt idx="23">
                  <c:v>2000.9166670000013</c:v>
                </c:pt>
                <c:pt idx="24">
                  <c:v>2001</c:v>
                </c:pt>
                <c:pt idx="25">
                  <c:v>2001.0833329999994</c:v>
                </c:pt>
                <c:pt idx="26">
                  <c:v>2001.1666670000006</c:v>
                </c:pt>
                <c:pt idx="27">
                  <c:v>2001.25</c:v>
                </c:pt>
                <c:pt idx="28">
                  <c:v>2001.3333329999994</c:v>
                </c:pt>
                <c:pt idx="29">
                  <c:v>2001.4166670000013</c:v>
                </c:pt>
                <c:pt idx="30">
                  <c:v>2001.5</c:v>
                </c:pt>
                <c:pt idx="31">
                  <c:v>2001.5833329999994</c:v>
                </c:pt>
                <c:pt idx="32">
                  <c:v>2001.6666670000006</c:v>
                </c:pt>
                <c:pt idx="33">
                  <c:v>2001.75</c:v>
                </c:pt>
                <c:pt idx="34">
                  <c:v>2001.8333329999994</c:v>
                </c:pt>
                <c:pt idx="35">
                  <c:v>2001.9166670000013</c:v>
                </c:pt>
                <c:pt idx="36">
                  <c:v>2002</c:v>
                </c:pt>
                <c:pt idx="37">
                  <c:v>2002.0833329999994</c:v>
                </c:pt>
                <c:pt idx="38">
                  <c:v>2002.1666670000006</c:v>
                </c:pt>
                <c:pt idx="39">
                  <c:v>2002.25</c:v>
                </c:pt>
                <c:pt idx="40">
                  <c:v>2002.3333329999994</c:v>
                </c:pt>
                <c:pt idx="41">
                  <c:v>2002.4166670000013</c:v>
                </c:pt>
                <c:pt idx="42">
                  <c:v>2002.5</c:v>
                </c:pt>
                <c:pt idx="43">
                  <c:v>2002.5833329999994</c:v>
                </c:pt>
                <c:pt idx="44">
                  <c:v>2002.6666670000006</c:v>
                </c:pt>
                <c:pt idx="45">
                  <c:v>2002.75</c:v>
                </c:pt>
                <c:pt idx="46">
                  <c:v>2002.8333329999994</c:v>
                </c:pt>
                <c:pt idx="47">
                  <c:v>2002.9166670000013</c:v>
                </c:pt>
                <c:pt idx="48">
                  <c:v>2003</c:v>
                </c:pt>
                <c:pt idx="49">
                  <c:v>2003.0833329999994</c:v>
                </c:pt>
                <c:pt idx="50">
                  <c:v>2003.1666670000006</c:v>
                </c:pt>
                <c:pt idx="51">
                  <c:v>2003.25</c:v>
                </c:pt>
                <c:pt idx="52">
                  <c:v>2003.3333329999994</c:v>
                </c:pt>
                <c:pt idx="53">
                  <c:v>2003.4166670000013</c:v>
                </c:pt>
                <c:pt idx="54">
                  <c:v>2003.5</c:v>
                </c:pt>
                <c:pt idx="55">
                  <c:v>2003.5833329999994</c:v>
                </c:pt>
                <c:pt idx="56">
                  <c:v>2003.6666670000006</c:v>
                </c:pt>
                <c:pt idx="57">
                  <c:v>2003.75</c:v>
                </c:pt>
                <c:pt idx="58">
                  <c:v>2003.8333329999994</c:v>
                </c:pt>
                <c:pt idx="59">
                  <c:v>2003.9166670000013</c:v>
                </c:pt>
                <c:pt idx="60">
                  <c:v>2004</c:v>
                </c:pt>
                <c:pt idx="61">
                  <c:v>2004.0833329999994</c:v>
                </c:pt>
                <c:pt idx="62">
                  <c:v>2004.1666670000006</c:v>
                </c:pt>
                <c:pt idx="63">
                  <c:v>2004.25</c:v>
                </c:pt>
                <c:pt idx="64">
                  <c:v>2004.3333329999994</c:v>
                </c:pt>
                <c:pt idx="65">
                  <c:v>2004.4166670000013</c:v>
                </c:pt>
                <c:pt idx="66">
                  <c:v>2004.5</c:v>
                </c:pt>
                <c:pt idx="67">
                  <c:v>2004.5833329999994</c:v>
                </c:pt>
                <c:pt idx="68">
                  <c:v>2004.6666670000006</c:v>
                </c:pt>
                <c:pt idx="69">
                  <c:v>2004.75</c:v>
                </c:pt>
                <c:pt idx="70">
                  <c:v>2004.8333329999994</c:v>
                </c:pt>
                <c:pt idx="71">
                  <c:v>2004.9166670000013</c:v>
                </c:pt>
                <c:pt idx="72">
                  <c:v>2005</c:v>
                </c:pt>
                <c:pt idx="73">
                  <c:v>2005.0833329999994</c:v>
                </c:pt>
                <c:pt idx="74">
                  <c:v>2005.1666670000006</c:v>
                </c:pt>
                <c:pt idx="75">
                  <c:v>2005.25</c:v>
                </c:pt>
                <c:pt idx="76">
                  <c:v>2005.3333329999994</c:v>
                </c:pt>
                <c:pt idx="77">
                  <c:v>2005.4166670000013</c:v>
                </c:pt>
                <c:pt idx="78">
                  <c:v>2005.5</c:v>
                </c:pt>
                <c:pt idx="79">
                  <c:v>2005.5833329999994</c:v>
                </c:pt>
                <c:pt idx="80">
                  <c:v>2005.6666670000006</c:v>
                </c:pt>
                <c:pt idx="81">
                  <c:v>2005.75</c:v>
                </c:pt>
                <c:pt idx="82">
                  <c:v>2005.8333329999994</c:v>
                </c:pt>
                <c:pt idx="83">
                  <c:v>2005.9166670000013</c:v>
                </c:pt>
                <c:pt idx="84">
                  <c:v>2006</c:v>
                </c:pt>
                <c:pt idx="85">
                  <c:v>2006.0833329999994</c:v>
                </c:pt>
                <c:pt idx="86">
                  <c:v>2006.1666670000006</c:v>
                </c:pt>
                <c:pt idx="87">
                  <c:v>2006.25</c:v>
                </c:pt>
                <c:pt idx="88">
                  <c:v>2006.3333329999994</c:v>
                </c:pt>
                <c:pt idx="89">
                  <c:v>2006.4166670000013</c:v>
                </c:pt>
                <c:pt idx="90">
                  <c:v>2006.5</c:v>
                </c:pt>
                <c:pt idx="91">
                  <c:v>2006.5833329999994</c:v>
                </c:pt>
                <c:pt idx="92">
                  <c:v>2006.6666670000006</c:v>
                </c:pt>
                <c:pt idx="93">
                  <c:v>2006.75</c:v>
                </c:pt>
                <c:pt idx="94">
                  <c:v>2006.8333329999994</c:v>
                </c:pt>
                <c:pt idx="95">
                  <c:v>2006.9166670000013</c:v>
                </c:pt>
                <c:pt idx="96">
                  <c:v>2007</c:v>
                </c:pt>
                <c:pt idx="97">
                  <c:v>2007.0833329999994</c:v>
                </c:pt>
                <c:pt idx="98">
                  <c:v>2007.1666670000006</c:v>
                </c:pt>
                <c:pt idx="99">
                  <c:v>2007.25</c:v>
                </c:pt>
                <c:pt idx="100">
                  <c:v>2007.3333329999994</c:v>
                </c:pt>
                <c:pt idx="101">
                  <c:v>2007.4166670000013</c:v>
                </c:pt>
                <c:pt idx="102">
                  <c:v>2007.5</c:v>
                </c:pt>
                <c:pt idx="103">
                  <c:v>2007.5833329999994</c:v>
                </c:pt>
                <c:pt idx="104">
                  <c:v>2007.6666670000006</c:v>
                </c:pt>
                <c:pt idx="105">
                  <c:v>2007.75</c:v>
                </c:pt>
                <c:pt idx="106">
                  <c:v>2007.8333329999994</c:v>
                </c:pt>
                <c:pt idx="107">
                  <c:v>2007.9166670000013</c:v>
                </c:pt>
                <c:pt idx="108">
                  <c:v>2008</c:v>
                </c:pt>
                <c:pt idx="109">
                  <c:v>2008.0833329999994</c:v>
                </c:pt>
                <c:pt idx="110">
                  <c:v>2008.1666670000006</c:v>
                </c:pt>
                <c:pt idx="111">
                  <c:v>2008.25</c:v>
                </c:pt>
                <c:pt idx="112">
                  <c:v>2008.3333329999994</c:v>
                </c:pt>
                <c:pt idx="113">
                  <c:v>2008.4166670000013</c:v>
                </c:pt>
                <c:pt idx="114">
                  <c:v>2008.5</c:v>
                </c:pt>
                <c:pt idx="115">
                  <c:v>2008.5833329999994</c:v>
                </c:pt>
                <c:pt idx="116">
                  <c:v>2008.6666670000006</c:v>
                </c:pt>
                <c:pt idx="117">
                  <c:v>2008.75</c:v>
                </c:pt>
                <c:pt idx="118">
                  <c:v>2008.8333329999994</c:v>
                </c:pt>
                <c:pt idx="119">
                  <c:v>2008.9166670000013</c:v>
                </c:pt>
                <c:pt idx="120">
                  <c:v>2009</c:v>
                </c:pt>
                <c:pt idx="121">
                  <c:v>2009.0833329999994</c:v>
                </c:pt>
                <c:pt idx="122">
                  <c:v>2009.1666670000006</c:v>
                </c:pt>
                <c:pt idx="123">
                  <c:v>2009.25</c:v>
                </c:pt>
                <c:pt idx="124">
                  <c:v>2009.3333329999994</c:v>
                </c:pt>
                <c:pt idx="125">
                  <c:v>2009.4166670000013</c:v>
                </c:pt>
                <c:pt idx="126">
                  <c:v>2009.5</c:v>
                </c:pt>
                <c:pt idx="127">
                  <c:v>2009.5833329999994</c:v>
                </c:pt>
                <c:pt idx="128">
                  <c:v>2009.6666670000006</c:v>
                </c:pt>
                <c:pt idx="129">
                  <c:v>2009.75</c:v>
                </c:pt>
                <c:pt idx="130">
                  <c:v>2009.8329999999999</c:v>
                </c:pt>
                <c:pt idx="131">
                  <c:v>2009.9170000000001</c:v>
                </c:pt>
                <c:pt idx="132">
                  <c:v>2010</c:v>
                </c:pt>
                <c:pt idx="133">
                  <c:v>2010.0829999999999</c:v>
                </c:pt>
                <c:pt idx="134">
                  <c:v>2010.1669999999999</c:v>
                </c:pt>
                <c:pt idx="135">
                  <c:v>2010.25</c:v>
                </c:pt>
                <c:pt idx="136">
                  <c:v>2010.3329999999999</c:v>
                </c:pt>
                <c:pt idx="137">
                  <c:v>2010.4170000000001</c:v>
                </c:pt>
                <c:pt idx="138">
                  <c:v>2010.5</c:v>
                </c:pt>
                <c:pt idx="139">
                  <c:v>2010.5829999999999</c:v>
                </c:pt>
                <c:pt idx="140">
                  <c:v>2010.6669999999999</c:v>
                </c:pt>
                <c:pt idx="141">
                  <c:v>2010.75</c:v>
                </c:pt>
                <c:pt idx="142">
                  <c:v>2010.8329999999999</c:v>
                </c:pt>
                <c:pt idx="143">
                  <c:v>2010.9170000000001</c:v>
                </c:pt>
                <c:pt idx="144">
                  <c:v>2011</c:v>
                </c:pt>
              </c:numCache>
            </c:numRef>
          </c:xVal>
          <c:yVal>
            <c:numRef>
              <c:f>Sheet1!$D$2:$D$146</c:f>
              <c:numCache>
                <c:formatCode>General</c:formatCode>
                <c:ptCount val="145"/>
                <c:pt idx="0">
                  <c:v>4.8</c:v>
                </c:pt>
                <c:pt idx="1">
                  <c:v>4.7</c:v>
                </c:pt>
                <c:pt idx="2">
                  <c:v>4.4000000000000004</c:v>
                </c:pt>
                <c:pt idx="3">
                  <c:v>4.0999999999999996</c:v>
                </c:pt>
                <c:pt idx="4">
                  <c:v>4</c:v>
                </c:pt>
                <c:pt idx="5">
                  <c:v>4.5</c:v>
                </c:pt>
                <c:pt idx="6">
                  <c:v>4.5</c:v>
                </c:pt>
                <c:pt idx="7">
                  <c:v>4.2</c:v>
                </c:pt>
                <c:pt idx="8">
                  <c:v>4.0999999999999996</c:v>
                </c:pt>
                <c:pt idx="9">
                  <c:v>3.8</c:v>
                </c:pt>
                <c:pt idx="10">
                  <c:v>3.8</c:v>
                </c:pt>
                <c:pt idx="11">
                  <c:v>3.7</c:v>
                </c:pt>
                <c:pt idx="12">
                  <c:v>4.5</c:v>
                </c:pt>
                <c:pt idx="13">
                  <c:v>4.4000000000000004</c:v>
                </c:pt>
                <c:pt idx="14">
                  <c:v>4.3</c:v>
                </c:pt>
                <c:pt idx="15">
                  <c:v>3.7</c:v>
                </c:pt>
                <c:pt idx="16">
                  <c:v>3.8</c:v>
                </c:pt>
                <c:pt idx="17">
                  <c:v>4.0999999999999996</c:v>
                </c:pt>
                <c:pt idx="18">
                  <c:v>4.2</c:v>
                </c:pt>
                <c:pt idx="19">
                  <c:v>4.0999999999999996</c:v>
                </c:pt>
                <c:pt idx="20">
                  <c:v>3.8</c:v>
                </c:pt>
                <c:pt idx="21">
                  <c:v>3.6</c:v>
                </c:pt>
                <c:pt idx="22">
                  <c:v>3.7</c:v>
                </c:pt>
                <c:pt idx="23">
                  <c:v>3.7</c:v>
                </c:pt>
                <c:pt idx="24">
                  <c:v>4.7</c:v>
                </c:pt>
                <c:pt idx="25">
                  <c:v>4.5999999999999996</c:v>
                </c:pt>
                <c:pt idx="26">
                  <c:v>4.5</c:v>
                </c:pt>
                <c:pt idx="27">
                  <c:v>4.2</c:v>
                </c:pt>
                <c:pt idx="28">
                  <c:v>4.0999999999999996</c:v>
                </c:pt>
                <c:pt idx="29">
                  <c:v>4.7</c:v>
                </c:pt>
                <c:pt idx="30">
                  <c:v>4.7</c:v>
                </c:pt>
                <c:pt idx="31">
                  <c:v>4.9000000000000004</c:v>
                </c:pt>
                <c:pt idx="32">
                  <c:v>4.7</c:v>
                </c:pt>
                <c:pt idx="33">
                  <c:v>5</c:v>
                </c:pt>
                <c:pt idx="34">
                  <c:v>5.3</c:v>
                </c:pt>
                <c:pt idx="35">
                  <c:v>5.4</c:v>
                </c:pt>
                <c:pt idx="36">
                  <c:v>6.3</c:v>
                </c:pt>
                <c:pt idx="37">
                  <c:v>6.1</c:v>
                </c:pt>
                <c:pt idx="38">
                  <c:v>6.1</c:v>
                </c:pt>
                <c:pt idx="39">
                  <c:v>5.7</c:v>
                </c:pt>
                <c:pt idx="40">
                  <c:v>5.5</c:v>
                </c:pt>
                <c:pt idx="41">
                  <c:v>6</c:v>
                </c:pt>
                <c:pt idx="42">
                  <c:v>5.9</c:v>
                </c:pt>
                <c:pt idx="43">
                  <c:v>5.7</c:v>
                </c:pt>
                <c:pt idx="44">
                  <c:v>5.4</c:v>
                </c:pt>
                <c:pt idx="45">
                  <c:v>5.3</c:v>
                </c:pt>
                <c:pt idx="46">
                  <c:v>5.6</c:v>
                </c:pt>
                <c:pt idx="47">
                  <c:v>5.7</c:v>
                </c:pt>
                <c:pt idx="48">
                  <c:v>6.5</c:v>
                </c:pt>
                <c:pt idx="49">
                  <c:v>6.4</c:v>
                </c:pt>
                <c:pt idx="50">
                  <c:v>6.2</c:v>
                </c:pt>
                <c:pt idx="51">
                  <c:v>5.8</c:v>
                </c:pt>
                <c:pt idx="52">
                  <c:v>5.8</c:v>
                </c:pt>
                <c:pt idx="53">
                  <c:v>6.5</c:v>
                </c:pt>
                <c:pt idx="54">
                  <c:v>6.3</c:v>
                </c:pt>
                <c:pt idx="55">
                  <c:v>6</c:v>
                </c:pt>
                <c:pt idx="56">
                  <c:v>5.8</c:v>
                </c:pt>
                <c:pt idx="57">
                  <c:v>5.6</c:v>
                </c:pt>
                <c:pt idx="58">
                  <c:v>5.6</c:v>
                </c:pt>
                <c:pt idx="59">
                  <c:v>5.4</c:v>
                </c:pt>
                <c:pt idx="60">
                  <c:v>6.3</c:v>
                </c:pt>
                <c:pt idx="61">
                  <c:v>6</c:v>
                </c:pt>
                <c:pt idx="62">
                  <c:v>6</c:v>
                </c:pt>
                <c:pt idx="63">
                  <c:v>5.4</c:v>
                </c:pt>
                <c:pt idx="64">
                  <c:v>5.3</c:v>
                </c:pt>
                <c:pt idx="65">
                  <c:v>5.8</c:v>
                </c:pt>
                <c:pt idx="66">
                  <c:v>5.7</c:v>
                </c:pt>
                <c:pt idx="67">
                  <c:v>5.4</c:v>
                </c:pt>
                <c:pt idx="68">
                  <c:v>5.0999999999999996</c:v>
                </c:pt>
                <c:pt idx="69">
                  <c:v>5.0999999999999996</c:v>
                </c:pt>
                <c:pt idx="70">
                  <c:v>5.2</c:v>
                </c:pt>
                <c:pt idx="71">
                  <c:v>5.0999999999999996</c:v>
                </c:pt>
                <c:pt idx="72">
                  <c:v>5.7</c:v>
                </c:pt>
                <c:pt idx="73">
                  <c:v>5.8</c:v>
                </c:pt>
                <c:pt idx="74">
                  <c:v>5.4</c:v>
                </c:pt>
                <c:pt idx="75">
                  <c:v>4.9000000000000004</c:v>
                </c:pt>
                <c:pt idx="76">
                  <c:v>4.9000000000000004</c:v>
                </c:pt>
                <c:pt idx="77">
                  <c:v>5.2</c:v>
                </c:pt>
                <c:pt idx="78">
                  <c:v>5.2</c:v>
                </c:pt>
                <c:pt idx="79">
                  <c:v>4.9000000000000004</c:v>
                </c:pt>
                <c:pt idx="80">
                  <c:v>4.8</c:v>
                </c:pt>
                <c:pt idx="81">
                  <c:v>4.5999999999999996</c:v>
                </c:pt>
                <c:pt idx="82">
                  <c:v>4.8</c:v>
                </c:pt>
                <c:pt idx="83">
                  <c:v>4.5999999999999996</c:v>
                </c:pt>
                <c:pt idx="84">
                  <c:v>5.0999999999999996</c:v>
                </c:pt>
                <c:pt idx="85">
                  <c:v>5.0999999999999996</c:v>
                </c:pt>
                <c:pt idx="86">
                  <c:v>4.8</c:v>
                </c:pt>
                <c:pt idx="87">
                  <c:v>4.5</c:v>
                </c:pt>
                <c:pt idx="88">
                  <c:v>4.4000000000000004</c:v>
                </c:pt>
                <c:pt idx="89">
                  <c:v>4.8</c:v>
                </c:pt>
                <c:pt idx="90">
                  <c:v>5</c:v>
                </c:pt>
                <c:pt idx="91">
                  <c:v>4.5999999999999996</c:v>
                </c:pt>
                <c:pt idx="92">
                  <c:v>4.4000000000000004</c:v>
                </c:pt>
                <c:pt idx="93">
                  <c:v>4.0999999999999996</c:v>
                </c:pt>
                <c:pt idx="94">
                  <c:v>4.3</c:v>
                </c:pt>
                <c:pt idx="95">
                  <c:v>4.3</c:v>
                </c:pt>
                <c:pt idx="96">
                  <c:v>5</c:v>
                </c:pt>
                <c:pt idx="97">
                  <c:v>4.9000000000000004</c:v>
                </c:pt>
                <c:pt idx="98">
                  <c:v>4.5</c:v>
                </c:pt>
                <c:pt idx="99">
                  <c:v>4.3</c:v>
                </c:pt>
                <c:pt idx="100">
                  <c:v>4.3</c:v>
                </c:pt>
                <c:pt idx="101">
                  <c:v>4.7</c:v>
                </c:pt>
                <c:pt idx="102">
                  <c:v>4.9000000000000004</c:v>
                </c:pt>
                <c:pt idx="103">
                  <c:v>4.5999999999999996</c:v>
                </c:pt>
                <c:pt idx="104">
                  <c:v>4.5</c:v>
                </c:pt>
                <c:pt idx="105">
                  <c:v>4.4000000000000004</c:v>
                </c:pt>
                <c:pt idx="106">
                  <c:v>4.5</c:v>
                </c:pt>
                <c:pt idx="107">
                  <c:v>4.8</c:v>
                </c:pt>
                <c:pt idx="108">
                  <c:v>5.4</c:v>
                </c:pt>
                <c:pt idx="109">
                  <c:v>5.2</c:v>
                </c:pt>
                <c:pt idx="110">
                  <c:v>5.2</c:v>
                </c:pt>
                <c:pt idx="111">
                  <c:v>4.8</c:v>
                </c:pt>
                <c:pt idx="112">
                  <c:v>5.2</c:v>
                </c:pt>
                <c:pt idx="113">
                  <c:v>5.7</c:v>
                </c:pt>
                <c:pt idx="114">
                  <c:v>6</c:v>
                </c:pt>
                <c:pt idx="115">
                  <c:v>6.1</c:v>
                </c:pt>
                <c:pt idx="116">
                  <c:v>6</c:v>
                </c:pt>
                <c:pt idx="117">
                  <c:v>6.1</c:v>
                </c:pt>
                <c:pt idx="118">
                  <c:v>6.5</c:v>
                </c:pt>
                <c:pt idx="119">
                  <c:v>7.1</c:v>
                </c:pt>
                <c:pt idx="120">
                  <c:v>7.7</c:v>
                </c:pt>
                <c:pt idx="121">
                  <c:v>8.2000000000000011</c:v>
                </c:pt>
                <c:pt idx="122">
                  <c:v>8.6</c:v>
                </c:pt>
                <c:pt idx="123">
                  <c:v>8.9</c:v>
                </c:pt>
                <c:pt idx="124">
                  <c:v>9.4</c:v>
                </c:pt>
                <c:pt idx="125">
                  <c:v>9.5</c:v>
                </c:pt>
                <c:pt idx="126">
                  <c:v>9.4</c:v>
                </c:pt>
                <c:pt idx="127">
                  <c:v>9.7000000000000011</c:v>
                </c:pt>
                <c:pt idx="128">
                  <c:v>9.8000000000000007</c:v>
                </c:pt>
                <c:pt idx="129">
                  <c:v>10.1</c:v>
                </c:pt>
                <c:pt idx="130">
                  <c:v>10</c:v>
                </c:pt>
                <c:pt idx="131">
                  <c:v>10</c:v>
                </c:pt>
                <c:pt idx="132">
                  <c:v>9.7000000000000011</c:v>
                </c:pt>
                <c:pt idx="133">
                  <c:v>9.7000000000000011</c:v>
                </c:pt>
                <c:pt idx="134">
                  <c:v>9.7000000000000011</c:v>
                </c:pt>
                <c:pt idx="135">
                  <c:v>9.9</c:v>
                </c:pt>
                <c:pt idx="136">
                  <c:v>9.7000000000000011</c:v>
                </c:pt>
                <c:pt idx="137">
                  <c:v>9.5</c:v>
                </c:pt>
                <c:pt idx="138">
                  <c:v>9.5</c:v>
                </c:pt>
                <c:pt idx="139">
                  <c:v>9.6</c:v>
                </c:pt>
              </c:numCache>
            </c:numRef>
          </c:yVal>
        </c:ser>
        <c:axId val="137409280"/>
        <c:axId val="137410816"/>
      </c:scatterChart>
      <c:valAx>
        <c:axId val="137409280"/>
        <c:scaling>
          <c:orientation val="minMax"/>
          <c:max val="2011"/>
          <c:min val="1999"/>
        </c:scaling>
        <c:axPos val="b"/>
        <c:numFmt formatCode="General" sourceLinked="1"/>
        <c:tickLblPos val="nextTo"/>
        <c:spPr>
          <a:solidFill>
            <a:srgbClr val="FFFFFF"/>
          </a:solidFill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137410816"/>
        <c:crosses val="autoZero"/>
        <c:crossBetween val="midCat"/>
      </c:valAx>
      <c:valAx>
        <c:axId val="137410816"/>
        <c:scaling>
          <c:orientation val="minMax"/>
          <c:max val="12"/>
        </c:scaling>
        <c:axPos val="l"/>
        <c:title>
          <c:tx>
            <c:rich>
              <a:bodyPr/>
              <a:lstStyle/>
              <a:p>
                <a:pPr>
                  <a:defRPr sz="1600" b="0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sz="1600" b="0" dirty="0"/>
                  <a:t>rate (%)</a:t>
                </a:r>
              </a:p>
            </c:rich>
          </c:tx>
          <c:layout>
            <c:manualLayout>
              <c:xMode val="edge"/>
              <c:yMode val="edge"/>
              <c:x val="1.2880562060889937E-2"/>
              <c:y val="0.38064516129032272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solidFill>
            <a:srgbClr val="FFFFFF"/>
          </a:solidFill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137409280"/>
        <c:crosses val="autoZero"/>
        <c:crossBetween val="midCat"/>
        <c:majorUnit val="3"/>
      </c:valAx>
      <c:spPr>
        <a:noFill/>
        <a:ln w="25400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0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0316529894490044"/>
          <c:y val="0.13733905579399144"/>
          <c:w val="0.86752637749120753"/>
          <c:h val="0.77682403433476466"/>
        </c:manualLayout>
      </c:layout>
      <c:scatterChart>
        <c:scatterStyle val="lineMarker"/>
        <c:ser>
          <c:idx val="2"/>
          <c:order val="0"/>
          <c:tx>
            <c:strRef>
              <c:f>Sheet1!$G$1</c:f>
              <c:strCache>
                <c:ptCount val="1"/>
                <c:pt idx="0">
                  <c:v>U6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Sheet1!$A$2:$A$146</c:f>
              <c:numCache>
                <c:formatCode>General</c:formatCode>
                <c:ptCount val="145"/>
                <c:pt idx="0">
                  <c:v>1999</c:v>
                </c:pt>
                <c:pt idx="1">
                  <c:v>1999.0833329999996</c:v>
                </c:pt>
                <c:pt idx="2">
                  <c:v>1999.1666670000004</c:v>
                </c:pt>
                <c:pt idx="3">
                  <c:v>1999.25</c:v>
                </c:pt>
                <c:pt idx="4">
                  <c:v>1999.3333329999996</c:v>
                </c:pt>
                <c:pt idx="5">
                  <c:v>1999.4166670000009</c:v>
                </c:pt>
                <c:pt idx="6">
                  <c:v>1999.5</c:v>
                </c:pt>
                <c:pt idx="7">
                  <c:v>1999.5833329999996</c:v>
                </c:pt>
                <c:pt idx="8">
                  <c:v>1999.6666670000004</c:v>
                </c:pt>
                <c:pt idx="9">
                  <c:v>1999.75</c:v>
                </c:pt>
                <c:pt idx="10">
                  <c:v>1999.8333329999996</c:v>
                </c:pt>
                <c:pt idx="11">
                  <c:v>1999.9166670000009</c:v>
                </c:pt>
                <c:pt idx="12">
                  <c:v>2000</c:v>
                </c:pt>
                <c:pt idx="13">
                  <c:v>2000.0833329999996</c:v>
                </c:pt>
                <c:pt idx="14">
                  <c:v>2000.1666670000004</c:v>
                </c:pt>
                <c:pt idx="15">
                  <c:v>2000.25</c:v>
                </c:pt>
                <c:pt idx="16">
                  <c:v>2000.3333329999996</c:v>
                </c:pt>
                <c:pt idx="17">
                  <c:v>2000.4166670000009</c:v>
                </c:pt>
                <c:pt idx="18">
                  <c:v>2000.5</c:v>
                </c:pt>
                <c:pt idx="19">
                  <c:v>2000.5833329999996</c:v>
                </c:pt>
                <c:pt idx="20">
                  <c:v>2000.6666670000004</c:v>
                </c:pt>
                <c:pt idx="21">
                  <c:v>2000.75</c:v>
                </c:pt>
                <c:pt idx="22">
                  <c:v>2000.8333329999996</c:v>
                </c:pt>
                <c:pt idx="23">
                  <c:v>2000.9166670000009</c:v>
                </c:pt>
                <c:pt idx="24">
                  <c:v>2001</c:v>
                </c:pt>
                <c:pt idx="25">
                  <c:v>2001.0833329999996</c:v>
                </c:pt>
                <c:pt idx="26">
                  <c:v>2001.1666670000004</c:v>
                </c:pt>
                <c:pt idx="27">
                  <c:v>2001.25</c:v>
                </c:pt>
                <c:pt idx="28">
                  <c:v>2001.3333329999996</c:v>
                </c:pt>
                <c:pt idx="29">
                  <c:v>2001.4166670000009</c:v>
                </c:pt>
                <c:pt idx="30">
                  <c:v>2001.5</c:v>
                </c:pt>
                <c:pt idx="31">
                  <c:v>2001.5833329999996</c:v>
                </c:pt>
                <c:pt idx="32">
                  <c:v>2001.6666670000004</c:v>
                </c:pt>
                <c:pt idx="33">
                  <c:v>2001.75</c:v>
                </c:pt>
                <c:pt idx="34">
                  <c:v>2001.8333329999996</c:v>
                </c:pt>
                <c:pt idx="35">
                  <c:v>2001.9166670000009</c:v>
                </c:pt>
                <c:pt idx="36">
                  <c:v>2002</c:v>
                </c:pt>
                <c:pt idx="37">
                  <c:v>2002.0833329999996</c:v>
                </c:pt>
                <c:pt idx="38">
                  <c:v>2002.1666670000004</c:v>
                </c:pt>
                <c:pt idx="39">
                  <c:v>2002.25</c:v>
                </c:pt>
                <c:pt idx="40">
                  <c:v>2002.3333329999996</c:v>
                </c:pt>
                <c:pt idx="41">
                  <c:v>2002.4166670000009</c:v>
                </c:pt>
                <c:pt idx="42">
                  <c:v>2002.5</c:v>
                </c:pt>
                <c:pt idx="43">
                  <c:v>2002.5833329999996</c:v>
                </c:pt>
                <c:pt idx="44">
                  <c:v>2002.6666670000004</c:v>
                </c:pt>
                <c:pt idx="45">
                  <c:v>2002.75</c:v>
                </c:pt>
                <c:pt idx="46">
                  <c:v>2002.8333329999996</c:v>
                </c:pt>
                <c:pt idx="47">
                  <c:v>2002.9166670000009</c:v>
                </c:pt>
                <c:pt idx="48">
                  <c:v>2003</c:v>
                </c:pt>
                <c:pt idx="49">
                  <c:v>2003.0833329999996</c:v>
                </c:pt>
                <c:pt idx="50">
                  <c:v>2003.1666670000004</c:v>
                </c:pt>
                <c:pt idx="51">
                  <c:v>2003.25</c:v>
                </c:pt>
                <c:pt idx="52">
                  <c:v>2003.3333329999996</c:v>
                </c:pt>
                <c:pt idx="53">
                  <c:v>2003.4166670000009</c:v>
                </c:pt>
                <c:pt idx="54">
                  <c:v>2003.5</c:v>
                </c:pt>
                <c:pt idx="55">
                  <c:v>2003.5833329999996</c:v>
                </c:pt>
                <c:pt idx="56">
                  <c:v>2003.6666670000004</c:v>
                </c:pt>
                <c:pt idx="57">
                  <c:v>2003.75</c:v>
                </c:pt>
                <c:pt idx="58">
                  <c:v>2003.8333329999996</c:v>
                </c:pt>
                <c:pt idx="59">
                  <c:v>2003.9166670000009</c:v>
                </c:pt>
                <c:pt idx="60">
                  <c:v>2004</c:v>
                </c:pt>
                <c:pt idx="61">
                  <c:v>2004.0833329999996</c:v>
                </c:pt>
                <c:pt idx="62">
                  <c:v>2004.1666670000004</c:v>
                </c:pt>
                <c:pt idx="63">
                  <c:v>2004.25</c:v>
                </c:pt>
                <c:pt idx="64">
                  <c:v>2004.3333329999996</c:v>
                </c:pt>
                <c:pt idx="65">
                  <c:v>2004.4166670000009</c:v>
                </c:pt>
                <c:pt idx="66">
                  <c:v>2004.5</c:v>
                </c:pt>
                <c:pt idx="67">
                  <c:v>2004.5833329999996</c:v>
                </c:pt>
                <c:pt idx="68">
                  <c:v>2004.6666670000004</c:v>
                </c:pt>
                <c:pt idx="69">
                  <c:v>2004.75</c:v>
                </c:pt>
                <c:pt idx="70">
                  <c:v>2004.8333329999996</c:v>
                </c:pt>
                <c:pt idx="71">
                  <c:v>2004.9166670000009</c:v>
                </c:pt>
                <c:pt idx="72">
                  <c:v>2005</c:v>
                </c:pt>
                <c:pt idx="73">
                  <c:v>2005.0833329999996</c:v>
                </c:pt>
                <c:pt idx="74">
                  <c:v>2005.1666670000004</c:v>
                </c:pt>
                <c:pt idx="75">
                  <c:v>2005.25</c:v>
                </c:pt>
                <c:pt idx="76">
                  <c:v>2005.3333329999996</c:v>
                </c:pt>
                <c:pt idx="77">
                  <c:v>2005.4166670000009</c:v>
                </c:pt>
                <c:pt idx="78">
                  <c:v>2005.5</c:v>
                </c:pt>
                <c:pt idx="79">
                  <c:v>2005.5833329999996</c:v>
                </c:pt>
                <c:pt idx="80">
                  <c:v>2005.6666670000004</c:v>
                </c:pt>
                <c:pt idx="81">
                  <c:v>2005.75</c:v>
                </c:pt>
                <c:pt idx="82">
                  <c:v>2005.8333329999996</c:v>
                </c:pt>
                <c:pt idx="83">
                  <c:v>2005.9166670000009</c:v>
                </c:pt>
                <c:pt idx="84">
                  <c:v>2006</c:v>
                </c:pt>
                <c:pt idx="85">
                  <c:v>2006.0833329999996</c:v>
                </c:pt>
                <c:pt idx="86">
                  <c:v>2006.1666670000004</c:v>
                </c:pt>
                <c:pt idx="87">
                  <c:v>2006.25</c:v>
                </c:pt>
                <c:pt idx="88">
                  <c:v>2006.3333329999996</c:v>
                </c:pt>
                <c:pt idx="89">
                  <c:v>2006.4166670000009</c:v>
                </c:pt>
                <c:pt idx="90">
                  <c:v>2006.5</c:v>
                </c:pt>
                <c:pt idx="91">
                  <c:v>2006.5833329999996</c:v>
                </c:pt>
                <c:pt idx="92">
                  <c:v>2006.6666670000004</c:v>
                </c:pt>
                <c:pt idx="93">
                  <c:v>2006.75</c:v>
                </c:pt>
                <c:pt idx="94">
                  <c:v>2006.8333329999996</c:v>
                </c:pt>
                <c:pt idx="95">
                  <c:v>2006.9166670000009</c:v>
                </c:pt>
                <c:pt idx="96">
                  <c:v>2007</c:v>
                </c:pt>
                <c:pt idx="97">
                  <c:v>2007.0833329999996</c:v>
                </c:pt>
                <c:pt idx="98">
                  <c:v>2007.1666670000004</c:v>
                </c:pt>
                <c:pt idx="99">
                  <c:v>2007.25</c:v>
                </c:pt>
                <c:pt idx="100">
                  <c:v>2007.3333329999996</c:v>
                </c:pt>
                <c:pt idx="101">
                  <c:v>2007.4166670000009</c:v>
                </c:pt>
                <c:pt idx="102">
                  <c:v>2007.5</c:v>
                </c:pt>
                <c:pt idx="103">
                  <c:v>2007.5833329999996</c:v>
                </c:pt>
                <c:pt idx="104">
                  <c:v>2007.6666670000004</c:v>
                </c:pt>
                <c:pt idx="105">
                  <c:v>2007.75</c:v>
                </c:pt>
                <c:pt idx="106">
                  <c:v>2007.8333329999996</c:v>
                </c:pt>
                <c:pt idx="107">
                  <c:v>2007.9166670000009</c:v>
                </c:pt>
                <c:pt idx="108">
                  <c:v>2008</c:v>
                </c:pt>
                <c:pt idx="109">
                  <c:v>2008.0833329999996</c:v>
                </c:pt>
                <c:pt idx="110">
                  <c:v>2008.1666670000004</c:v>
                </c:pt>
                <c:pt idx="111">
                  <c:v>2008.25</c:v>
                </c:pt>
                <c:pt idx="112">
                  <c:v>2008.3333329999996</c:v>
                </c:pt>
                <c:pt idx="113">
                  <c:v>2008.4166670000009</c:v>
                </c:pt>
                <c:pt idx="114">
                  <c:v>2008.5</c:v>
                </c:pt>
                <c:pt idx="115">
                  <c:v>2008.5833329999996</c:v>
                </c:pt>
                <c:pt idx="116">
                  <c:v>2008.6666670000004</c:v>
                </c:pt>
                <c:pt idx="117">
                  <c:v>2008.75</c:v>
                </c:pt>
                <c:pt idx="118">
                  <c:v>2008.8333329999996</c:v>
                </c:pt>
                <c:pt idx="119">
                  <c:v>2008.9166670000009</c:v>
                </c:pt>
                <c:pt idx="120">
                  <c:v>2009</c:v>
                </c:pt>
                <c:pt idx="121">
                  <c:v>2009.0833329999996</c:v>
                </c:pt>
                <c:pt idx="122">
                  <c:v>2009.1666670000004</c:v>
                </c:pt>
                <c:pt idx="123">
                  <c:v>2009.25</c:v>
                </c:pt>
                <c:pt idx="124">
                  <c:v>2009.3333329999996</c:v>
                </c:pt>
                <c:pt idx="125">
                  <c:v>2009.4166670000009</c:v>
                </c:pt>
                <c:pt idx="126">
                  <c:v>2009.5</c:v>
                </c:pt>
                <c:pt idx="127">
                  <c:v>2009.5833329999996</c:v>
                </c:pt>
                <c:pt idx="128">
                  <c:v>2009.6666670000004</c:v>
                </c:pt>
                <c:pt idx="129">
                  <c:v>2009.75</c:v>
                </c:pt>
                <c:pt idx="130">
                  <c:v>2009.8329999999999</c:v>
                </c:pt>
                <c:pt idx="131">
                  <c:v>2009.9170000000001</c:v>
                </c:pt>
                <c:pt idx="132">
                  <c:v>2010</c:v>
                </c:pt>
                <c:pt idx="133">
                  <c:v>2010.0829999999999</c:v>
                </c:pt>
                <c:pt idx="134">
                  <c:v>2010.1669999999999</c:v>
                </c:pt>
                <c:pt idx="135">
                  <c:v>2010.25</c:v>
                </c:pt>
                <c:pt idx="136">
                  <c:v>2010.3329999999999</c:v>
                </c:pt>
                <c:pt idx="137">
                  <c:v>2010.4170000000001</c:v>
                </c:pt>
                <c:pt idx="138">
                  <c:v>2010.5</c:v>
                </c:pt>
                <c:pt idx="139">
                  <c:v>2010.5829999999999</c:v>
                </c:pt>
                <c:pt idx="140">
                  <c:v>2010.6669999999999</c:v>
                </c:pt>
                <c:pt idx="141">
                  <c:v>2010.75</c:v>
                </c:pt>
                <c:pt idx="142">
                  <c:v>2010.8329999999999</c:v>
                </c:pt>
                <c:pt idx="143">
                  <c:v>2010.9170000000001</c:v>
                </c:pt>
                <c:pt idx="144">
                  <c:v>2011</c:v>
                </c:pt>
              </c:numCache>
            </c:numRef>
          </c:xVal>
          <c:yVal>
            <c:numRef>
              <c:f>Sheet1!$G$2:$G$146</c:f>
              <c:numCache>
                <c:formatCode>General</c:formatCode>
                <c:ptCount val="145"/>
                <c:pt idx="0">
                  <c:v>8.5</c:v>
                </c:pt>
                <c:pt idx="1">
                  <c:v>8.2000000000000011</c:v>
                </c:pt>
                <c:pt idx="2">
                  <c:v>7.9</c:v>
                </c:pt>
                <c:pt idx="3">
                  <c:v>7.4</c:v>
                </c:pt>
                <c:pt idx="4">
                  <c:v>7.1</c:v>
                </c:pt>
                <c:pt idx="5">
                  <c:v>7.9</c:v>
                </c:pt>
                <c:pt idx="6">
                  <c:v>7.7</c:v>
                </c:pt>
                <c:pt idx="7">
                  <c:v>7.2</c:v>
                </c:pt>
                <c:pt idx="8">
                  <c:v>7</c:v>
                </c:pt>
                <c:pt idx="9">
                  <c:v>6.7</c:v>
                </c:pt>
                <c:pt idx="10">
                  <c:v>6.8</c:v>
                </c:pt>
                <c:pt idx="11">
                  <c:v>6.9</c:v>
                </c:pt>
                <c:pt idx="12">
                  <c:v>7.8</c:v>
                </c:pt>
                <c:pt idx="13">
                  <c:v>7.6</c:v>
                </c:pt>
                <c:pt idx="14">
                  <c:v>7.4</c:v>
                </c:pt>
                <c:pt idx="15">
                  <c:v>6.6</c:v>
                </c:pt>
                <c:pt idx="16">
                  <c:v>6.8</c:v>
                </c:pt>
                <c:pt idx="17">
                  <c:v>7.2</c:v>
                </c:pt>
                <c:pt idx="18">
                  <c:v>7.2</c:v>
                </c:pt>
                <c:pt idx="19">
                  <c:v>7</c:v>
                </c:pt>
                <c:pt idx="20">
                  <c:v>6.6</c:v>
                </c:pt>
                <c:pt idx="21">
                  <c:v>6.3</c:v>
                </c:pt>
                <c:pt idx="22">
                  <c:v>6.8</c:v>
                </c:pt>
                <c:pt idx="23">
                  <c:v>6.7</c:v>
                </c:pt>
                <c:pt idx="24">
                  <c:v>8.1</c:v>
                </c:pt>
                <c:pt idx="25">
                  <c:v>7.9</c:v>
                </c:pt>
                <c:pt idx="26">
                  <c:v>7.6</c:v>
                </c:pt>
                <c:pt idx="27">
                  <c:v>7.1</c:v>
                </c:pt>
                <c:pt idx="28">
                  <c:v>7.2</c:v>
                </c:pt>
                <c:pt idx="29">
                  <c:v>8.2000000000000011</c:v>
                </c:pt>
                <c:pt idx="30">
                  <c:v>8.1</c:v>
                </c:pt>
                <c:pt idx="31">
                  <c:v>8.1</c:v>
                </c:pt>
                <c:pt idx="32">
                  <c:v>8.2000000000000011</c:v>
                </c:pt>
                <c:pt idx="33">
                  <c:v>8.7000000000000011</c:v>
                </c:pt>
                <c:pt idx="34">
                  <c:v>9</c:v>
                </c:pt>
                <c:pt idx="35">
                  <c:v>9.3000000000000007</c:v>
                </c:pt>
                <c:pt idx="36">
                  <c:v>10.5</c:v>
                </c:pt>
                <c:pt idx="37">
                  <c:v>10.1</c:v>
                </c:pt>
                <c:pt idx="38">
                  <c:v>9.9</c:v>
                </c:pt>
                <c:pt idx="39">
                  <c:v>9.4</c:v>
                </c:pt>
                <c:pt idx="40">
                  <c:v>9.2000000000000011</c:v>
                </c:pt>
                <c:pt idx="41">
                  <c:v>9.8000000000000007</c:v>
                </c:pt>
                <c:pt idx="42">
                  <c:v>9.9</c:v>
                </c:pt>
                <c:pt idx="43">
                  <c:v>9.5</c:v>
                </c:pt>
                <c:pt idx="44">
                  <c:v>9</c:v>
                </c:pt>
                <c:pt idx="45">
                  <c:v>9</c:v>
                </c:pt>
                <c:pt idx="46">
                  <c:v>9.4</c:v>
                </c:pt>
                <c:pt idx="47">
                  <c:v>9.6</c:v>
                </c:pt>
                <c:pt idx="48">
                  <c:v>11</c:v>
                </c:pt>
                <c:pt idx="49">
                  <c:v>10.8</c:v>
                </c:pt>
                <c:pt idx="50">
                  <c:v>10.4</c:v>
                </c:pt>
                <c:pt idx="51">
                  <c:v>9.8000000000000007</c:v>
                </c:pt>
                <c:pt idx="52">
                  <c:v>9.7000000000000011</c:v>
                </c:pt>
                <c:pt idx="53">
                  <c:v>10.6</c:v>
                </c:pt>
                <c:pt idx="54">
                  <c:v>10.5</c:v>
                </c:pt>
                <c:pt idx="55">
                  <c:v>10</c:v>
                </c:pt>
                <c:pt idx="56">
                  <c:v>9.8000000000000007</c:v>
                </c:pt>
                <c:pt idx="57">
                  <c:v>9.5</c:v>
                </c:pt>
                <c:pt idx="58">
                  <c:v>9.7000000000000011</c:v>
                </c:pt>
                <c:pt idx="59">
                  <c:v>9.6</c:v>
                </c:pt>
                <c:pt idx="60">
                  <c:v>10.9</c:v>
                </c:pt>
                <c:pt idx="61">
                  <c:v>10.3</c:v>
                </c:pt>
                <c:pt idx="62">
                  <c:v>10.4</c:v>
                </c:pt>
                <c:pt idx="63">
                  <c:v>9.3000000000000007</c:v>
                </c:pt>
                <c:pt idx="64">
                  <c:v>9.3000000000000007</c:v>
                </c:pt>
                <c:pt idx="65">
                  <c:v>9.8000000000000007</c:v>
                </c:pt>
                <c:pt idx="66">
                  <c:v>9.8000000000000007</c:v>
                </c:pt>
                <c:pt idx="67">
                  <c:v>9.3000000000000007</c:v>
                </c:pt>
                <c:pt idx="68">
                  <c:v>8.9</c:v>
                </c:pt>
                <c:pt idx="69">
                  <c:v>9.1</c:v>
                </c:pt>
                <c:pt idx="70">
                  <c:v>9.1</c:v>
                </c:pt>
                <c:pt idx="71">
                  <c:v>9.1</c:v>
                </c:pt>
                <c:pt idx="72">
                  <c:v>10.200000000000001</c:v>
                </c:pt>
                <c:pt idx="73">
                  <c:v>9.9</c:v>
                </c:pt>
                <c:pt idx="74">
                  <c:v>9.4</c:v>
                </c:pt>
                <c:pt idx="75">
                  <c:v>8.7000000000000011</c:v>
                </c:pt>
                <c:pt idx="76">
                  <c:v>8.6</c:v>
                </c:pt>
                <c:pt idx="77">
                  <c:v>9.3000000000000007</c:v>
                </c:pt>
                <c:pt idx="78">
                  <c:v>9.1</c:v>
                </c:pt>
                <c:pt idx="79">
                  <c:v>8.8000000000000007</c:v>
                </c:pt>
                <c:pt idx="80">
                  <c:v>8.5</c:v>
                </c:pt>
                <c:pt idx="81">
                  <c:v>8.1</c:v>
                </c:pt>
                <c:pt idx="82">
                  <c:v>8.4</c:v>
                </c:pt>
                <c:pt idx="83">
                  <c:v>8.4</c:v>
                </c:pt>
                <c:pt idx="84">
                  <c:v>9.2000000000000011</c:v>
                </c:pt>
                <c:pt idx="85">
                  <c:v>9</c:v>
                </c:pt>
                <c:pt idx="86">
                  <c:v>8.5</c:v>
                </c:pt>
                <c:pt idx="87">
                  <c:v>7.9</c:v>
                </c:pt>
                <c:pt idx="88">
                  <c:v>7.9</c:v>
                </c:pt>
                <c:pt idx="89">
                  <c:v>8.7000000000000011</c:v>
                </c:pt>
                <c:pt idx="90">
                  <c:v>8.8000000000000007</c:v>
                </c:pt>
                <c:pt idx="91">
                  <c:v>8.3000000000000007</c:v>
                </c:pt>
                <c:pt idx="92">
                  <c:v>7.6</c:v>
                </c:pt>
                <c:pt idx="93">
                  <c:v>7.6</c:v>
                </c:pt>
                <c:pt idx="94">
                  <c:v>7.8</c:v>
                </c:pt>
                <c:pt idx="95">
                  <c:v>7.8</c:v>
                </c:pt>
                <c:pt idx="96">
                  <c:v>9.1</c:v>
                </c:pt>
                <c:pt idx="97">
                  <c:v>8.7000000000000011</c:v>
                </c:pt>
                <c:pt idx="98">
                  <c:v>8.3000000000000007</c:v>
                </c:pt>
                <c:pt idx="99">
                  <c:v>7.9</c:v>
                </c:pt>
                <c:pt idx="100">
                  <c:v>7.9</c:v>
                </c:pt>
                <c:pt idx="101">
                  <c:v>8.5</c:v>
                </c:pt>
                <c:pt idx="102">
                  <c:v>8.6</c:v>
                </c:pt>
                <c:pt idx="103">
                  <c:v>8.4</c:v>
                </c:pt>
                <c:pt idx="104">
                  <c:v>8</c:v>
                </c:pt>
                <c:pt idx="105">
                  <c:v>7.9</c:v>
                </c:pt>
                <c:pt idx="106">
                  <c:v>8.1</c:v>
                </c:pt>
                <c:pt idx="107">
                  <c:v>8.7000000000000011</c:v>
                </c:pt>
                <c:pt idx="108">
                  <c:v>9.9</c:v>
                </c:pt>
                <c:pt idx="109">
                  <c:v>9.5</c:v>
                </c:pt>
                <c:pt idx="110">
                  <c:v>9.3000000000000007</c:v>
                </c:pt>
                <c:pt idx="111">
                  <c:v>8.9</c:v>
                </c:pt>
                <c:pt idx="112">
                  <c:v>9.4</c:v>
                </c:pt>
                <c:pt idx="113">
                  <c:v>10.3</c:v>
                </c:pt>
                <c:pt idx="114">
                  <c:v>10.8</c:v>
                </c:pt>
                <c:pt idx="115">
                  <c:v>10.7</c:v>
                </c:pt>
                <c:pt idx="116">
                  <c:v>10.6</c:v>
                </c:pt>
                <c:pt idx="117">
                  <c:v>11.1</c:v>
                </c:pt>
                <c:pt idx="118">
                  <c:v>12.2</c:v>
                </c:pt>
                <c:pt idx="119">
                  <c:v>13.5</c:v>
                </c:pt>
                <c:pt idx="120">
                  <c:v>14</c:v>
                </c:pt>
                <c:pt idx="121">
                  <c:v>15</c:v>
                </c:pt>
                <c:pt idx="122">
                  <c:v>15.6</c:v>
                </c:pt>
                <c:pt idx="123">
                  <c:v>15.8</c:v>
                </c:pt>
                <c:pt idx="124">
                  <c:v>16.399999999999999</c:v>
                </c:pt>
                <c:pt idx="125">
                  <c:v>16.5</c:v>
                </c:pt>
                <c:pt idx="126">
                  <c:v>16.399999999999999</c:v>
                </c:pt>
                <c:pt idx="127">
                  <c:v>16.8</c:v>
                </c:pt>
                <c:pt idx="128">
                  <c:v>17</c:v>
                </c:pt>
                <c:pt idx="129">
                  <c:v>17.399999999999999</c:v>
                </c:pt>
                <c:pt idx="130">
                  <c:v>17.2</c:v>
                </c:pt>
                <c:pt idx="131">
                  <c:v>17.3</c:v>
                </c:pt>
                <c:pt idx="132">
                  <c:v>16.5</c:v>
                </c:pt>
                <c:pt idx="133">
                  <c:v>16.8</c:v>
                </c:pt>
                <c:pt idx="134">
                  <c:v>16.899999999999999</c:v>
                </c:pt>
                <c:pt idx="135">
                  <c:v>17.100000000000001</c:v>
                </c:pt>
                <c:pt idx="136">
                  <c:v>16.600000000000001</c:v>
                </c:pt>
                <c:pt idx="137">
                  <c:v>16.5</c:v>
                </c:pt>
                <c:pt idx="138">
                  <c:v>16.5</c:v>
                </c:pt>
                <c:pt idx="139">
                  <c:v>16.7</c:v>
                </c:pt>
              </c:numCache>
            </c:numRef>
          </c:yVal>
        </c:ser>
        <c:ser>
          <c:idx val="0"/>
          <c:order val="1"/>
          <c:spPr>
            <a:ln w="38100">
              <a:solidFill>
                <a:srgbClr val="0000CC"/>
              </a:solidFill>
            </a:ln>
          </c:spPr>
          <c:marker>
            <c:symbol val="none"/>
          </c:marker>
          <c:xVal>
            <c:numRef>
              <c:f>Sheet1!$A$2:$A$146</c:f>
              <c:numCache>
                <c:formatCode>General</c:formatCode>
                <c:ptCount val="145"/>
                <c:pt idx="0">
                  <c:v>1999</c:v>
                </c:pt>
                <c:pt idx="1">
                  <c:v>1999.0833329999996</c:v>
                </c:pt>
                <c:pt idx="2">
                  <c:v>1999.1666670000004</c:v>
                </c:pt>
                <c:pt idx="3">
                  <c:v>1999.25</c:v>
                </c:pt>
                <c:pt idx="4">
                  <c:v>1999.3333329999996</c:v>
                </c:pt>
                <c:pt idx="5">
                  <c:v>1999.4166670000009</c:v>
                </c:pt>
                <c:pt idx="6">
                  <c:v>1999.5</c:v>
                </c:pt>
                <c:pt idx="7">
                  <c:v>1999.5833329999996</c:v>
                </c:pt>
                <c:pt idx="8">
                  <c:v>1999.6666670000004</c:v>
                </c:pt>
                <c:pt idx="9">
                  <c:v>1999.75</c:v>
                </c:pt>
                <c:pt idx="10">
                  <c:v>1999.8333329999996</c:v>
                </c:pt>
                <c:pt idx="11">
                  <c:v>1999.9166670000009</c:v>
                </c:pt>
                <c:pt idx="12">
                  <c:v>2000</c:v>
                </c:pt>
                <c:pt idx="13">
                  <c:v>2000.0833329999996</c:v>
                </c:pt>
                <c:pt idx="14">
                  <c:v>2000.1666670000004</c:v>
                </c:pt>
                <c:pt idx="15">
                  <c:v>2000.25</c:v>
                </c:pt>
                <c:pt idx="16">
                  <c:v>2000.3333329999996</c:v>
                </c:pt>
                <c:pt idx="17">
                  <c:v>2000.4166670000009</c:v>
                </c:pt>
                <c:pt idx="18">
                  <c:v>2000.5</c:v>
                </c:pt>
                <c:pt idx="19">
                  <c:v>2000.5833329999996</c:v>
                </c:pt>
                <c:pt idx="20">
                  <c:v>2000.6666670000004</c:v>
                </c:pt>
                <c:pt idx="21">
                  <c:v>2000.75</c:v>
                </c:pt>
                <c:pt idx="22">
                  <c:v>2000.8333329999996</c:v>
                </c:pt>
                <c:pt idx="23">
                  <c:v>2000.9166670000009</c:v>
                </c:pt>
                <c:pt idx="24">
                  <c:v>2001</c:v>
                </c:pt>
                <c:pt idx="25">
                  <c:v>2001.0833329999996</c:v>
                </c:pt>
                <c:pt idx="26">
                  <c:v>2001.1666670000004</c:v>
                </c:pt>
                <c:pt idx="27">
                  <c:v>2001.25</c:v>
                </c:pt>
                <c:pt idx="28">
                  <c:v>2001.3333329999996</c:v>
                </c:pt>
                <c:pt idx="29">
                  <c:v>2001.4166670000009</c:v>
                </c:pt>
                <c:pt idx="30">
                  <c:v>2001.5</c:v>
                </c:pt>
                <c:pt idx="31">
                  <c:v>2001.5833329999996</c:v>
                </c:pt>
                <c:pt idx="32">
                  <c:v>2001.6666670000004</c:v>
                </c:pt>
                <c:pt idx="33">
                  <c:v>2001.75</c:v>
                </c:pt>
                <c:pt idx="34">
                  <c:v>2001.8333329999996</c:v>
                </c:pt>
                <c:pt idx="35">
                  <c:v>2001.9166670000009</c:v>
                </c:pt>
                <c:pt idx="36">
                  <c:v>2002</c:v>
                </c:pt>
                <c:pt idx="37">
                  <c:v>2002.0833329999996</c:v>
                </c:pt>
                <c:pt idx="38">
                  <c:v>2002.1666670000004</c:v>
                </c:pt>
                <c:pt idx="39">
                  <c:v>2002.25</c:v>
                </c:pt>
                <c:pt idx="40">
                  <c:v>2002.3333329999996</c:v>
                </c:pt>
                <c:pt idx="41">
                  <c:v>2002.4166670000009</c:v>
                </c:pt>
                <c:pt idx="42">
                  <c:v>2002.5</c:v>
                </c:pt>
                <c:pt idx="43">
                  <c:v>2002.5833329999996</c:v>
                </c:pt>
                <c:pt idx="44">
                  <c:v>2002.6666670000004</c:v>
                </c:pt>
                <c:pt idx="45">
                  <c:v>2002.75</c:v>
                </c:pt>
                <c:pt idx="46">
                  <c:v>2002.8333329999996</c:v>
                </c:pt>
                <c:pt idx="47">
                  <c:v>2002.9166670000009</c:v>
                </c:pt>
                <c:pt idx="48">
                  <c:v>2003</c:v>
                </c:pt>
                <c:pt idx="49">
                  <c:v>2003.0833329999996</c:v>
                </c:pt>
                <c:pt idx="50">
                  <c:v>2003.1666670000004</c:v>
                </c:pt>
                <c:pt idx="51">
                  <c:v>2003.25</c:v>
                </c:pt>
                <c:pt idx="52">
                  <c:v>2003.3333329999996</c:v>
                </c:pt>
                <c:pt idx="53">
                  <c:v>2003.4166670000009</c:v>
                </c:pt>
                <c:pt idx="54">
                  <c:v>2003.5</c:v>
                </c:pt>
                <c:pt idx="55">
                  <c:v>2003.5833329999996</c:v>
                </c:pt>
                <c:pt idx="56">
                  <c:v>2003.6666670000004</c:v>
                </c:pt>
                <c:pt idx="57">
                  <c:v>2003.75</c:v>
                </c:pt>
                <c:pt idx="58">
                  <c:v>2003.8333329999996</c:v>
                </c:pt>
                <c:pt idx="59">
                  <c:v>2003.9166670000009</c:v>
                </c:pt>
                <c:pt idx="60">
                  <c:v>2004</c:v>
                </c:pt>
                <c:pt idx="61">
                  <c:v>2004.0833329999996</c:v>
                </c:pt>
                <c:pt idx="62">
                  <c:v>2004.1666670000004</c:v>
                </c:pt>
                <c:pt idx="63">
                  <c:v>2004.25</c:v>
                </c:pt>
                <c:pt idx="64">
                  <c:v>2004.3333329999996</c:v>
                </c:pt>
                <c:pt idx="65">
                  <c:v>2004.4166670000009</c:v>
                </c:pt>
                <c:pt idx="66">
                  <c:v>2004.5</c:v>
                </c:pt>
                <c:pt idx="67">
                  <c:v>2004.5833329999996</c:v>
                </c:pt>
                <c:pt idx="68">
                  <c:v>2004.6666670000004</c:v>
                </c:pt>
                <c:pt idx="69">
                  <c:v>2004.75</c:v>
                </c:pt>
                <c:pt idx="70">
                  <c:v>2004.8333329999996</c:v>
                </c:pt>
                <c:pt idx="71">
                  <c:v>2004.9166670000009</c:v>
                </c:pt>
                <c:pt idx="72">
                  <c:v>2005</c:v>
                </c:pt>
                <c:pt idx="73">
                  <c:v>2005.0833329999996</c:v>
                </c:pt>
                <c:pt idx="74">
                  <c:v>2005.1666670000004</c:v>
                </c:pt>
                <c:pt idx="75">
                  <c:v>2005.25</c:v>
                </c:pt>
                <c:pt idx="76">
                  <c:v>2005.3333329999996</c:v>
                </c:pt>
                <c:pt idx="77">
                  <c:v>2005.4166670000009</c:v>
                </c:pt>
                <c:pt idx="78">
                  <c:v>2005.5</c:v>
                </c:pt>
                <c:pt idx="79">
                  <c:v>2005.5833329999996</c:v>
                </c:pt>
                <c:pt idx="80">
                  <c:v>2005.6666670000004</c:v>
                </c:pt>
                <c:pt idx="81">
                  <c:v>2005.75</c:v>
                </c:pt>
                <c:pt idx="82">
                  <c:v>2005.8333329999996</c:v>
                </c:pt>
                <c:pt idx="83">
                  <c:v>2005.9166670000009</c:v>
                </c:pt>
                <c:pt idx="84">
                  <c:v>2006</c:v>
                </c:pt>
                <c:pt idx="85">
                  <c:v>2006.0833329999996</c:v>
                </c:pt>
                <c:pt idx="86">
                  <c:v>2006.1666670000004</c:v>
                </c:pt>
                <c:pt idx="87">
                  <c:v>2006.25</c:v>
                </c:pt>
                <c:pt idx="88">
                  <c:v>2006.3333329999996</c:v>
                </c:pt>
                <c:pt idx="89">
                  <c:v>2006.4166670000009</c:v>
                </c:pt>
                <c:pt idx="90">
                  <c:v>2006.5</c:v>
                </c:pt>
                <c:pt idx="91">
                  <c:v>2006.5833329999996</c:v>
                </c:pt>
                <c:pt idx="92">
                  <c:v>2006.6666670000004</c:v>
                </c:pt>
                <c:pt idx="93">
                  <c:v>2006.75</c:v>
                </c:pt>
                <c:pt idx="94">
                  <c:v>2006.8333329999996</c:v>
                </c:pt>
                <c:pt idx="95">
                  <c:v>2006.9166670000009</c:v>
                </c:pt>
                <c:pt idx="96">
                  <c:v>2007</c:v>
                </c:pt>
                <c:pt idx="97">
                  <c:v>2007.0833329999996</c:v>
                </c:pt>
                <c:pt idx="98">
                  <c:v>2007.1666670000004</c:v>
                </c:pt>
                <c:pt idx="99">
                  <c:v>2007.25</c:v>
                </c:pt>
                <c:pt idx="100">
                  <c:v>2007.3333329999996</c:v>
                </c:pt>
                <c:pt idx="101">
                  <c:v>2007.4166670000009</c:v>
                </c:pt>
                <c:pt idx="102">
                  <c:v>2007.5</c:v>
                </c:pt>
                <c:pt idx="103">
                  <c:v>2007.5833329999996</c:v>
                </c:pt>
                <c:pt idx="104">
                  <c:v>2007.6666670000004</c:v>
                </c:pt>
                <c:pt idx="105">
                  <c:v>2007.75</c:v>
                </c:pt>
                <c:pt idx="106">
                  <c:v>2007.8333329999996</c:v>
                </c:pt>
                <c:pt idx="107">
                  <c:v>2007.9166670000009</c:v>
                </c:pt>
                <c:pt idx="108">
                  <c:v>2008</c:v>
                </c:pt>
                <c:pt idx="109">
                  <c:v>2008.0833329999996</c:v>
                </c:pt>
                <c:pt idx="110">
                  <c:v>2008.1666670000004</c:v>
                </c:pt>
                <c:pt idx="111">
                  <c:v>2008.25</c:v>
                </c:pt>
                <c:pt idx="112">
                  <c:v>2008.3333329999996</c:v>
                </c:pt>
                <c:pt idx="113">
                  <c:v>2008.4166670000009</c:v>
                </c:pt>
                <c:pt idx="114">
                  <c:v>2008.5</c:v>
                </c:pt>
                <c:pt idx="115">
                  <c:v>2008.5833329999996</c:v>
                </c:pt>
                <c:pt idx="116">
                  <c:v>2008.6666670000004</c:v>
                </c:pt>
                <c:pt idx="117">
                  <c:v>2008.75</c:v>
                </c:pt>
                <c:pt idx="118">
                  <c:v>2008.8333329999996</c:v>
                </c:pt>
                <c:pt idx="119">
                  <c:v>2008.9166670000009</c:v>
                </c:pt>
                <c:pt idx="120">
                  <c:v>2009</c:v>
                </c:pt>
                <c:pt idx="121">
                  <c:v>2009.0833329999996</c:v>
                </c:pt>
                <c:pt idx="122">
                  <c:v>2009.1666670000004</c:v>
                </c:pt>
                <c:pt idx="123">
                  <c:v>2009.25</c:v>
                </c:pt>
                <c:pt idx="124">
                  <c:v>2009.3333329999996</c:v>
                </c:pt>
                <c:pt idx="125">
                  <c:v>2009.4166670000009</c:v>
                </c:pt>
                <c:pt idx="126">
                  <c:v>2009.5</c:v>
                </c:pt>
                <c:pt idx="127">
                  <c:v>2009.5833329999996</c:v>
                </c:pt>
                <c:pt idx="128">
                  <c:v>2009.6666670000004</c:v>
                </c:pt>
                <c:pt idx="129">
                  <c:v>2009.75</c:v>
                </c:pt>
                <c:pt idx="130">
                  <c:v>2009.8329999999999</c:v>
                </c:pt>
                <c:pt idx="131">
                  <c:v>2009.9170000000001</c:v>
                </c:pt>
                <c:pt idx="132">
                  <c:v>2010</c:v>
                </c:pt>
                <c:pt idx="133">
                  <c:v>2010.0829999999999</c:v>
                </c:pt>
                <c:pt idx="134">
                  <c:v>2010.1669999999999</c:v>
                </c:pt>
                <c:pt idx="135">
                  <c:v>2010.25</c:v>
                </c:pt>
                <c:pt idx="136">
                  <c:v>2010.3329999999999</c:v>
                </c:pt>
                <c:pt idx="137">
                  <c:v>2010.4170000000001</c:v>
                </c:pt>
                <c:pt idx="138">
                  <c:v>2010.5</c:v>
                </c:pt>
                <c:pt idx="139">
                  <c:v>2010.5829999999999</c:v>
                </c:pt>
                <c:pt idx="140">
                  <c:v>2010.6669999999999</c:v>
                </c:pt>
                <c:pt idx="141">
                  <c:v>2010.75</c:v>
                </c:pt>
                <c:pt idx="142">
                  <c:v>2010.8329999999999</c:v>
                </c:pt>
                <c:pt idx="143">
                  <c:v>2010.9170000000001</c:v>
                </c:pt>
                <c:pt idx="144">
                  <c:v>2011</c:v>
                </c:pt>
              </c:numCache>
            </c:numRef>
          </c:xVal>
          <c:yVal>
            <c:numRef>
              <c:f>Sheet1!$D$2:$D$146</c:f>
              <c:numCache>
                <c:formatCode>General</c:formatCode>
                <c:ptCount val="145"/>
                <c:pt idx="0">
                  <c:v>4.8</c:v>
                </c:pt>
                <c:pt idx="1">
                  <c:v>4.7</c:v>
                </c:pt>
                <c:pt idx="2">
                  <c:v>4.4000000000000004</c:v>
                </c:pt>
                <c:pt idx="3">
                  <c:v>4.0999999999999996</c:v>
                </c:pt>
                <c:pt idx="4">
                  <c:v>4</c:v>
                </c:pt>
                <c:pt idx="5">
                  <c:v>4.5</c:v>
                </c:pt>
                <c:pt idx="6">
                  <c:v>4.5</c:v>
                </c:pt>
                <c:pt idx="7">
                  <c:v>4.2</c:v>
                </c:pt>
                <c:pt idx="8">
                  <c:v>4.0999999999999996</c:v>
                </c:pt>
                <c:pt idx="9">
                  <c:v>3.8</c:v>
                </c:pt>
                <c:pt idx="10">
                  <c:v>3.8</c:v>
                </c:pt>
                <c:pt idx="11">
                  <c:v>3.7</c:v>
                </c:pt>
                <c:pt idx="12">
                  <c:v>4.5</c:v>
                </c:pt>
                <c:pt idx="13">
                  <c:v>4.4000000000000004</c:v>
                </c:pt>
                <c:pt idx="14">
                  <c:v>4.3</c:v>
                </c:pt>
                <c:pt idx="15">
                  <c:v>3.7</c:v>
                </c:pt>
                <c:pt idx="16">
                  <c:v>3.8</c:v>
                </c:pt>
                <c:pt idx="17">
                  <c:v>4.0999999999999996</c:v>
                </c:pt>
                <c:pt idx="18">
                  <c:v>4.2</c:v>
                </c:pt>
                <c:pt idx="19">
                  <c:v>4.0999999999999996</c:v>
                </c:pt>
                <c:pt idx="20">
                  <c:v>3.8</c:v>
                </c:pt>
                <c:pt idx="21">
                  <c:v>3.6</c:v>
                </c:pt>
                <c:pt idx="22">
                  <c:v>3.7</c:v>
                </c:pt>
                <c:pt idx="23">
                  <c:v>3.7</c:v>
                </c:pt>
                <c:pt idx="24">
                  <c:v>4.7</c:v>
                </c:pt>
                <c:pt idx="25">
                  <c:v>4.5999999999999996</c:v>
                </c:pt>
                <c:pt idx="26">
                  <c:v>4.5</c:v>
                </c:pt>
                <c:pt idx="27">
                  <c:v>4.2</c:v>
                </c:pt>
                <c:pt idx="28">
                  <c:v>4.0999999999999996</c:v>
                </c:pt>
                <c:pt idx="29">
                  <c:v>4.7</c:v>
                </c:pt>
                <c:pt idx="30">
                  <c:v>4.7</c:v>
                </c:pt>
                <c:pt idx="31">
                  <c:v>4.9000000000000004</c:v>
                </c:pt>
                <c:pt idx="32">
                  <c:v>4.7</c:v>
                </c:pt>
                <c:pt idx="33">
                  <c:v>5</c:v>
                </c:pt>
                <c:pt idx="34">
                  <c:v>5.3</c:v>
                </c:pt>
                <c:pt idx="35">
                  <c:v>5.4</c:v>
                </c:pt>
                <c:pt idx="36">
                  <c:v>6.3</c:v>
                </c:pt>
                <c:pt idx="37">
                  <c:v>6.1</c:v>
                </c:pt>
                <c:pt idx="38">
                  <c:v>6.1</c:v>
                </c:pt>
                <c:pt idx="39">
                  <c:v>5.7</c:v>
                </c:pt>
                <c:pt idx="40">
                  <c:v>5.5</c:v>
                </c:pt>
                <c:pt idx="41">
                  <c:v>6</c:v>
                </c:pt>
                <c:pt idx="42">
                  <c:v>5.9</c:v>
                </c:pt>
                <c:pt idx="43">
                  <c:v>5.7</c:v>
                </c:pt>
                <c:pt idx="44">
                  <c:v>5.4</c:v>
                </c:pt>
                <c:pt idx="45">
                  <c:v>5.3</c:v>
                </c:pt>
                <c:pt idx="46">
                  <c:v>5.6</c:v>
                </c:pt>
                <c:pt idx="47">
                  <c:v>5.7</c:v>
                </c:pt>
                <c:pt idx="48">
                  <c:v>6.5</c:v>
                </c:pt>
                <c:pt idx="49">
                  <c:v>6.4</c:v>
                </c:pt>
                <c:pt idx="50">
                  <c:v>6.2</c:v>
                </c:pt>
                <c:pt idx="51">
                  <c:v>5.8</c:v>
                </c:pt>
                <c:pt idx="52">
                  <c:v>5.8</c:v>
                </c:pt>
                <c:pt idx="53">
                  <c:v>6.5</c:v>
                </c:pt>
                <c:pt idx="54">
                  <c:v>6.3</c:v>
                </c:pt>
                <c:pt idx="55">
                  <c:v>6</c:v>
                </c:pt>
                <c:pt idx="56">
                  <c:v>5.8</c:v>
                </c:pt>
                <c:pt idx="57">
                  <c:v>5.6</c:v>
                </c:pt>
                <c:pt idx="58">
                  <c:v>5.6</c:v>
                </c:pt>
                <c:pt idx="59">
                  <c:v>5.4</c:v>
                </c:pt>
                <c:pt idx="60">
                  <c:v>6.3</c:v>
                </c:pt>
                <c:pt idx="61">
                  <c:v>6</c:v>
                </c:pt>
                <c:pt idx="62">
                  <c:v>6</c:v>
                </c:pt>
                <c:pt idx="63">
                  <c:v>5.4</c:v>
                </c:pt>
                <c:pt idx="64">
                  <c:v>5.3</c:v>
                </c:pt>
                <c:pt idx="65">
                  <c:v>5.8</c:v>
                </c:pt>
                <c:pt idx="66">
                  <c:v>5.7</c:v>
                </c:pt>
                <c:pt idx="67">
                  <c:v>5.4</c:v>
                </c:pt>
                <c:pt idx="68">
                  <c:v>5.0999999999999996</c:v>
                </c:pt>
                <c:pt idx="69">
                  <c:v>5.0999999999999996</c:v>
                </c:pt>
                <c:pt idx="70">
                  <c:v>5.2</c:v>
                </c:pt>
                <c:pt idx="71">
                  <c:v>5.0999999999999996</c:v>
                </c:pt>
                <c:pt idx="72">
                  <c:v>5.7</c:v>
                </c:pt>
                <c:pt idx="73">
                  <c:v>5.8</c:v>
                </c:pt>
                <c:pt idx="74">
                  <c:v>5.4</c:v>
                </c:pt>
                <c:pt idx="75">
                  <c:v>4.9000000000000004</c:v>
                </c:pt>
                <c:pt idx="76">
                  <c:v>4.9000000000000004</c:v>
                </c:pt>
                <c:pt idx="77">
                  <c:v>5.2</c:v>
                </c:pt>
                <c:pt idx="78">
                  <c:v>5.2</c:v>
                </c:pt>
                <c:pt idx="79">
                  <c:v>4.9000000000000004</c:v>
                </c:pt>
                <c:pt idx="80">
                  <c:v>4.8</c:v>
                </c:pt>
                <c:pt idx="81">
                  <c:v>4.5999999999999996</c:v>
                </c:pt>
                <c:pt idx="82">
                  <c:v>4.8</c:v>
                </c:pt>
                <c:pt idx="83">
                  <c:v>4.5999999999999996</c:v>
                </c:pt>
                <c:pt idx="84">
                  <c:v>5.0999999999999996</c:v>
                </c:pt>
                <c:pt idx="85">
                  <c:v>5.0999999999999996</c:v>
                </c:pt>
                <c:pt idx="86">
                  <c:v>4.8</c:v>
                </c:pt>
                <c:pt idx="87">
                  <c:v>4.5</c:v>
                </c:pt>
                <c:pt idx="88">
                  <c:v>4.4000000000000004</c:v>
                </c:pt>
                <c:pt idx="89">
                  <c:v>4.8</c:v>
                </c:pt>
                <c:pt idx="90">
                  <c:v>5</c:v>
                </c:pt>
                <c:pt idx="91">
                  <c:v>4.5999999999999996</c:v>
                </c:pt>
                <c:pt idx="92">
                  <c:v>4.4000000000000004</c:v>
                </c:pt>
                <c:pt idx="93">
                  <c:v>4.0999999999999996</c:v>
                </c:pt>
                <c:pt idx="94">
                  <c:v>4.3</c:v>
                </c:pt>
                <c:pt idx="95">
                  <c:v>4.3</c:v>
                </c:pt>
                <c:pt idx="96">
                  <c:v>5</c:v>
                </c:pt>
                <c:pt idx="97">
                  <c:v>4.9000000000000004</c:v>
                </c:pt>
                <c:pt idx="98">
                  <c:v>4.5</c:v>
                </c:pt>
                <c:pt idx="99">
                  <c:v>4.3</c:v>
                </c:pt>
                <c:pt idx="100">
                  <c:v>4.3</c:v>
                </c:pt>
                <c:pt idx="101">
                  <c:v>4.7</c:v>
                </c:pt>
                <c:pt idx="102">
                  <c:v>4.9000000000000004</c:v>
                </c:pt>
                <c:pt idx="103">
                  <c:v>4.5999999999999996</c:v>
                </c:pt>
                <c:pt idx="104">
                  <c:v>4.5</c:v>
                </c:pt>
                <c:pt idx="105">
                  <c:v>4.4000000000000004</c:v>
                </c:pt>
                <c:pt idx="106">
                  <c:v>4.5</c:v>
                </c:pt>
                <c:pt idx="107">
                  <c:v>4.8</c:v>
                </c:pt>
                <c:pt idx="108">
                  <c:v>5.4</c:v>
                </c:pt>
                <c:pt idx="109">
                  <c:v>5.2</c:v>
                </c:pt>
                <c:pt idx="110">
                  <c:v>5.2</c:v>
                </c:pt>
                <c:pt idx="111">
                  <c:v>4.8</c:v>
                </c:pt>
                <c:pt idx="112">
                  <c:v>5.2</c:v>
                </c:pt>
                <c:pt idx="113">
                  <c:v>5.7</c:v>
                </c:pt>
                <c:pt idx="114">
                  <c:v>6</c:v>
                </c:pt>
                <c:pt idx="115">
                  <c:v>6.1</c:v>
                </c:pt>
                <c:pt idx="116">
                  <c:v>6</c:v>
                </c:pt>
                <c:pt idx="117">
                  <c:v>6.1</c:v>
                </c:pt>
                <c:pt idx="118">
                  <c:v>6.5</c:v>
                </c:pt>
                <c:pt idx="119">
                  <c:v>7.1</c:v>
                </c:pt>
                <c:pt idx="120">
                  <c:v>7.7</c:v>
                </c:pt>
                <c:pt idx="121">
                  <c:v>8.2000000000000011</c:v>
                </c:pt>
                <c:pt idx="122">
                  <c:v>8.6</c:v>
                </c:pt>
                <c:pt idx="123">
                  <c:v>8.9</c:v>
                </c:pt>
                <c:pt idx="124">
                  <c:v>9.4</c:v>
                </c:pt>
                <c:pt idx="125">
                  <c:v>9.5</c:v>
                </c:pt>
                <c:pt idx="126">
                  <c:v>9.4</c:v>
                </c:pt>
                <c:pt idx="127">
                  <c:v>9.7000000000000011</c:v>
                </c:pt>
                <c:pt idx="128">
                  <c:v>9.8000000000000007</c:v>
                </c:pt>
                <c:pt idx="129">
                  <c:v>10.1</c:v>
                </c:pt>
                <c:pt idx="130">
                  <c:v>10</c:v>
                </c:pt>
                <c:pt idx="131">
                  <c:v>10</c:v>
                </c:pt>
                <c:pt idx="132">
                  <c:v>9.7000000000000011</c:v>
                </c:pt>
                <c:pt idx="133">
                  <c:v>9.7000000000000011</c:v>
                </c:pt>
                <c:pt idx="134">
                  <c:v>9.7000000000000011</c:v>
                </c:pt>
                <c:pt idx="135">
                  <c:v>9.9</c:v>
                </c:pt>
                <c:pt idx="136">
                  <c:v>9.7000000000000011</c:v>
                </c:pt>
                <c:pt idx="137">
                  <c:v>9.5</c:v>
                </c:pt>
                <c:pt idx="138">
                  <c:v>9.5</c:v>
                </c:pt>
                <c:pt idx="139">
                  <c:v>9.6</c:v>
                </c:pt>
              </c:numCache>
            </c:numRef>
          </c:yVal>
        </c:ser>
        <c:axId val="137598464"/>
        <c:axId val="137600000"/>
      </c:scatterChart>
      <c:valAx>
        <c:axId val="137598464"/>
        <c:scaling>
          <c:orientation val="minMax"/>
          <c:max val="2011"/>
          <c:min val="1999"/>
        </c:scaling>
        <c:axPos val="b"/>
        <c:numFmt formatCode="General" sourceLinked="1"/>
        <c:tickLblPos val="nextTo"/>
        <c:spPr>
          <a:solidFill>
            <a:srgbClr val="FFFFFF"/>
          </a:solidFill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137600000"/>
        <c:crosses val="autoZero"/>
        <c:crossBetween val="midCat"/>
      </c:valAx>
      <c:valAx>
        <c:axId val="137600000"/>
        <c:scaling>
          <c:orientation val="minMax"/>
          <c:max val="18"/>
        </c:scaling>
        <c:axPos val="l"/>
        <c:title>
          <c:tx>
            <c:rich>
              <a:bodyPr/>
              <a:lstStyle/>
              <a:p>
                <a:pPr>
                  <a:defRPr sz="1795" b="0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b="0" dirty="0"/>
                  <a:t>rate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42703862660944236"/>
            </c:manualLayout>
          </c:layout>
          <c:spPr>
            <a:noFill/>
            <a:ln w="25327">
              <a:noFill/>
            </a:ln>
          </c:spPr>
        </c:title>
        <c:numFmt formatCode="General" sourceLinked="1"/>
        <c:tickLblPos val="nextTo"/>
        <c:spPr>
          <a:solidFill>
            <a:srgbClr val="FFFFFF"/>
          </a:solidFill>
          <a:ln w="316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+mj-lt"/>
                <a:ea typeface="Arial"/>
                <a:cs typeface="Arial"/>
              </a:defRPr>
            </a:pPr>
            <a:endParaRPr lang="en-US"/>
          </a:p>
        </c:txPr>
        <c:crossAx val="137598464"/>
        <c:crosses val="autoZero"/>
        <c:crossBetween val="midCat"/>
        <c:majorUnit val="3"/>
      </c:valAx>
      <c:spPr>
        <a:noFill/>
        <a:ln w="25327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997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7.6323987538940846E-2"/>
          <c:y val="7.6923076923076927E-2"/>
          <c:w val="0.9096573208722738"/>
          <c:h val="0.77163461538461586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GDP pc</c:v>
                </c:pt>
              </c:strCache>
            </c:strRef>
          </c:tx>
          <c:spPr>
            <a:solidFill>
              <a:srgbClr val="3366FF"/>
            </a:solidFill>
            <a:ln w="12680">
              <a:solidFill>
                <a:srgbClr val="3366FF"/>
              </a:solidFill>
              <a:prstDash val="solid"/>
            </a:ln>
          </c:spPr>
          <c:cat>
            <c:strRef>
              <c:f>Sheet1!$B$1:$H$1</c:f>
              <c:strCache>
                <c:ptCount val="6"/>
                <c:pt idx="0">
                  <c:v>US</c:v>
                </c:pt>
                <c:pt idx="1">
                  <c:v>France</c:v>
                </c:pt>
                <c:pt idx="2">
                  <c:v>Japan</c:v>
                </c:pt>
                <c:pt idx="3">
                  <c:v>India </c:v>
                </c:pt>
                <c:pt idx="4">
                  <c:v>Brazil</c:v>
                </c:pt>
                <c:pt idx="5">
                  <c:v>Mexico</c:v>
                </c:pt>
              </c:strCache>
            </c:strRef>
          </c:cat>
          <c:val>
            <c:numRef>
              <c:f>Sheet1!$B$2:$H$2</c:f>
              <c:numCache>
                <c:formatCode>General</c:formatCode>
                <c:ptCount val="6"/>
                <c:pt idx="0">
                  <c:v>1</c:v>
                </c:pt>
                <c:pt idx="1">
                  <c:v>60</c:v>
                </c:pt>
                <c:pt idx="2">
                  <c:v>7</c:v>
                </c:pt>
                <c:pt idx="3">
                  <c:v>20</c:v>
                </c:pt>
                <c:pt idx="4">
                  <c:v>60</c:v>
                </c:pt>
                <c:pt idx="5">
                  <c:v>20</c:v>
                </c:pt>
              </c:numCache>
            </c:numRef>
          </c:val>
        </c:ser>
        <c:gapWidth val="100"/>
        <c:axId val="138556544"/>
        <c:axId val="138558080"/>
      </c:barChart>
      <c:catAx>
        <c:axId val="138556544"/>
        <c:scaling>
          <c:orientation val="minMax"/>
        </c:scaling>
        <c:axPos val="b"/>
        <c:numFmt formatCode="General" sourceLinked="1"/>
        <c:tickLblPos val="nextTo"/>
        <c:spPr>
          <a:ln w="317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98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8558080"/>
        <c:crosses val="autoZero"/>
        <c:auto val="1"/>
        <c:lblAlgn val="ctr"/>
        <c:lblOffset val="100"/>
        <c:tickLblSkip val="1"/>
        <c:tickMarkSkip val="1"/>
      </c:catAx>
      <c:valAx>
        <c:axId val="138558080"/>
        <c:scaling>
          <c:orientation val="minMax"/>
        </c:scaling>
        <c:axPos val="l"/>
        <c:numFmt formatCode="#,##0" sourceLinked="0"/>
        <c:tickLblPos val="nextTo"/>
        <c:spPr>
          <a:ln w="317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98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8556544"/>
        <c:crosses val="autoZero"/>
        <c:crossBetween val="between"/>
      </c:valAx>
      <c:spPr>
        <a:noFill/>
        <a:ln w="12680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7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7.6323987538940846E-2"/>
          <c:y val="7.6923076923076927E-2"/>
          <c:w val="0.9096573208722738"/>
          <c:h val="0.77163461538461586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GDP pc</c:v>
                </c:pt>
              </c:strCache>
            </c:strRef>
          </c:tx>
          <c:spPr>
            <a:solidFill>
              <a:srgbClr val="3366FF"/>
            </a:solidFill>
            <a:ln w="12680">
              <a:solidFill>
                <a:srgbClr val="3366FF"/>
              </a:solidFill>
              <a:prstDash val="solid"/>
            </a:ln>
          </c:spPr>
          <c:cat>
            <c:strRef>
              <c:f>Sheet1!$B$1:$H$1</c:f>
              <c:strCache>
                <c:ptCount val="6"/>
                <c:pt idx="0">
                  <c:v>US</c:v>
                </c:pt>
                <c:pt idx="1">
                  <c:v>France</c:v>
                </c:pt>
                <c:pt idx="2">
                  <c:v>Japan</c:v>
                </c:pt>
                <c:pt idx="3">
                  <c:v>India </c:v>
                </c:pt>
                <c:pt idx="4">
                  <c:v>Brazil</c:v>
                </c:pt>
                <c:pt idx="5">
                  <c:v>Mexico</c:v>
                </c:pt>
              </c:strCache>
            </c:strRef>
          </c:cat>
          <c:val>
            <c:numRef>
              <c:f>Sheet1!$B$2:$H$2</c:f>
              <c:numCache>
                <c:formatCode>General</c:formatCode>
                <c:ptCount val="6"/>
                <c:pt idx="0">
                  <c:v>1</c:v>
                </c:pt>
                <c:pt idx="1">
                  <c:v>32</c:v>
                </c:pt>
                <c:pt idx="2">
                  <c:v>4</c:v>
                </c:pt>
                <c:pt idx="3">
                  <c:v>56</c:v>
                </c:pt>
                <c:pt idx="4">
                  <c:v>46</c:v>
                </c:pt>
                <c:pt idx="5">
                  <c:v>52</c:v>
                </c:pt>
              </c:numCache>
            </c:numRef>
          </c:val>
        </c:ser>
        <c:gapWidth val="100"/>
        <c:axId val="138543872"/>
        <c:axId val="138545408"/>
      </c:barChart>
      <c:catAx>
        <c:axId val="138543872"/>
        <c:scaling>
          <c:orientation val="minMax"/>
        </c:scaling>
        <c:axPos val="b"/>
        <c:numFmt formatCode="General" sourceLinked="1"/>
        <c:tickLblPos val="nextTo"/>
        <c:spPr>
          <a:ln w="317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98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8545408"/>
        <c:crosses val="autoZero"/>
        <c:auto val="1"/>
        <c:lblAlgn val="ctr"/>
        <c:lblOffset val="100"/>
        <c:tickLblSkip val="1"/>
        <c:tickMarkSkip val="1"/>
      </c:catAx>
      <c:valAx>
        <c:axId val="138545408"/>
        <c:scaling>
          <c:orientation val="minMax"/>
        </c:scaling>
        <c:axPos val="l"/>
        <c:numFmt formatCode="#,##0" sourceLinked="0"/>
        <c:tickLblPos val="nextTo"/>
        <c:spPr>
          <a:ln w="317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98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38543872"/>
        <c:crosses val="autoZero"/>
        <c:crossBetween val="between"/>
      </c:valAx>
      <c:spPr>
        <a:noFill/>
        <a:ln w="12680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797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9.9688473520249274E-2"/>
          <c:y val="7.6923076923076927E-2"/>
          <c:w val="0.88629283489096544"/>
          <c:h val="0.77163461538461586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hours</c:v>
                </c:pt>
              </c:strCache>
            </c:strRef>
          </c:tx>
          <c:spPr>
            <a:solidFill>
              <a:srgbClr val="3366FF"/>
            </a:solidFill>
            <a:ln w="29451">
              <a:noFill/>
            </a:ln>
          </c:spPr>
          <c:cat>
            <c:strRef>
              <c:f>Sheet1!$B$1:$I$1</c:f>
              <c:strCache>
                <c:ptCount val="5"/>
                <c:pt idx="0">
                  <c:v>US</c:v>
                </c:pt>
                <c:pt idx="1">
                  <c:v>FRA</c:v>
                </c:pt>
                <c:pt idx="2">
                  <c:v>UK</c:v>
                </c:pt>
                <c:pt idx="3">
                  <c:v>JPN</c:v>
                </c:pt>
                <c:pt idx="4">
                  <c:v>KOR</c:v>
                </c:pt>
              </c:strCache>
            </c:strRef>
          </c:cat>
          <c:val>
            <c:numRef>
              <c:f>Sheet1!$B$2:$I$2</c:f>
              <c:numCache>
                <c:formatCode>General</c:formatCode>
                <c:ptCount val="5"/>
                <c:pt idx="0">
                  <c:v>0.34</c:v>
                </c:pt>
                <c:pt idx="1">
                  <c:v>0.63000000000000034</c:v>
                </c:pt>
                <c:pt idx="2">
                  <c:v>0.46</c:v>
                </c:pt>
                <c:pt idx="3">
                  <c:v>0.35000000000000014</c:v>
                </c:pt>
                <c:pt idx="4">
                  <c:v>0.39000000000000018</c:v>
                </c:pt>
              </c:numCache>
            </c:numRef>
          </c:val>
        </c:ser>
        <c:gapWidth val="100"/>
        <c:axId val="145062528"/>
        <c:axId val="145068416"/>
      </c:barChart>
      <c:catAx>
        <c:axId val="145062528"/>
        <c:scaling>
          <c:orientation val="minMax"/>
        </c:scaling>
        <c:axPos val="b"/>
        <c:numFmt formatCode="General" sourceLinked="1"/>
        <c:tickLblPos val="nextTo"/>
        <c:spPr>
          <a:ln w="368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23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5068416"/>
        <c:crosses val="autoZero"/>
        <c:auto val="1"/>
        <c:lblAlgn val="ctr"/>
        <c:lblOffset val="100"/>
        <c:tickLblSkip val="1"/>
        <c:tickMarkSkip val="1"/>
      </c:catAx>
      <c:valAx>
        <c:axId val="145068416"/>
        <c:scaling>
          <c:orientation val="minMax"/>
        </c:scaling>
        <c:axPos val="l"/>
        <c:numFmt formatCode="#,##0.00" sourceLinked="0"/>
        <c:tickLblPos val="nextTo"/>
        <c:spPr>
          <a:ln w="368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23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45062528"/>
        <c:crosses val="autoZero"/>
        <c:crossBetween val="between"/>
      </c:valAx>
      <c:spPr>
        <a:noFill/>
        <a:ln w="14725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2087" b="1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0916</cdr:x>
      <cdr:y>0.22989</cdr:y>
    </cdr:from>
    <cdr:to>
      <cdr:x>0.83154</cdr:x>
      <cdr:y>0.32651</cdr:y>
    </cdr:to>
    <cdr:sp macro="" textlink="">
      <cdr:nvSpPr>
        <cdr:cNvPr id="2" name="Text Box 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740400" y="1016000"/>
          <a:ext cx="990600" cy="42703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>
          <a:spAutoFit/>
        </a:bodyPr>
        <a:lstStyle xmlns:a="http://schemas.openxmlformats.org/drawingml/2006/main">
          <a:defPPr>
            <a:defRPr lang="en-US"/>
          </a:defPPr>
          <a:lvl1pPr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Arial"/>
              <a:cs typeface="Arial" charset="0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Arial"/>
              <a:cs typeface="Arial" charset="0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Arial"/>
              <a:cs typeface="Arial" charset="0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Arial"/>
              <a:cs typeface="Arial" charset="0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Arial"/>
              <a:cs typeface="Arial" charset="0"/>
            </a:defRPr>
          </a:lvl5pPr>
          <a:lvl6pPr marL="22860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Arial"/>
              <a:cs typeface="Arial" charset="0"/>
            </a:defRPr>
          </a:lvl6pPr>
          <a:lvl7pPr marL="27432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Arial"/>
              <a:cs typeface="Arial" charset="0"/>
            </a:defRPr>
          </a:lvl7pPr>
          <a:lvl8pPr marL="32004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Arial"/>
              <a:cs typeface="Arial" charset="0"/>
            </a:defRPr>
          </a:lvl8pPr>
          <a:lvl9pPr marL="36576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Arial"/>
              <a:cs typeface="Arial" charset="0"/>
            </a:defRPr>
          </a:lvl9pPr>
        </a:lstStyle>
        <a:p xmlns:a="http://schemas.openxmlformats.org/drawingml/2006/main">
          <a:pPr>
            <a:spcBef>
              <a:spcPct val="50000"/>
            </a:spcBef>
          </a:pPr>
          <a:r>
            <a:rPr lang="en-US" sz="2200" dirty="0" smtClean="0">
              <a:latin typeface="Palatino Linotype" pitchFamily="18" charset="0"/>
            </a:rPr>
            <a:t>U6</a:t>
          </a:r>
          <a:endParaRPr lang="en-US" sz="2200" dirty="0">
            <a:latin typeface="Palatino Linotype" pitchFamily="18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8518</cdr:x>
      <cdr:y>0.42134</cdr:y>
    </cdr:from>
    <cdr:to>
      <cdr:x>0.3633</cdr:x>
      <cdr:y>0.5074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00200" y="1981200"/>
          <a:ext cx="1539219" cy="4050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600" b="1" dirty="0" smtClean="0"/>
            <a:t>A=1</a:t>
          </a:r>
          <a:endParaRPr lang="en-US" sz="1600" b="1" dirty="0"/>
        </a:p>
      </cdr:txBody>
    </cdr:sp>
  </cdr:relSizeAnchor>
  <cdr:relSizeAnchor xmlns:cdr="http://schemas.openxmlformats.org/drawingml/2006/chartDrawing">
    <cdr:from>
      <cdr:x>0.26454</cdr:x>
      <cdr:y>0.19446</cdr:y>
    </cdr:from>
    <cdr:to>
      <cdr:x>0.44266</cdr:x>
      <cdr:y>0.280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2286000" y="914400"/>
          <a:ext cx="1539219" cy="4050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Palatino Linotype"/>
              <a:ea typeface="Arial"/>
              <a:cs typeface="Arial"/>
            </a:defRPr>
          </a:lvl1pPr>
          <a:lvl2pPr marL="457200" indent="0">
            <a:defRPr sz="1100">
              <a:latin typeface="Palatino Linotype"/>
              <a:ea typeface="Arial"/>
              <a:cs typeface="Arial"/>
            </a:defRPr>
          </a:lvl2pPr>
          <a:lvl3pPr marL="914400" indent="0">
            <a:defRPr sz="1100">
              <a:latin typeface="Palatino Linotype"/>
              <a:ea typeface="Arial"/>
              <a:cs typeface="Arial"/>
            </a:defRPr>
          </a:lvl3pPr>
          <a:lvl4pPr marL="1371600" indent="0">
            <a:defRPr sz="1100">
              <a:latin typeface="Palatino Linotype"/>
              <a:ea typeface="Arial"/>
              <a:cs typeface="Arial"/>
            </a:defRPr>
          </a:lvl4pPr>
          <a:lvl5pPr marL="1828800" indent="0">
            <a:defRPr sz="1100">
              <a:latin typeface="Palatino Linotype"/>
              <a:ea typeface="Arial"/>
              <a:cs typeface="Arial"/>
            </a:defRPr>
          </a:lvl5pPr>
          <a:lvl6pPr marL="2286000" indent="0">
            <a:defRPr sz="1100">
              <a:latin typeface="Palatino Linotype"/>
              <a:ea typeface="Arial"/>
              <a:cs typeface="Arial"/>
            </a:defRPr>
          </a:lvl6pPr>
          <a:lvl7pPr marL="2743200" indent="0">
            <a:defRPr sz="1100">
              <a:latin typeface="Palatino Linotype"/>
              <a:ea typeface="Arial"/>
              <a:cs typeface="Arial"/>
            </a:defRPr>
          </a:lvl7pPr>
          <a:lvl8pPr marL="3200400" indent="0">
            <a:defRPr sz="1100">
              <a:latin typeface="Palatino Linotype"/>
              <a:ea typeface="Arial"/>
              <a:cs typeface="Arial"/>
            </a:defRPr>
          </a:lvl8pPr>
          <a:lvl9pPr marL="3657600" indent="0">
            <a:defRPr sz="1100">
              <a:latin typeface="Palatino Linotype"/>
              <a:ea typeface="Arial"/>
              <a:cs typeface="Arial"/>
            </a:defRPr>
          </a:lvl9pPr>
        </a:lstStyle>
        <a:p xmlns:a="http://schemas.openxmlformats.org/drawingml/2006/main">
          <a:r>
            <a:rPr lang="en-US" sz="1600" b="1" dirty="0" smtClean="0"/>
            <a:t>A=1.15</a:t>
          </a:r>
          <a:endParaRPr lang="en-US" sz="1600" b="1" dirty="0"/>
        </a:p>
      </cdr:txBody>
    </cdr:sp>
  </cdr:relSizeAnchor>
  <cdr:relSizeAnchor xmlns:cdr="http://schemas.openxmlformats.org/drawingml/2006/chartDrawing">
    <cdr:from>
      <cdr:x>0.40563</cdr:x>
      <cdr:y>0</cdr:y>
    </cdr:from>
    <cdr:to>
      <cdr:x>0.70563</cdr:x>
      <cdr:y>0.1722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3505200" y="-457200"/>
          <a:ext cx="2592441" cy="810138"/>
        </a:xfrm>
        <a:prstGeom xmlns:a="http://schemas.openxmlformats.org/drawingml/2006/main" prst="rect">
          <a:avLst/>
        </a:prstGeom>
        <a:ln xmlns:a="http://schemas.openxmlformats.org/drawingml/2006/main">
          <a:solidFill>
            <a:schemeClr val="tx1"/>
          </a:solidFill>
        </a:ln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600" b="1" dirty="0" smtClean="0"/>
            <a:t>What happens to wages? </a:t>
          </a:r>
        </a:p>
        <a:p xmlns:a="http://schemas.openxmlformats.org/drawingml/2006/main">
          <a:r>
            <a:rPr lang="en-US" sz="1600" b="1" dirty="0" smtClean="0"/>
            <a:t>To employment?</a:t>
          </a:r>
          <a:endParaRPr lang="en-US" sz="1600" b="1" dirty="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1959</cdr:x>
      <cdr:y>0.15868</cdr:y>
    </cdr:from>
    <cdr:to>
      <cdr:x>0.42065</cdr:x>
      <cdr:y>0.24618</cdr:y>
    </cdr:to>
    <cdr:sp macro="" textlink="">
      <cdr:nvSpPr>
        <cdr:cNvPr id="1025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68400" y="809625"/>
          <a:ext cx="1340463" cy="44644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600" b="0" i="0" u="none" strike="noStrike" baseline="0" dirty="0">
              <a:solidFill>
                <a:srgbClr val="000000"/>
              </a:solidFill>
              <a:latin typeface="+mj-lt"/>
              <a:cs typeface="Arial"/>
            </a:rPr>
            <a:t>a=0.05, </a:t>
          </a:r>
          <a:r>
            <a:rPr lang="en-US" sz="1600" b="0" i="0" u="none" strike="noStrike" baseline="0" dirty="0" smtClean="0">
              <a:solidFill>
                <a:srgbClr val="000000"/>
              </a:solidFill>
              <a:latin typeface="+mj-lt"/>
              <a:cs typeface="Arial"/>
            </a:rPr>
            <a:t>s=0.02</a:t>
          </a:r>
          <a:endParaRPr lang="en-US" sz="1600" b="0" i="0" u="none" strike="noStrike" baseline="0" dirty="0">
            <a:solidFill>
              <a:srgbClr val="000000"/>
            </a:solidFill>
            <a:latin typeface="+mj-lt"/>
            <a:cs typeface="Arial"/>
          </a:endParaRPr>
        </a:p>
      </cdr:txBody>
    </cdr:sp>
  </cdr:relSizeAnchor>
  <cdr:relSizeAnchor xmlns:cdr="http://schemas.openxmlformats.org/drawingml/2006/chartDrawing">
    <cdr:from>
      <cdr:x>0.15775</cdr:x>
      <cdr:y>0.56375</cdr:y>
    </cdr:from>
    <cdr:to>
      <cdr:x>0.38225</cdr:x>
      <cdr:y>0.6515</cdr:y>
    </cdr:to>
    <cdr:sp macro="" textlink="">
      <cdr:nvSpPr>
        <cdr:cNvPr id="1026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517594" y="4472976"/>
          <a:ext cx="2159747" cy="6962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600" b="0" i="0" u="none" strike="noStrike" baseline="0" dirty="0" smtClean="0">
              <a:solidFill>
                <a:srgbClr val="000000"/>
              </a:solidFill>
              <a:latin typeface="+mj-lt"/>
              <a:cs typeface="Arial"/>
            </a:rPr>
            <a:t>a=0.4, </a:t>
          </a:r>
          <a:r>
            <a:rPr lang="en-US" sz="1600" b="0" i="0" u="none" strike="noStrike" baseline="0" dirty="0">
              <a:solidFill>
                <a:srgbClr val="000000"/>
              </a:solidFill>
              <a:latin typeface="+mj-lt"/>
              <a:cs typeface="Arial"/>
            </a:rPr>
            <a:t>s=0.02</a:t>
          </a:r>
        </a:p>
      </cdr:txBody>
    </cdr:sp>
  </cdr:relSizeAnchor>
  <cdr:relSizeAnchor xmlns:cdr="http://schemas.openxmlformats.org/drawingml/2006/chartDrawing">
    <cdr:from>
      <cdr:x>0.13202</cdr:x>
      <cdr:y>0.80087</cdr:y>
    </cdr:from>
    <cdr:to>
      <cdr:x>0.5291</cdr:x>
      <cdr:y>0.86862</cdr:y>
    </cdr:to>
    <cdr:sp macro="" textlink="">
      <cdr:nvSpPr>
        <cdr:cNvPr id="1027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87400" y="4086225"/>
          <a:ext cx="2368280" cy="3456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vertOverflow="clip" wrap="square" lIns="45720" tIns="36576" rIns="45720" bIns="36576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600" b="0" i="0" u="none" strike="noStrike" baseline="0" dirty="0">
              <a:solidFill>
                <a:srgbClr val="000000"/>
              </a:solidFill>
              <a:latin typeface="+mj-lt"/>
              <a:cs typeface="Arial"/>
            </a:rPr>
            <a:t>ss</a:t>
          </a:r>
          <a:r>
            <a:rPr lang="en-US" sz="1600" b="0" i="0" u="none" strike="noStrike" baseline="0" dirty="0">
              <a:solidFill>
                <a:srgbClr val="000000"/>
              </a:solidFill>
              <a:latin typeface="+mj-lt"/>
              <a:cs typeface="Arial"/>
            </a:rPr>
            <a:t> unemployment rate</a:t>
          </a:r>
        </a:p>
      </cdr:txBody>
    </cdr:sp>
  </cdr:relSizeAnchor>
  <cdr:relSizeAnchor xmlns:cdr="http://schemas.openxmlformats.org/drawingml/2006/chartDrawing">
    <cdr:from>
      <cdr:x>0.1225</cdr:x>
      <cdr:y>0.39764</cdr:y>
    </cdr:from>
    <cdr:to>
      <cdr:x>0.48975</cdr:x>
      <cdr:y>0.45737</cdr:y>
    </cdr:to>
    <cdr:sp macro="" textlink="">
      <cdr:nvSpPr>
        <cdr:cNvPr id="1028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30619" y="2028826"/>
          <a:ext cx="2190381" cy="30480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vertOverflow="clip" wrap="square" lIns="45720" tIns="36576" rIns="45720" bIns="36576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600" b="0" i="0" u="none" strike="noStrike" baseline="0" dirty="0">
              <a:solidFill>
                <a:srgbClr val="000000"/>
              </a:solidFill>
              <a:latin typeface="+mj-lt"/>
              <a:cs typeface="Arial"/>
            </a:rPr>
            <a:t>ss</a:t>
          </a:r>
          <a:r>
            <a:rPr lang="en-US" sz="1600" b="0" i="0" u="none" strike="noStrike" baseline="0" dirty="0">
              <a:solidFill>
                <a:srgbClr val="000000"/>
              </a:solidFill>
              <a:latin typeface="+mj-lt"/>
              <a:cs typeface="Arial"/>
            </a:rPr>
            <a:t> unemployment rate</a:t>
          </a: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56383</cdr:x>
      <cdr:y>0.37097</cdr:y>
    </cdr:from>
    <cdr:to>
      <cdr:x>0.88971</cdr:x>
      <cdr:y>0.4921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038600" y="1752599"/>
          <a:ext cx="2334214" cy="5726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600" b="1" dirty="0" smtClean="0">
              <a:latin typeface="Palatino" pitchFamily="18" charset="0"/>
            </a:rPr>
            <a:t>Demand for labor</a:t>
          </a:r>
          <a:endParaRPr lang="en-US" sz="1600" b="1" dirty="0">
            <a:latin typeface="Palatino" pitchFamily="18" charset="0"/>
          </a:endParaRPr>
        </a:p>
      </cdr:txBody>
    </cdr:sp>
  </cdr:relSizeAnchor>
  <cdr:relSizeAnchor xmlns:cdr="http://schemas.openxmlformats.org/drawingml/2006/chartDrawing">
    <cdr:from>
      <cdr:x>0.15379</cdr:x>
      <cdr:y>0.40326</cdr:y>
    </cdr:from>
    <cdr:to>
      <cdr:x>0.47967</cdr:x>
      <cdr:y>0.52447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1016593" y="1647826"/>
          <a:ext cx="2154181" cy="4952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1600" b="1" dirty="0">
              <a:latin typeface="Palatino" pitchFamily="18" charset="0"/>
            </a:rPr>
            <a:t>separation</a:t>
          </a:r>
          <a:r>
            <a:rPr lang="en-US" sz="1600" b="1" baseline="0" dirty="0"/>
            <a:t> </a:t>
          </a:r>
          <a:r>
            <a:rPr lang="en-US" sz="1600" b="1" baseline="0" dirty="0">
              <a:latin typeface="Palatino" pitchFamily="18" charset="0"/>
            </a:rPr>
            <a:t>rate</a:t>
          </a:r>
          <a:endParaRPr lang="en-US" sz="1600" b="1" dirty="0">
            <a:latin typeface="Palatino" pitchFamily="18" charset="0"/>
          </a:endParaRPr>
        </a:p>
      </cdr:txBody>
    </cdr:sp>
  </cdr:relSizeAnchor>
  <cdr:relSizeAnchor xmlns:cdr="http://schemas.openxmlformats.org/drawingml/2006/chartDrawing">
    <cdr:from>
      <cdr:x>0.29395</cdr:x>
      <cdr:y>0.48252</cdr:y>
    </cdr:from>
    <cdr:to>
      <cdr:x>0.36311</cdr:x>
      <cdr:y>0.58042</cdr:y>
    </cdr:to>
    <cdr:sp macro="" textlink="">
      <cdr:nvSpPr>
        <cdr:cNvPr id="5" name="Straight Arrow Connector 4"/>
        <cdr:cNvSpPr/>
      </cdr:nvSpPr>
      <cdr:spPr>
        <a:xfrm xmlns:a="http://schemas.openxmlformats.org/drawingml/2006/main">
          <a:off x="1943102" y="1971677"/>
          <a:ext cx="457200" cy="40005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rgbClr val="002060"/>
          </a:solidFill>
          <a:tailEnd type="arrow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 dirty="0"/>
        </a:p>
      </cdr:txBody>
    </cdr:sp>
  </cdr:relSizeAnchor>
  <cdr:relSizeAnchor xmlns:cdr="http://schemas.openxmlformats.org/drawingml/2006/chartDrawing">
    <cdr:from>
      <cdr:x>0.65957</cdr:x>
      <cdr:y>0.29032</cdr:y>
    </cdr:from>
    <cdr:to>
      <cdr:x>0.71432</cdr:x>
      <cdr:y>0.3719</cdr:y>
    </cdr:to>
    <cdr:sp macro="" textlink="">
      <cdr:nvSpPr>
        <cdr:cNvPr id="6" name="Straight Arrow Connector 5"/>
        <cdr:cNvSpPr/>
      </cdr:nvSpPr>
      <cdr:spPr>
        <a:xfrm xmlns:a="http://schemas.openxmlformats.org/drawingml/2006/main" flipH="1" flipV="1">
          <a:off x="4724400" y="1371599"/>
          <a:ext cx="392163" cy="385417"/>
        </a:xfrm>
        <a:prstGeom xmlns:a="http://schemas.openxmlformats.org/drawingml/2006/main" prst="straightConnector1">
          <a:avLst/>
        </a:prstGeom>
        <a:noFill xmlns:a="http://schemas.openxmlformats.org/drawingml/2006/main"/>
        <a:ln xmlns:a="http://schemas.openxmlformats.org/drawingml/2006/main" w="9525" cap="flat" cmpd="sng" algn="ctr">
          <a:solidFill>
            <a:srgbClr val="002060"/>
          </a:solidFill>
          <a:prstDash val="solid"/>
          <a:tailEnd type="arrow"/>
        </a:ln>
        <a:effectLst xmlns:a="http://schemas.openxmlformats.org/drawingml/2006/main"/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endParaRPr lang="en-US" dirty="0">
            <a:solidFill>
              <a:srgbClr val="080808"/>
            </a:solidFill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59596</cdr:x>
      <cdr:y>0.10769</cdr:y>
    </cdr:from>
    <cdr:to>
      <cdr:x>0.89454</cdr:x>
      <cdr:y>0.2650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495800" y="533400"/>
          <a:ext cx="2252428" cy="7793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600" b="1" dirty="0">
              <a:latin typeface="Palatino" pitchFamily="18" charset="0"/>
            </a:rPr>
            <a:t>low</a:t>
          </a:r>
          <a:r>
            <a:rPr lang="en-US" sz="1600" b="1" baseline="0" dirty="0">
              <a:latin typeface="Palatino" pitchFamily="18" charset="0"/>
            </a:rPr>
            <a:t> efficiency</a:t>
          </a:r>
          <a:r>
            <a:rPr lang="en-US" sz="1600" b="1" dirty="0">
              <a:latin typeface="Palatino" pitchFamily="18" charset="0"/>
            </a:rPr>
            <a:t> matching</a:t>
          </a:r>
        </a:p>
      </cdr:txBody>
    </cdr:sp>
  </cdr:relSizeAnchor>
  <cdr:relSizeAnchor xmlns:cdr="http://schemas.openxmlformats.org/drawingml/2006/chartDrawing">
    <cdr:from>
      <cdr:x>0.15163</cdr:x>
      <cdr:y>0.53322</cdr:y>
    </cdr:from>
    <cdr:to>
      <cdr:x>0.44878</cdr:x>
      <cdr:y>0.5963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1314097" y="3351389"/>
          <a:ext cx="2575279" cy="3968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1600" b="1" baseline="0" dirty="0">
              <a:latin typeface="Palatino" pitchFamily="18" charset="0"/>
            </a:rPr>
            <a:t>high efficiency</a:t>
          </a:r>
          <a:r>
            <a:rPr lang="en-US" sz="1600" b="1" dirty="0">
              <a:latin typeface="Palatino" pitchFamily="18" charset="0"/>
            </a:rPr>
            <a:t> matching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defTabSz="966646">
              <a:defRPr sz="1300"/>
            </a:lvl1pPr>
          </a:lstStyle>
          <a:p>
            <a:endParaRPr lang="en-US" dirty="0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/>
            </a:lvl1pPr>
          </a:lstStyle>
          <a:p>
            <a:endParaRPr lang="en-US" dirty="0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defTabSz="966646">
              <a:defRPr sz="1300"/>
            </a:lvl1pPr>
          </a:lstStyle>
          <a:p>
            <a:endParaRPr lang="en-US" dirty="0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/>
            </a:lvl1pPr>
          </a:lstStyle>
          <a:p>
            <a:fld id="{4A5853AA-B02A-43EC-AEDA-A564EEE0F2C2}" type="slidenum">
              <a:rPr lang="en-US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defTabSz="966646">
              <a:defRPr sz="1300"/>
            </a:lvl1pPr>
          </a:lstStyle>
          <a:p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/>
            </a:lvl1pPr>
          </a:lstStyle>
          <a:p>
            <a:endParaRPr lang="en-US" dirty="0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9" y="4560890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defTabSz="966646">
              <a:defRPr sz="1300"/>
            </a:lvl1pPr>
          </a:lstStyle>
          <a:p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/>
            </a:lvl1pPr>
          </a:lstStyle>
          <a:p>
            <a:fld id="{04F173CB-F63A-4518-B861-73646ED735C9}" type="slidenum">
              <a:rPr lang="en-US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655D5EA-BB22-4491-AD2C-81F790B6A08D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6" y="4562475"/>
            <a:ext cx="5365750" cy="4318000"/>
          </a:xfrm>
        </p:spPr>
        <p:txBody>
          <a:bodyPr/>
          <a:lstStyle/>
          <a:p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39A4D75-1418-4593-94F8-CD9891E44ABA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44035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4" tIns="48321" rIns="96644" bIns="48321" anchor="b"/>
          <a:lstStyle/>
          <a:p>
            <a:pPr algn="r" defTabSz="966646" eaLnBrk="0" hangingPunct="0"/>
            <a:fld id="{CBAE039E-E4A0-4325-ACB0-385F46B20E42}" type="slidenum">
              <a:rPr lang="en-US" sz="1300">
                <a:latin typeface="Times New Roman" pitchFamily="18" charset="0"/>
              </a:rPr>
              <a:pPr algn="r" defTabSz="966646" eaLnBrk="0" hangingPunct="0"/>
              <a:t>17</a:t>
            </a:fld>
            <a:endParaRPr lang="en-US" sz="1300" dirty="0">
              <a:latin typeface="Times New Roman" pitchFamily="18" charset="0"/>
            </a:endParaRPr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6" y="4560890"/>
            <a:ext cx="5365750" cy="4319587"/>
          </a:xfrm>
        </p:spPr>
        <p:txBody>
          <a:bodyPr lIns="96644" tIns="48321" rIns="96644" bIns="48321"/>
          <a:lstStyle/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7FCBFD1-4607-4664-A9D8-3C31A4675836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47107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4" tIns="48321" rIns="96644" bIns="48321" anchor="b"/>
          <a:lstStyle/>
          <a:p>
            <a:pPr algn="r" defTabSz="966646" eaLnBrk="0" hangingPunct="0"/>
            <a:fld id="{B35C12D1-8834-44F8-8C40-9110352F44C0}" type="slidenum">
              <a:rPr lang="en-US" sz="1300">
                <a:latin typeface="Times New Roman" pitchFamily="18" charset="0"/>
              </a:rPr>
              <a:pPr algn="r" defTabSz="966646" eaLnBrk="0" hangingPunct="0"/>
              <a:t>18</a:t>
            </a:fld>
            <a:endParaRPr lang="en-US" sz="1300" dirty="0">
              <a:latin typeface="Times New Roman" pitchFamily="18" charset="0"/>
            </a:endParaRPr>
          </a:p>
        </p:txBody>
      </p:sp>
      <p:sp>
        <p:nvSpPr>
          <p:cNvPr id="47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6" y="4560890"/>
            <a:ext cx="5365750" cy="4319587"/>
          </a:xfrm>
        </p:spPr>
        <p:txBody>
          <a:bodyPr lIns="96644" tIns="48321" rIns="96644" bIns="48321"/>
          <a:lstStyle/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761B956-B5D2-4F7A-A888-96EAB2E8FE4B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6" y="4560890"/>
            <a:ext cx="5365750" cy="4319587"/>
          </a:xfrm>
        </p:spPr>
        <p:txBody>
          <a:bodyPr/>
          <a:lstStyle/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7" tIns="48324" rIns="96647" bIns="48324" anchor="b"/>
          <a:lstStyle/>
          <a:p>
            <a:pPr algn="r" defTabSz="966646"/>
            <a:fld id="{E77EC70E-CAA9-4455-9E1F-2A3EDE23138C}" type="slidenum">
              <a:rPr lang="en-US" sz="1300"/>
              <a:pPr algn="r" defTabSz="966646"/>
              <a:t>37</a:t>
            </a:fld>
            <a:endParaRPr lang="en-US" sz="1300" dirty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6" y="4560890"/>
            <a:ext cx="5365750" cy="4319587"/>
          </a:xfrm>
        </p:spPr>
        <p:txBody>
          <a:bodyPr/>
          <a:lstStyle/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609600" y="2514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-108" charset="0"/>
              <a:cs typeface="Arial" pitchFamily="-108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0" y="4343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-108" charset="0"/>
              <a:cs typeface="Arial" pitchFamily="-10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470025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defRPr>
                <a:latin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DD2844-959B-4AB5-A3C0-2A7EBF30AEC0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902858-7397-4888-BBA3-7D1B41AF0B78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5821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21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CD3209-4663-4096-8161-6BC0EC310645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63D0AF-C21A-4518-B576-EE14668ED8F3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F0DBA4-12F3-4728-936C-A38C1E913C77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32EDE-FF59-43F2-A56F-FFCD4953B365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7FB091-5541-4EB3-9BCF-CA5F72B2DCBB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330427-AD66-497C-B061-C7DEF92D37AC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952448-7158-4453-8BD2-993FE298BF6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571C6-8BBA-443A-982F-CBAA859ECE7E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3F36D5-BB89-45C4-A8E3-980F9E7FB424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E10B9D-C87B-410B-9A74-843023735221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2AA21CE-7171-4B9B-A886-15FB6F0A3BEB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09600" y="1143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-108" charset="0"/>
              <a:cs typeface="Arial" pitchFamily="-10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5" r:id="rId2"/>
    <p:sldLayoutId id="2147483684" r:id="rId3"/>
    <p:sldLayoutId id="2147483683" r:id="rId4"/>
    <p:sldLayoutId id="2147483682" r:id="rId5"/>
    <p:sldLayoutId id="2147483681" r:id="rId6"/>
    <p:sldLayoutId id="2147483680" r:id="rId7"/>
    <p:sldLayoutId id="2147483679" r:id="rId8"/>
    <p:sldLayoutId id="2147483678" r:id="rId9"/>
    <p:sldLayoutId id="2147483677" r:id="rId10"/>
    <p:sldLayoutId id="2147483676" r:id="rId11"/>
    <p:sldLayoutId id="21474836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0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8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dirty="0" smtClean="0"/>
              <a:t>The Global Economy</a:t>
            </a:r>
            <a:br>
              <a:rPr lang="en-US" dirty="0" smtClean="0"/>
            </a:br>
            <a:r>
              <a:rPr lang="en-US" i="1" dirty="0" smtClean="0"/>
              <a:t>Labor Markets</a:t>
            </a:r>
          </a:p>
        </p:txBody>
      </p:sp>
      <p:pic>
        <p:nvPicPr>
          <p:cNvPr id="16387" name="Picture 4" descr="Logo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ly attached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sz="2600" dirty="0" smtClean="0"/>
              <a:t>Marginally attached workers are </a:t>
            </a:r>
            <a:r>
              <a:rPr lang="en-US" sz="2600" u="sng" dirty="0" smtClean="0"/>
              <a:t>persons who currently are neither working nor looking for work</a:t>
            </a:r>
            <a:r>
              <a:rPr lang="en-US" sz="2600" dirty="0" smtClean="0"/>
              <a:t> but indicate that they want and are available for a job and have looked for work sometime in the recent past.</a:t>
            </a:r>
          </a:p>
          <a:p>
            <a:pPr>
              <a:buFontTx/>
              <a:buNone/>
            </a:pPr>
            <a:endParaRPr lang="en-US" sz="2600" dirty="0" smtClean="0"/>
          </a:p>
          <a:p>
            <a:pPr lvl="1"/>
            <a:r>
              <a:rPr lang="en-US" sz="2400" dirty="0" smtClean="0"/>
              <a:t>Discouraged workers are a part of the marginally attached population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art time for economic reas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dirty="0" smtClean="0"/>
              <a:t>Persons employed part time for economic reasons are those who want and are available for full-time work but have had to settle for a part-time schedule.</a:t>
            </a:r>
            <a:r>
              <a:rPr lang="en-US" dirty="0" smtClean="0"/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lternative measures (U.S.)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08000" y="1651000"/>
          <a:ext cx="8094663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600200" y="1371600"/>
            <a:ext cx="7010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Palatino Linotype" pitchFamily="18" charset="0"/>
              </a:rPr>
              <a:t>U6 = </a:t>
            </a:r>
            <a:r>
              <a:rPr lang="en-US" sz="2200" u="sng" dirty="0">
                <a:latin typeface="Palatino Linotype" pitchFamily="18" charset="0"/>
              </a:rPr>
              <a:t>unemployed + marg. attached + part-time </a:t>
            </a:r>
            <a:r>
              <a:rPr lang="en-US" sz="2200" u="sng" dirty="0">
                <a:latin typeface="Palatino Linotype" pitchFamily="18" charset="0"/>
              </a:rPr>
              <a:t>f.e.r</a:t>
            </a:r>
            <a:r>
              <a:rPr lang="en-US" sz="2200" u="sng" dirty="0">
                <a:latin typeface="Palatino Linotype" pitchFamily="18" charset="0"/>
              </a:rPr>
              <a:t>.</a:t>
            </a:r>
            <a:r>
              <a:rPr lang="en-US" sz="2200" dirty="0">
                <a:latin typeface="Palatino Linotype" pitchFamily="18" charset="0"/>
              </a:rPr>
              <a:t/>
            </a:r>
            <a:br>
              <a:rPr lang="en-US" sz="2200" dirty="0">
                <a:latin typeface="Palatino Linotype" pitchFamily="18" charset="0"/>
              </a:rPr>
            </a:br>
            <a:r>
              <a:rPr lang="en-US" sz="2200" dirty="0">
                <a:latin typeface="Palatino Linotype" pitchFamily="18" charset="0"/>
              </a:rPr>
              <a:t>                     labor force + marg. attached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934200" y="4572000"/>
            <a:ext cx="990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Palatino Linotype" pitchFamily="18" charset="0"/>
              </a:rPr>
              <a:t>U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employment: why?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dirty="0" smtClean="0"/>
              <a:t>Institution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Contracting policy, minimum wages, etc.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Physic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It takes time to match workers and jobs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i="1" dirty="0" smtClean="0"/>
              <a:t>Labor Market Institution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Line 2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1140" name="Group 4"/>
          <p:cNvGraphicFramePr>
            <a:graphicFrameLocks noGrp="1"/>
          </p:cNvGraphicFramePr>
          <p:nvPr/>
        </p:nvGraphicFramePr>
        <p:xfrm>
          <a:off x="1447800" y="1524000"/>
          <a:ext cx="6096000" cy="1828800"/>
        </p:xfrm>
        <a:graphic>
          <a:graphicData uri="http://schemas.openxmlformats.org/drawingml/2006/table">
            <a:tbl>
              <a:tblPr/>
              <a:tblGrid>
                <a:gridCol w="2735263"/>
                <a:gridCol w="1173162"/>
                <a:gridCol w="1171575"/>
                <a:gridCol w="1016000"/>
              </a:tblGrid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/PO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/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/h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U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4,8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7,8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7.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Fran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5,6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6,9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7.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Rati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3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0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1167" name="Text Box 31"/>
          <p:cNvSpPr txBox="1">
            <a:spLocks noChangeArrowheads="1"/>
          </p:cNvSpPr>
          <p:nvPr/>
        </p:nvSpPr>
        <p:spPr bwMode="auto">
          <a:xfrm>
            <a:off x="1371600" y="6248400"/>
            <a:ext cx="5638800" cy="2746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 dirty="0">
                <a:latin typeface="Palatino Linotype" pitchFamily="18" charset="0"/>
              </a:rPr>
              <a:t>Source:  Penn World Tables, version 6.2, and OECD, Employment Outlook.</a:t>
            </a:r>
            <a:r>
              <a:rPr lang="en-US" sz="1200" dirty="0">
                <a:latin typeface="Times New Roman" pitchFamily="18" charset="0"/>
              </a:rPr>
              <a:t>  </a:t>
            </a:r>
          </a:p>
        </p:txBody>
      </p:sp>
      <p:sp>
        <p:nvSpPr>
          <p:cNvPr id="91168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nce and the US</a:t>
            </a:r>
          </a:p>
        </p:txBody>
      </p:sp>
      <p:sp>
        <p:nvSpPr>
          <p:cNvPr id="91169" name="Text Box 33"/>
          <p:cNvSpPr txBox="1">
            <a:spLocks noChangeArrowheads="1"/>
          </p:cNvSpPr>
          <p:nvPr/>
        </p:nvSpPr>
        <p:spPr bwMode="auto">
          <a:xfrm>
            <a:off x="1371600" y="3886200"/>
            <a:ext cx="6781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Palatino Linotype" pitchFamily="18" charset="0"/>
              </a:rPr>
              <a:t>Differences are mostly due to labor effort</a:t>
            </a:r>
            <a:r>
              <a:rPr lang="en-US" sz="2400" dirty="0"/>
              <a:t>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Palatino Linotype" pitchFamily="18" charset="0"/>
              </a:rPr>
              <a:t>Can we tie labor effort to institu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Yogi vs. Tin Ma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According to WB </a:t>
            </a:r>
            <a:r>
              <a:rPr lang="en-US" i="1" dirty="0" smtClean="0"/>
              <a:t>Doing Business </a:t>
            </a:r>
            <a:r>
              <a:rPr lang="en-US" dirty="0" smtClean="0"/>
              <a:t>(2006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Most flexible labor market = New Zeala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Least flexible labor market = Portugal  </a:t>
            </a:r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mployment protection law (EP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Overtime compens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Dismiss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Collective bargain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Minimum wage </a:t>
            </a:r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503363" y="1879600"/>
          <a:ext cx="6099175" cy="3949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371600" y="6248400"/>
            <a:ext cx="6553200" cy="2746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 dirty="0">
                <a:latin typeface="Palatino Linotype" pitchFamily="18" charset="0"/>
              </a:rPr>
              <a:t>Source:  World Bank, Doing Business</a:t>
            </a:r>
            <a:r>
              <a:rPr lang="en-US" sz="1200" dirty="0">
                <a:latin typeface="Times New Roman" pitchFamily="18" charset="0"/>
              </a:rPr>
              <a:t>.  </a:t>
            </a:r>
          </a:p>
        </p:txBody>
      </p:sp>
      <p:sp>
        <p:nvSpPr>
          <p:cNvPr id="4301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igidity of hours (index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503363" y="1879600"/>
          <a:ext cx="6099175" cy="3949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6085" name="Text Box 6"/>
          <p:cNvSpPr txBox="1">
            <a:spLocks noChangeArrowheads="1"/>
          </p:cNvSpPr>
          <p:nvPr/>
        </p:nvSpPr>
        <p:spPr bwMode="auto">
          <a:xfrm>
            <a:off x="1371600" y="6248400"/>
            <a:ext cx="6553200" cy="2746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 dirty="0">
                <a:latin typeface="Palatino Linotype" pitchFamily="18" charset="0"/>
              </a:rPr>
              <a:t>Source:  World Bank, Doing Business.</a:t>
            </a:r>
            <a:r>
              <a:rPr lang="en-US" sz="1200" dirty="0">
                <a:latin typeface="Times New Roman" pitchFamily="18" charset="0"/>
              </a:rPr>
              <a:t>  </a:t>
            </a:r>
          </a:p>
        </p:txBody>
      </p:sp>
      <p:sp>
        <p:nvSpPr>
          <p:cNvPr id="4608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ring costs (weeks of wag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041400" y="1422400"/>
          <a:ext cx="7099300" cy="46212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1205" name="Text Box 6"/>
          <p:cNvSpPr txBox="1">
            <a:spLocks noChangeArrowheads="1"/>
          </p:cNvSpPr>
          <p:nvPr/>
        </p:nvSpPr>
        <p:spPr bwMode="auto">
          <a:xfrm>
            <a:off x="1371600" y="6248400"/>
            <a:ext cx="6553200" cy="2746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 dirty="0">
                <a:latin typeface="Times New Roman" pitchFamily="18" charset="0"/>
              </a:rPr>
              <a:t>Source:  OECD, employment database.  </a:t>
            </a:r>
          </a:p>
        </p:txBody>
      </p:sp>
      <p:sp>
        <p:nvSpPr>
          <p:cNvPr id="5120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inimum wage </a:t>
            </a:r>
            <a:r>
              <a:rPr lang="en-US" sz="2600" dirty="0" smtClean="0"/>
              <a:t>(ratio to median wag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bie and the World Econom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My First Tea Party” retail price $9.99</a:t>
            </a:r>
          </a:p>
          <a:p>
            <a:r>
              <a:rPr lang="en-US" dirty="0" smtClean="0"/>
              <a:t>Export value from China: $2</a:t>
            </a:r>
          </a:p>
          <a:p>
            <a:pPr lvl="1"/>
            <a:r>
              <a:rPr lang="en-US" dirty="0" smtClean="0"/>
              <a:t>$7.99 to shippers, retailers, Mattel, …</a:t>
            </a:r>
          </a:p>
          <a:p>
            <a:r>
              <a:rPr lang="en-US" dirty="0" smtClean="0"/>
              <a:t>Did China add value of $2?  Nope:</a:t>
            </a:r>
          </a:p>
          <a:p>
            <a:pPr lvl="1"/>
            <a:r>
              <a:rPr lang="en-US" dirty="0" smtClean="0"/>
              <a:t>Saudi Arabia: oil -&gt; ethylene</a:t>
            </a:r>
          </a:p>
          <a:p>
            <a:pPr lvl="1"/>
            <a:r>
              <a:rPr lang="en-US" dirty="0" smtClean="0"/>
              <a:t>Taiwan: ethylene-&gt;Barbie’s body</a:t>
            </a:r>
          </a:p>
          <a:p>
            <a:pPr lvl="1"/>
            <a:r>
              <a:rPr lang="en-US" dirty="0" smtClean="0"/>
              <a:t>Japan: nylon hair</a:t>
            </a:r>
          </a:p>
          <a:p>
            <a:pPr lvl="1"/>
            <a:r>
              <a:rPr lang="en-US" dirty="0" smtClean="0"/>
              <a:t>U.S.: cardboard packaging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inimum wag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kumimoji="1" lang="en-US" dirty="0" smtClean="0"/>
              <a:t>Meant to help low skilled workers</a:t>
            </a:r>
          </a:p>
          <a:p>
            <a:pPr eaLnBrk="1" hangingPunct="1"/>
            <a:r>
              <a:rPr kumimoji="1" lang="en-US" dirty="0" smtClean="0"/>
              <a:t>Does it? </a:t>
            </a:r>
          </a:p>
          <a:p>
            <a:pPr lvl="1" eaLnBrk="1" hangingPunct="1"/>
            <a:endParaRPr kumimoji="1" lang="en-US" dirty="0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Labor market frictions: a simple model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Labor demand </a:t>
            </a:r>
            <a:r>
              <a:rPr lang="en-US" i="1" dirty="0" smtClean="0"/>
              <a:t>func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Firms hire labor to maximize profits</a:t>
            </a:r>
          </a:p>
          <a:p>
            <a:pPr lvl="1" eaLnBrk="1" hangingPunct="1">
              <a:spcBef>
                <a:spcPct val="50000"/>
              </a:spcBef>
            </a:pPr>
            <a:endParaRPr lang="en-US" dirty="0" smtClean="0"/>
          </a:p>
          <a:p>
            <a:pPr lvl="1"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Labor supply </a:t>
            </a:r>
            <a:r>
              <a:rPr lang="en-US" i="1" dirty="0" smtClean="0"/>
              <a:t>func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Individuals sell labor to maximize utility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590800" y="2819400"/>
          <a:ext cx="3619500" cy="1282700"/>
        </p:xfrm>
        <a:graphic>
          <a:graphicData uri="http://schemas.openxmlformats.org/presentationml/2006/ole">
            <p:oleObj spid="_x0000_s53250" name="Equation" r:id="rId3" imgW="3619440" imgH="128268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657600" y="5410200"/>
          <a:ext cx="1689100" cy="711200"/>
        </p:xfrm>
        <a:graphic>
          <a:graphicData uri="http://schemas.openxmlformats.org/presentationml/2006/ole">
            <p:oleObj spid="_x0000_s53251" name="Equation" r:id="rId4" imgW="168876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 frictions (p=A=K=1)</a:t>
            </a:r>
          </a:p>
        </p:txBody>
      </p:sp>
      <p:graphicFrame>
        <p:nvGraphicFramePr>
          <p:cNvPr id="6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508000" y="1651000"/>
          <a:ext cx="8128000" cy="4422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6553200" y="20574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Palatino Linotype" pitchFamily="18" charset="0"/>
              </a:rPr>
              <a:t>Labor supply</a:t>
            </a:r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6019800" y="45720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Palatino Linotype" pitchFamily="18" charset="0"/>
              </a:rPr>
              <a:t>Labor deman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wage (p=A=K=1)</a:t>
            </a:r>
          </a:p>
        </p:txBody>
      </p:sp>
      <p:graphicFrame>
        <p:nvGraphicFramePr>
          <p:cNvPr id="6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685800" y="1524000"/>
          <a:ext cx="7391400" cy="4597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6553200" y="20574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Palatino Linotype" pitchFamily="18" charset="0"/>
              </a:rPr>
              <a:t>Labor supply</a:t>
            </a:r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6019800" y="45720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Palatino Linotype" pitchFamily="18" charset="0"/>
              </a:rPr>
              <a:t>Labor demand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th unemployment rate</a:t>
            </a:r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08000" y="1651000"/>
          <a:ext cx="8128000" cy="4422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6096000" y="190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Palatino Linotype" pitchFamily="18" charset="0"/>
              </a:rPr>
              <a:t>France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5029200" y="44196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Palatino Linotype" pitchFamily="18" charset="0"/>
              </a:rPr>
              <a:t>United State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2667000"/>
            <a:ext cx="8153400" cy="1470025"/>
          </a:xfrm>
        </p:spPr>
        <p:txBody>
          <a:bodyPr/>
          <a:lstStyle/>
          <a:p>
            <a:pPr eaLnBrk="1" hangingPunct="1"/>
            <a:r>
              <a:rPr lang="en-US" sz="3200" i="1" dirty="0" smtClean="0"/>
              <a:t>Labor Market Dynamic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olatility and employment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mand for labor is volatile</a:t>
            </a:r>
          </a:p>
          <a:p>
            <a:pPr lvl="1" eaLnBrk="1" hangingPunct="1"/>
            <a:r>
              <a:rPr lang="en-US" dirty="0" smtClean="0"/>
              <a:t>How does labor market flexibility affect labor market outcomes?</a:t>
            </a:r>
          </a:p>
          <a:p>
            <a:pPr lvl="1" eaLnBrk="1" hangingPunct="1"/>
            <a:r>
              <a:rPr lang="en-US" dirty="0" smtClean="0"/>
              <a:t>What role do institutions play?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and for labor (p=K=1)</a:t>
            </a:r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52400" y="1752600"/>
          <a:ext cx="8641470" cy="47021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6934200" y="21336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Palatino Linotype" pitchFamily="18" charset="0"/>
              </a:rPr>
              <a:t>Labor supply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5867400" y="49530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Palatino Linotype" pitchFamily="18" charset="0"/>
              </a:rPr>
              <a:t>Labor demand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362200" y="3505200"/>
            <a:ext cx="7620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abor market turnover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Creation and destruction of jobs by firms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Creation:  sum of all increases in number of employees by individual establishment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Destruction:  sum of all decreases in number of employees by individual establishment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Changes in job status by workers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Accessions:  number of workers taking new jobs, whether their previous status was employed, unemployed, or not in labor force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Separations:  number of workers leaving current jobs, whether they become employed, unemployed, or leave labor force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Bottom line from both:  enormous turnover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abor market transitions </a:t>
            </a:r>
            <a:r>
              <a:rPr lang="en-US" sz="2800" dirty="0" smtClean="0"/>
              <a:t>(avg. 93-05)</a:t>
            </a:r>
          </a:p>
        </p:txBody>
      </p:sp>
      <p:sp>
        <p:nvSpPr>
          <p:cNvPr id="59395" name="Oval 4"/>
          <p:cNvSpPr>
            <a:spLocks noChangeArrowheads="1"/>
          </p:cNvSpPr>
          <p:nvPr/>
        </p:nvSpPr>
        <p:spPr bwMode="auto">
          <a:xfrm>
            <a:off x="3276600" y="1905000"/>
            <a:ext cx="2362200" cy="1371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59396" name="Oval 5"/>
          <p:cNvSpPr>
            <a:spLocks noChangeArrowheads="1"/>
          </p:cNvSpPr>
          <p:nvPr/>
        </p:nvSpPr>
        <p:spPr bwMode="auto">
          <a:xfrm>
            <a:off x="5791200" y="4419600"/>
            <a:ext cx="2362200" cy="1371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59397" name="Oval 6"/>
          <p:cNvSpPr>
            <a:spLocks noChangeArrowheads="1"/>
          </p:cNvSpPr>
          <p:nvPr/>
        </p:nvSpPr>
        <p:spPr bwMode="auto">
          <a:xfrm>
            <a:off x="1066800" y="4343400"/>
            <a:ext cx="2362200" cy="1371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59398" name="Text Box 7"/>
          <p:cNvSpPr txBox="1">
            <a:spLocks noChangeArrowheads="1"/>
          </p:cNvSpPr>
          <p:nvPr/>
        </p:nvSpPr>
        <p:spPr bwMode="auto">
          <a:xfrm>
            <a:off x="3724275" y="2298700"/>
            <a:ext cx="1524000" cy="5873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kumimoji="1" lang="en-US" dirty="0">
                <a:latin typeface="Palatino Linotype" pitchFamily="18" charset="0"/>
              </a:rPr>
              <a:t>Employment</a:t>
            </a:r>
          </a:p>
          <a:p>
            <a:pPr algn="ctr" eaLnBrk="0" hangingPunct="0">
              <a:lnSpc>
                <a:spcPct val="90000"/>
              </a:lnSpc>
            </a:pPr>
            <a:r>
              <a:rPr kumimoji="1" lang="en-US" dirty="0">
                <a:latin typeface="Palatino Linotype" pitchFamily="18" charset="0"/>
              </a:rPr>
              <a:t>122.0m</a:t>
            </a:r>
          </a:p>
        </p:txBody>
      </p:sp>
      <p:sp>
        <p:nvSpPr>
          <p:cNvPr id="59399" name="Text Box 8"/>
          <p:cNvSpPr txBox="1">
            <a:spLocks noChangeArrowheads="1"/>
          </p:cNvSpPr>
          <p:nvPr/>
        </p:nvSpPr>
        <p:spPr bwMode="auto">
          <a:xfrm>
            <a:off x="1362075" y="4765675"/>
            <a:ext cx="1828800" cy="5873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kumimoji="1" lang="en-US" dirty="0">
                <a:latin typeface="Palatino Linotype" pitchFamily="18" charset="0"/>
              </a:rPr>
              <a:t>Unemployment</a:t>
            </a:r>
          </a:p>
          <a:p>
            <a:pPr algn="ctr" eaLnBrk="0" hangingPunct="0">
              <a:lnSpc>
                <a:spcPct val="90000"/>
              </a:lnSpc>
            </a:pPr>
            <a:r>
              <a:rPr kumimoji="1" lang="en-US" dirty="0">
                <a:latin typeface="Palatino Linotype" pitchFamily="18" charset="0"/>
              </a:rPr>
              <a:t>6.2m</a:t>
            </a:r>
          </a:p>
        </p:txBody>
      </p:sp>
      <p:sp>
        <p:nvSpPr>
          <p:cNvPr id="59400" name="Text Box 9"/>
          <p:cNvSpPr txBox="1">
            <a:spLocks noChangeArrowheads="1"/>
          </p:cNvSpPr>
          <p:nvPr/>
        </p:nvSpPr>
        <p:spPr bwMode="auto">
          <a:xfrm>
            <a:off x="6000750" y="4775200"/>
            <a:ext cx="2057400" cy="5873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kumimoji="1" lang="en-US" dirty="0">
                <a:latin typeface="Palatino Linotype" pitchFamily="18" charset="0"/>
              </a:rPr>
              <a:t>Out of labor force</a:t>
            </a:r>
          </a:p>
          <a:p>
            <a:pPr algn="ctr" eaLnBrk="0" hangingPunct="0">
              <a:lnSpc>
                <a:spcPct val="90000"/>
              </a:lnSpc>
            </a:pPr>
            <a:r>
              <a:rPr kumimoji="1" lang="en-US" dirty="0">
                <a:latin typeface="Palatino Linotype" pitchFamily="18" charset="0"/>
              </a:rPr>
              <a:t>59.3m</a:t>
            </a:r>
          </a:p>
        </p:txBody>
      </p:sp>
      <p:sp>
        <p:nvSpPr>
          <p:cNvPr id="59401" name="Line 10"/>
          <p:cNvSpPr>
            <a:spLocks noChangeShapeType="1"/>
          </p:cNvSpPr>
          <p:nvPr/>
        </p:nvSpPr>
        <p:spPr bwMode="auto">
          <a:xfrm flipV="1">
            <a:off x="3048000" y="3238500"/>
            <a:ext cx="838200" cy="1104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59402" name="Line 11"/>
          <p:cNvSpPr>
            <a:spLocks noChangeShapeType="1"/>
          </p:cNvSpPr>
          <p:nvPr/>
        </p:nvSpPr>
        <p:spPr bwMode="auto">
          <a:xfrm flipH="1">
            <a:off x="2724150" y="3124200"/>
            <a:ext cx="81915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59403" name="Line 12"/>
          <p:cNvSpPr>
            <a:spLocks noChangeShapeType="1"/>
          </p:cNvSpPr>
          <p:nvPr/>
        </p:nvSpPr>
        <p:spPr bwMode="auto">
          <a:xfrm>
            <a:off x="5181600" y="3276600"/>
            <a:ext cx="914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59404" name="Line 13"/>
          <p:cNvSpPr>
            <a:spLocks noChangeShapeType="1"/>
          </p:cNvSpPr>
          <p:nvPr/>
        </p:nvSpPr>
        <p:spPr bwMode="auto">
          <a:xfrm>
            <a:off x="3581400" y="52578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59405" name="Line 14"/>
          <p:cNvSpPr>
            <a:spLocks noChangeShapeType="1"/>
          </p:cNvSpPr>
          <p:nvPr/>
        </p:nvSpPr>
        <p:spPr bwMode="auto">
          <a:xfrm flipH="1">
            <a:off x="3505200" y="4953000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59406" name="Line 15"/>
          <p:cNvSpPr>
            <a:spLocks noChangeShapeType="1"/>
          </p:cNvSpPr>
          <p:nvPr/>
        </p:nvSpPr>
        <p:spPr bwMode="auto">
          <a:xfrm flipH="1" flipV="1">
            <a:off x="5486400" y="3048000"/>
            <a:ext cx="914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59407" name="Freeform 16"/>
          <p:cNvSpPr>
            <a:spLocks/>
          </p:cNvSpPr>
          <p:nvPr/>
        </p:nvSpPr>
        <p:spPr bwMode="auto">
          <a:xfrm rot="-128859">
            <a:off x="3808413" y="1446213"/>
            <a:ext cx="1371600" cy="382587"/>
          </a:xfrm>
          <a:custGeom>
            <a:avLst/>
            <a:gdLst>
              <a:gd name="T0" fmla="*/ 1371600 w 864"/>
              <a:gd name="T1" fmla="*/ 381175 h 271"/>
              <a:gd name="T2" fmla="*/ 1152525 w 864"/>
              <a:gd name="T3" fmla="*/ 110117 h 271"/>
              <a:gd name="T4" fmla="*/ 638175 w 864"/>
              <a:gd name="T5" fmla="*/ 0 h 271"/>
              <a:gd name="T6" fmla="*/ 219075 w 864"/>
              <a:gd name="T7" fmla="*/ 67764 h 271"/>
              <a:gd name="T8" fmla="*/ 0 w 864"/>
              <a:gd name="T9" fmla="*/ 382587 h 2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271"/>
              <a:gd name="T17" fmla="*/ 864 w 864"/>
              <a:gd name="T18" fmla="*/ 271 h 2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271">
                <a:moveTo>
                  <a:pt x="864" y="270"/>
                </a:moveTo>
                <a:lnTo>
                  <a:pt x="726" y="78"/>
                </a:lnTo>
                <a:lnTo>
                  <a:pt x="402" y="0"/>
                </a:lnTo>
                <a:lnTo>
                  <a:pt x="138" y="48"/>
                </a:lnTo>
                <a:lnTo>
                  <a:pt x="0" y="271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59408" name="Text Box 17"/>
          <p:cNvSpPr txBox="1">
            <a:spLocks noChangeArrowheads="1"/>
          </p:cNvSpPr>
          <p:nvPr/>
        </p:nvSpPr>
        <p:spPr bwMode="auto">
          <a:xfrm>
            <a:off x="6019800" y="3429000"/>
            <a:ext cx="76200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dirty="0">
              <a:latin typeface="Palatino Linotype" pitchFamily="18" charset="0"/>
            </a:endParaRPr>
          </a:p>
        </p:txBody>
      </p:sp>
      <p:sp>
        <p:nvSpPr>
          <p:cNvPr id="59409" name="Text Box 18"/>
          <p:cNvSpPr txBox="1">
            <a:spLocks noChangeArrowheads="1"/>
          </p:cNvSpPr>
          <p:nvPr/>
        </p:nvSpPr>
        <p:spPr bwMode="auto">
          <a:xfrm>
            <a:off x="5924550" y="3305175"/>
            <a:ext cx="76200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4.8%</a:t>
            </a:r>
          </a:p>
        </p:txBody>
      </p:sp>
      <p:sp>
        <p:nvSpPr>
          <p:cNvPr id="59410" name="Text Box 19"/>
          <p:cNvSpPr txBox="1">
            <a:spLocks noChangeArrowheads="1"/>
          </p:cNvSpPr>
          <p:nvPr/>
        </p:nvSpPr>
        <p:spPr bwMode="auto">
          <a:xfrm>
            <a:off x="4886325" y="3686175"/>
            <a:ext cx="76200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2.7%</a:t>
            </a:r>
          </a:p>
        </p:txBody>
      </p:sp>
      <p:sp>
        <p:nvSpPr>
          <p:cNvPr id="59411" name="Text Box 20"/>
          <p:cNvSpPr txBox="1">
            <a:spLocks noChangeArrowheads="1"/>
          </p:cNvSpPr>
          <p:nvPr/>
        </p:nvSpPr>
        <p:spPr bwMode="auto">
          <a:xfrm>
            <a:off x="2495550" y="3278188"/>
            <a:ext cx="762000" cy="3667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1.3%</a:t>
            </a:r>
          </a:p>
        </p:txBody>
      </p:sp>
      <p:sp>
        <p:nvSpPr>
          <p:cNvPr id="59412" name="Text Box 21"/>
          <p:cNvSpPr txBox="1">
            <a:spLocks noChangeArrowheads="1"/>
          </p:cNvSpPr>
          <p:nvPr/>
        </p:nvSpPr>
        <p:spPr bwMode="auto">
          <a:xfrm>
            <a:off x="3429000" y="3657600"/>
            <a:ext cx="99060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28.3%</a:t>
            </a:r>
          </a:p>
        </p:txBody>
      </p:sp>
      <p:sp>
        <p:nvSpPr>
          <p:cNvPr id="59413" name="Text Box 22"/>
          <p:cNvSpPr txBox="1">
            <a:spLocks noChangeArrowheads="1"/>
          </p:cNvSpPr>
          <p:nvPr/>
        </p:nvSpPr>
        <p:spPr bwMode="auto">
          <a:xfrm>
            <a:off x="4305300" y="4552950"/>
            <a:ext cx="72390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2.4%</a:t>
            </a:r>
          </a:p>
        </p:txBody>
      </p:sp>
      <p:sp>
        <p:nvSpPr>
          <p:cNvPr id="59414" name="Text Box 23"/>
          <p:cNvSpPr txBox="1">
            <a:spLocks noChangeArrowheads="1"/>
          </p:cNvSpPr>
          <p:nvPr/>
        </p:nvSpPr>
        <p:spPr bwMode="auto">
          <a:xfrm>
            <a:off x="4200525" y="5324475"/>
            <a:ext cx="962025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23.3%</a:t>
            </a:r>
          </a:p>
        </p:txBody>
      </p:sp>
      <p:sp>
        <p:nvSpPr>
          <p:cNvPr id="59415" name="Text Box 24"/>
          <p:cNvSpPr txBox="1">
            <a:spLocks noChangeArrowheads="1"/>
          </p:cNvSpPr>
          <p:nvPr/>
        </p:nvSpPr>
        <p:spPr bwMode="auto">
          <a:xfrm>
            <a:off x="5124450" y="1352550"/>
            <a:ext cx="228600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2.6% “job-to-job”</a:t>
            </a:r>
          </a:p>
        </p:txBody>
      </p:sp>
      <p:sp>
        <p:nvSpPr>
          <p:cNvPr id="59416" name="Text Box 25"/>
          <p:cNvSpPr txBox="1">
            <a:spLocks noChangeArrowheads="1"/>
          </p:cNvSpPr>
          <p:nvPr/>
        </p:nvSpPr>
        <p:spPr bwMode="auto">
          <a:xfrm>
            <a:off x="1066800" y="1295400"/>
            <a:ext cx="1905000" cy="14938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>
                <a:latin typeface="Palatino Linotype" pitchFamily="18" charset="0"/>
              </a:rPr>
              <a:t>Monthly!</a:t>
            </a:r>
            <a:br>
              <a:rPr lang="en-US" sz="2400" b="1" dirty="0">
                <a:latin typeface="Palatino Linotype" pitchFamily="18" charset="0"/>
              </a:rPr>
            </a:br>
            <a:r>
              <a:rPr lang="en-US" sz="1600" dirty="0">
                <a:latin typeface="Palatino Linotype" pitchFamily="18" charset="0"/>
              </a:rPr>
              <a:t>(percent relative to source of flow)</a:t>
            </a:r>
          </a:p>
          <a:p>
            <a:pPr eaLnBrk="0" hangingPunct="0">
              <a:spcBef>
                <a:spcPct val="50000"/>
              </a:spcBef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59417" name="Text Box 26"/>
          <p:cNvSpPr txBox="1">
            <a:spLocks noChangeArrowheads="1"/>
          </p:cNvSpPr>
          <p:nvPr/>
        </p:nvSpPr>
        <p:spPr bwMode="auto">
          <a:xfrm>
            <a:off x="1371600" y="6354763"/>
            <a:ext cx="6324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 dirty="0">
                <a:latin typeface="Times New Roman" pitchFamily="18" charset="0"/>
              </a:rPr>
              <a:t>Source:  US data, monthly, reported in Davis, </a:t>
            </a:r>
            <a:r>
              <a:rPr lang="en-US" sz="1200" dirty="0">
                <a:latin typeface="Times New Roman" pitchFamily="18" charset="0"/>
              </a:rPr>
              <a:t>Faberman</a:t>
            </a:r>
            <a:r>
              <a:rPr lang="en-US" sz="1200" dirty="0">
                <a:latin typeface="Times New Roman" pitchFamily="18" charset="0"/>
              </a:rPr>
              <a:t>, and </a:t>
            </a:r>
            <a:r>
              <a:rPr lang="en-US" sz="1200" dirty="0">
                <a:latin typeface="Times New Roman" pitchFamily="18" charset="0"/>
              </a:rPr>
              <a:t>Haltiwanger</a:t>
            </a:r>
            <a:r>
              <a:rPr lang="en-US" sz="1200" dirty="0">
                <a:latin typeface="Times New Roman" pitchFamily="18" charset="0"/>
              </a:rPr>
              <a:t>, “Flow approach,” 2005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oadmap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chemeClr val="bg2"/>
                </a:solidFill>
              </a:rPr>
              <a:t>In the news</a:t>
            </a:r>
            <a:r>
              <a:rPr lang="en-US" dirty="0" smtClean="0"/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Measuring labor markets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Labor market institutions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Dynamics of employment 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Volatility and labor markets</a:t>
            </a:r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A model of employment dynamics</a:t>
            </a:r>
          </a:p>
        </p:txBody>
      </p:sp>
      <p:sp>
        <p:nvSpPr>
          <p:cNvPr id="604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Fixed labor force: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 unemployed agents: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 employed agents: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In rates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Unemployment rate: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Employment rate: 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 </a:t>
            </a:r>
            <a:r>
              <a:rPr lang="en-US" sz="2500" dirty="0" smtClean="0"/>
              <a:t>everyone is employed or unemployed: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203700" y="3048000"/>
          <a:ext cx="254000" cy="304800"/>
        </p:xfrm>
        <a:graphic>
          <a:graphicData uri="http://schemas.openxmlformats.org/presentationml/2006/ole">
            <p:oleObj spid="_x0000_s60418" name="Equation" r:id="rId3" imgW="253800" imgH="30456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4648200" y="2425700"/>
          <a:ext cx="304800" cy="317500"/>
        </p:xfrm>
        <a:graphic>
          <a:graphicData uri="http://schemas.openxmlformats.org/presentationml/2006/ole">
            <p:oleObj spid="_x0000_s60419" name="Equation" r:id="rId4" imgW="304560" imgH="31716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4025900" y="1752600"/>
          <a:ext cx="241300" cy="304800"/>
        </p:xfrm>
        <a:graphic>
          <a:graphicData uri="http://schemas.openxmlformats.org/presentationml/2006/ole">
            <p:oleObj spid="_x0000_s60420" name="Equation" r:id="rId5" imgW="241200" imgH="304560" progId="Equation.DSMT4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648200" y="4445000"/>
          <a:ext cx="1371600" cy="355600"/>
        </p:xfrm>
        <a:graphic>
          <a:graphicData uri="http://schemas.openxmlformats.org/presentationml/2006/ole">
            <p:oleObj spid="_x0000_s60421" name="Equation" r:id="rId6" imgW="1371600" imgH="355320" progId="Equation.DSMT4">
              <p:embed/>
            </p:oleObj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4203700" y="5054600"/>
          <a:ext cx="1282700" cy="355600"/>
        </p:xfrm>
        <a:graphic>
          <a:graphicData uri="http://schemas.openxmlformats.org/presentationml/2006/ole">
            <p:oleObj spid="_x0000_s60422" name="Equation" r:id="rId7" imgW="1282680" imgH="355320" progId="Equation.DSMT4">
              <p:embed/>
            </p:oleObj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6845300" y="5715000"/>
          <a:ext cx="1308100" cy="342900"/>
        </p:xfrm>
        <a:graphic>
          <a:graphicData uri="http://schemas.openxmlformats.org/presentationml/2006/ole">
            <p:oleObj spid="_x0000_s60423" name="Equation" r:id="rId8" imgW="130788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Unemployment dynamics: assumptions</a:t>
            </a:r>
          </a:p>
        </p:txBody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Constant rate of separations per period</a:t>
            </a:r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Constant rate of accessions per period</a:t>
            </a:r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>
              <a:spcBef>
                <a:spcPct val="50000"/>
              </a:spcBef>
            </a:pPr>
            <a:r>
              <a:rPr lang="en-US" sz="3000" dirty="0" smtClean="0"/>
              <a:t>Stand-in for: need to match worker and firm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600" dirty="0" smtClean="0"/>
              <a:t>A simplification, could make </a:t>
            </a:r>
            <a:r>
              <a:rPr lang="en-US" sz="2600" i="1" dirty="0" smtClean="0"/>
              <a:t>a, s </a:t>
            </a:r>
            <a:r>
              <a:rPr lang="en-US" sz="2600" dirty="0" smtClean="0"/>
              <a:t>functions</a:t>
            </a:r>
            <a:endParaRPr lang="en-US" sz="2600" i="1" dirty="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600" dirty="0" smtClean="0"/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3657600" y="2514600"/>
          <a:ext cx="1282700" cy="330200"/>
        </p:xfrm>
        <a:graphic>
          <a:graphicData uri="http://schemas.openxmlformats.org/presentationml/2006/ole">
            <p:oleObj spid="_x0000_s62466" name="Equation" r:id="rId3" imgW="1282680" imgH="330120" progId="Equation.DSMT4">
              <p:embed/>
            </p:oleObj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3721100" y="4038600"/>
          <a:ext cx="1308100" cy="330200"/>
        </p:xfrm>
        <a:graphic>
          <a:graphicData uri="http://schemas.openxmlformats.org/presentationml/2006/ole">
            <p:oleObj spid="_x0000_s62467" name="Equation" r:id="rId4" imgW="130788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employment dynamics</a:t>
            </a:r>
          </a:p>
        </p:txBody>
      </p:sp>
      <p:sp>
        <p:nvSpPr>
          <p:cNvPr id="634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2971800" y="1905000"/>
          <a:ext cx="3149600" cy="482600"/>
        </p:xfrm>
        <a:graphic>
          <a:graphicData uri="http://schemas.openxmlformats.org/presentationml/2006/ole">
            <p:oleObj spid="_x0000_s63490" name="Equation" r:id="rId3" imgW="3149280" imgH="482400" progId="Equation.DSMT4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921000" y="2768600"/>
          <a:ext cx="3403600" cy="889000"/>
        </p:xfrm>
        <a:graphic>
          <a:graphicData uri="http://schemas.openxmlformats.org/presentationml/2006/ole">
            <p:oleObj spid="_x0000_s63491" name="Equation" r:id="rId4" imgW="3403440" imgH="888840" progId="Equation.DSMT4">
              <p:embed/>
            </p:oleObj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124200" y="4165600"/>
          <a:ext cx="2819400" cy="482600"/>
        </p:xfrm>
        <a:graphic>
          <a:graphicData uri="http://schemas.openxmlformats.org/presentationml/2006/ole">
            <p:oleObj spid="_x0000_s63492" name="Equation" r:id="rId5" imgW="2819160" imgH="482400" progId="Equation.DSMT4">
              <p:embed/>
            </p:oleObj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124200" y="5232400"/>
          <a:ext cx="3594100" cy="482600"/>
        </p:xfrm>
        <a:graphic>
          <a:graphicData uri="http://schemas.openxmlformats.org/presentationml/2006/ole">
            <p:oleObj spid="_x0000_s63493" name="Equation" r:id="rId6" imgW="35938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employment dynamics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Example: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Use:  </a:t>
            </a:r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Next period’s unemployment rate is</a:t>
            </a:r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698750" y="1676400"/>
          <a:ext cx="4102100" cy="469900"/>
        </p:xfrm>
        <a:graphic>
          <a:graphicData uri="http://schemas.openxmlformats.org/presentationml/2006/ole">
            <p:oleObj spid="_x0000_s64514" name="Equation" r:id="rId3" imgW="4101840" imgH="469800" progId="Equation.DSMT4">
              <p:embed/>
            </p:oleObj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819400" y="2971800"/>
          <a:ext cx="3594100" cy="482600"/>
        </p:xfrm>
        <a:graphic>
          <a:graphicData uri="http://schemas.openxmlformats.org/presentationml/2006/ole">
            <p:oleObj spid="_x0000_s64515" name="Equation" r:id="rId4" imgW="3593880" imgH="482400" progId="Equation.DSMT4">
              <p:embed/>
            </p:oleObj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984250" y="5003800"/>
          <a:ext cx="7569200" cy="482600"/>
        </p:xfrm>
        <a:graphic>
          <a:graphicData uri="http://schemas.openxmlformats.org/presentationml/2006/ole">
            <p:oleObj spid="_x0000_s64516" name="Equation" r:id="rId5" imgW="75690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employment dynamics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wo forces</a:t>
            </a:r>
          </a:p>
          <a:p>
            <a:pPr lvl="1" eaLnBrk="1" hangingPunct="1"/>
            <a:r>
              <a:rPr lang="en-US" dirty="0" smtClean="0"/>
              <a:t>Newly employed</a:t>
            </a:r>
          </a:p>
          <a:p>
            <a:pPr lvl="1" eaLnBrk="1" hangingPunct="1"/>
            <a:r>
              <a:rPr lang="en-US" dirty="0" smtClean="0"/>
              <a:t>Newly unemployed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eaLnBrk="1" hangingPunct="1"/>
            <a:r>
              <a:rPr lang="en-US" dirty="0" smtClean="0"/>
              <a:t>Remind you of Solow?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832100" y="3810000"/>
          <a:ext cx="3568700" cy="482600"/>
        </p:xfrm>
        <a:graphic>
          <a:graphicData uri="http://schemas.openxmlformats.org/presentationml/2006/ole">
            <p:oleObj spid="_x0000_s65538" name="Equation" r:id="rId3" imgW="35686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eady state unemployment</a:t>
            </a:r>
          </a:p>
        </p:txBody>
      </p:sp>
      <p:sp>
        <p:nvSpPr>
          <p:cNvPr id="665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t</a:t>
            </a:r>
          </a:p>
          <a:p>
            <a:pPr eaLnBrk="1" hangingPunct="1"/>
            <a:r>
              <a:rPr lang="en-US" dirty="0" smtClean="0"/>
              <a:t>Solve for 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Example continued 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676400" y="1644650"/>
          <a:ext cx="2286000" cy="546100"/>
        </p:xfrm>
        <a:graphic>
          <a:graphicData uri="http://schemas.openxmlformats.org/presentationml/2006/ole">
            <p:oleObj spid="_x0000_s66562" name="Equation" r:id="rId3" imgW="2286000" imgH="54576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200400" y="2743200"/>
          <a:ext cx="3390900" cy="1701800"/>
        </p:xfrm>
        <a:graphic>
          <a:graphicData uri="http://schemas.openxmlformats.org/presentationml/2006/ole">
            <p:oleObj spid="_x0000_s66563" name="Equation" r:id="rId4" imgW="3390840" imgH="170172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667000" y="2209800"/>
          <a:ext cx="431800" cy="533400"/>
        </p:xfrm>
        <a:graphic>
          <a:graphicData uri="http://schemas.openxmlformats.org/presentationml/2006/ole">
            <p:oleObj spid="_x0000_s66564" name="Equation" r:id="rId5" imgW="431640" imgH="53316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946400" y="5181600"/>
          <a:ext cx="3708400" cy="838200"/>
        </p:xfrm>
        <a:graphic>
          <a:graphicData uri="http://schemas.openxmlformats.org/presentationml/2006/ole">
            <p:oleObj spid="_x0000_s66565" name="Equation" r:id="rId6" imgW="37083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urnover and employment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47244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/>
              <a:t>High </a:t>
            </a:r>
            <a:r>
              <a:rPr lang="en-US" sz="2400" i="1" dirty="0" smtClean="0"/>
              <a:t>a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000" dirty="0" smtClean="0"/>
              <a:t>Easier to get a job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000" dirty="0" smtClean="0"/>
              <a:t>Lower “natural” unemployment rat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000" dirty="0" smtClean="0"/>
              <a:t>Shorter duration of unemployment: </a:t>
            </a:r>
            <a:r>
              <a:rPr lang="en-US" sz="1800" dirty="0" smtClean="0"/>
              <a:t>1/a = duration of unemployment</a:t>
            </a:r>
          </a:p>
          <a:p>
            <a:pPr lvl="1" eaLnBrk="1" hangingPunct="1">
              <a:spcBef>
                <a:spcPct val="50000"/>
              </a:spcBef>
              <a:buNone/>
            </a:pPr>
            <a:r>
              <a:rPr lang="en-US" sz="1800" dirty="0" smtClean="0"/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/>
              <a:t> High </a:t>
            </a:r>
            <a:r>
              <a:rPr lang="en-US" sz="2400" i="1" dirty="0" smtClean="0"/>
              <a:t>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000" dirty="0" smtClean="0"/>
              <a:t>Easier to lose a job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000" dirty="0" smtClean="0"/>
              <a:t>Higher “natural” unemployment rat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000" dirty="0" smtClean="0"/>
              <a:t>Shorter duration of employment: </a:t>
            </a:r>
            <a:r>
              <a:rPr lang="en-US" sz="1800" dirty="0" smtClean="0"/>
              <a:t>1/s = duration of employment</a:t>
            </a:r>
          </a:p>
          <a:p>
            <a:pPr eaLnBrk="1" hangingPunct="1">
              <a:spcBef>
                <a:spcPct val="50000"/>
              </a:spcBef>
              <a:buNone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45765" name="Group 5"/>
          <p:cNvGraphicFramePr>
            <a:graphicFrameLocks noGrp="1"/>
          </p:cNvGraphicFramePr>
          <p:nvPr>
            <p:ph idx="4294967295"/>
          </p:nvPr>
        </p:nvGraphicFramePr>
        <p:xfrm>
          <a:off x="1219200" y="1676400"/>
          <a:ext cx="7010400" cy="4038604"/>
        </p:xfrm>
        <a:graphic>
          <a:graphicData uri="http://schemas.openxmlformats.org/drawingml/2006/table">
            <a:tbl>
              <a:tblPr/>
              <a:tblGrid>
                <a:gridCol w="1381125"/>
                <a:gridCol w="1295400"/>
                <a:gridCol w="1371600"/>
                <a:gridCol w="1438275"/>
                <a:gridCol w="1524000"/>
              </a:tblGrid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Workers and Job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unt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Accessio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Separatio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Real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Denmar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29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29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58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Fran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28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0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59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German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1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0.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62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Ital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4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3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68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Swed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6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7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4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U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7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7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74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US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45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46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91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3248" name="Text Box 75"/>
          <p:cNvSpPr txBox="1">
            <a:spLocks noChangeArrowheads="1"/>
          </p:cNvSpPr>
          <p:nvPr/>
        </p:nvSpPr>
        <p:spPr bwMode="auto">
          <a:xfrm>
            <a:off x="1371600" y="6248400"/>
            <a:ext cx="6934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 dirty="0">
                <a:latin typeface="Palatino Linotype" pitchFamily="18" charset="0"/>
              </a:rPr>
              <a:t>Source:  OECD, Employment Report, 1994; numbers are annual percentages of labor force.</a:t>
            </a:r>
            <a:r>
              <a:rPr lang="en-US" sz="1200" dirty="0">
                <a:latin typeface="Times New Roman" pitchFamily="18" charset="0"/>
              </a:rPr>
              <a:t>  </a:t>
            </a:r>
          </a:p>
        </p:txBody>
      </p:sp>
      <p:sp>
        <p:nvSpPr>
          <p:cNvPr id="93249" name="Rectangle 7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ransitions in US and E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employment duration (2000)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508000" y="1651000"/>
          <a:ext cx="8093075" cy="44180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stitution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at influence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s</a:t>
            </a:r>
            <a:r>
              <a:rPr lang="en-US" dirty="0" smtClean="0"/>
              <a:t>?</a:t>
            </a:r>
          </a:p>
          <a:p>
            <a:pPr eaLnBrk="1" hangingPunct="1"/>
            <a:r>
              <a:rPr lang="en-US" dirty="0" smtClean="0"/>
              <a:t>Institution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Employment protec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Unemployment benefit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Union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Contract law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U.S. employment status</a:t>
            </a:r>
            <a:br>
              <a:rPr lang="en-US" dirty="0" smtClean="0"/>
            </a:br>
            <a:r>
              <a:rPr lang="en-US" sz="2400" dirty="0" smtClean="0"/>
              <a:t>2011, in millions</a:t>
            </a:r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31800" y="1574800"/>
          <a:ext cx="8104188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5181600" y="13716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Unemployed</a:t>
            </a:r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609600" y="5410200"/>
            <a:ext cx="266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dirty="0">
                <a:latin typeface="Palatino Linotype" pitchFamily="18" charset="0"/>
              </a:rPr>
              <a:t>Not of working age</a:t>
            </a:r>
          </a:p>
        </p:txBody>
      </p:sp>
      <p:sp>
        <p:nvSpPr>
          <p:cNvPr id="22534" name="TextBox 5"/>
          <p:cNvSpPr txBox="1">
            <a:spLocks noChangeArrowheads="1"/>
          </p:cNvSpPr>
          <p:nvPr/>
        </p:nvSpPr>
        <p:spPr bwMode="auto">
          <a:xfrm>
            <a:off x="1371600" y="2133600"/>
            <a:ext cx="220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Not in Labor Force</a:t>
            </a:r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6172200" y="35052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Employ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olatility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w do economies respond to shocks?</a:t>
            </a:r>
          </a:p>
          <a:p>
            <a:pPr eaLnBrk="1" hangingPunct="1"/>
            <a:r>
              <a:rPr lang="en-US" dirty="0" smtClean="0"/>
              <a:t>Use our model</a:t>
            </a:r>
          </a:p>
          <a:p>
            <a:pPr lvl="1" eaLnBrk="1" hangingPunct="1"/>
            <a:r>
              <a:rPr lang="en-US" dirty="0" smtClean="0"/>
              <a:t>Begin in steady state</a:t>
            </a:r>
          </a:p>
          <a:p>
            <a:pPr lvl="1" eaLnBrk="1" hangingPunct="1"/>
            <a:r>
              <a:rPr lang="en-US" dirty="0" smtClean="0"/>
              <a:t>“Displace” some workers: higher unemployment</a:t>
            </a:r>
          </a:p>
          <a:p>
            <a:pPr lvl="1" eaLnBrk="1" hangingPunct="1"/>
            <a:r>
              <a:rPr lang="en-US" dirty="0" smtClean="0"/>
              <a:t>How does the economy return to steady state?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rom our example</a:t>
            </a:r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 smtClean="0"/>
              <a:t>Example: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Steady state unemployment is</a:t>
            </a:r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Shock increases unemployment 50%</a:t>
            </a:r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3479800" y="1701800"/>
          <a:ext cx="2590800" cy="419100"/>
        </p:xfrm>
        <a:graphic>
          <a:graphicData uri="http://schemas.openxmlformats.org/presentationml/2006/ole">
            <p:oleObj spid="_x0000_s76802" name="Equation" r:id="rId3" imgW="2590560" imgH="419040" progId="Equation.DSMT4">
              <p:embed/>
            </p:oleObj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413000" y="3276600"/>
          <a:ext cx="3708400" cy="838200"/>
        </p:xfrm>
        <a:graphic>
          <a:graphicData uri="http://schemas.openxmlformats.org/presentationml/2006/ole">
            <p:oleObj spid="_x0000_s76803" name="Equation" r:id="rId4" imgW="3708360" imgH="838080" progId="Equation.DSMT4">
              <p:embed/>
            </p:oleObj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136900" y="5321300"/>
          <a:ext cx="1739900" cy="469900"/>
        </p:xfrm>
        <a:graphic>
          <a:graphicData uri="http://schemas.openxmlformats.org/presentationml/2006/ole">
            <p:oleObj spid="_x0000_s76804" name="Equation" r:id="rId5" imgW="17398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sponding to shocks</a:t>
            </a: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371600" y="685800"/>
          <a:ext cx="6477000" cy="55408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7828" name="Text Box 8"/>
          <p:cNvSpPr txBox="1">
            <a:spLocks noChangeArrowheads="1"/>
          </p:cNvSpPr>
          <p:nvPr/>
        </p:nvSpPr>
        <p:spPr bwMode="auto">
          <a:xfrm>
            <a:off x="152400" y="6324600"/>
            <a:ext cx="548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See DynamicUnempModel.xls for detail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abor market fluctuation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i="1" dirty="0" smtClean="0"/>
              <a:t>a  </a:t>
            </a:r>
            <a:r>
              <a:rPr lang="en-US" dirty="0" smtClean="0"/>
              <a:t>and </a:t>
            </a:r>
            <a:r>
              <a:rPr lang="en-US" i="1" dirty="0" smtClean="0"/>
              <a:t>s </a:t>
            </a:r>
            <a:r>
              <a:rPr lang="en-US" dirty="0" smtClean="0"/>
              <a:t>move over the business cycles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U.S. numbers: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i="1" dirty="0" smtClean="0"/>
              <a:t>a</a:t>
            </a:r>
            <a:r>
              <a:rPr lang="en-US" dirty="0" smtClean="0"/>
              <a:t> = 0.25, long run average 0.57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i="1" dirty="0" smtClean="0"/>
              <a:t>s</a:t>
            </a:r>
            <a:r>
              <a:rPr lang="en-US" dirty="0" smtClean="0"/>
              <a:t> = 0.027, long run average 0.03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Implies steady state unemployment rate of 9.75 percent!  </a:t>
            </a:r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.S. separation rate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08000" y="1651000"/>
          <a:ext cx="8104188" cy="4424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.S. accession rate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08000" y="1651000"/>
          <a:ext cx="8104188" cy="4424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4525963"/>
          </a:xfrm>
        </p:spPr>
        <p:txBody>
          <a:bodyPr/>
          <a:lstStyle/>
          <a:p>
            <a:r>
              <a:rPr lang="en-US" dirty="0" smtClean="0"/>
              <a:t>Labor demand moves over time</a:t>
            </a:r>
          </a:p>
          <a:p>
            <a:r>
              <a:rPr lang="en-US" dirty="0" smtClean="0"/>
              <a:t>Separation rate moves over time</a:t>
            </a:r>
          </a:p>
          <a:p>
            <a:r>
              <a:rPr lang="en-US" dirty="0" smtClean="0"/>
              <a:t>Probability of finding a job depends on</a:t>
            </a:r>
          </a:p>
          <a:p>
            <a:pPr lvl="1"/>
            <a:r>
              <a:rPr lang="en-US" dirty="0" smtClean="0"/>
              <a:t>Unemployment rate, u</a:t>
            </a:r>
          </a:p>
          <a:p>
            <a:pPr lvl="1"/>
            <a:r>
              <a:rPr lang="en-US" dirty="0" smtClean="0"/>
              <a:t>Vacancy rate, v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ore vacancies, less unemployment makes it easier to find a job (v/u is measure of tightness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76600" y="4191000"/>
          <a:ext cx="1587500" cy="939800"/>
        </p:xfrm>
        <a:graphic>
          <a:graphicData uri="http://schemas.openxmlformats.org/presentationml/2006/ole">
            <p:oleObj spid="_x0000_s118786" name="Equation" r:id="rId3" imgW="158724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ving forces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838200" y="1295401"/>
          <a:ext cx="7162800" cy="4724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veridge</a:t>
            </a:r>
            <a:r>
              <a:rPr lang="en-US" dirty="0" smtClean="0"/>
              <a:t>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3400" y="1524000"/>
            <a:ext cx="8229600" cy="4525963"/>
          </a:xfrm>
        </p:spPr>
        <p:txBody>
          <a:bodyPr/>
          <a:lstStyle/>
          <a:p>
            <a:r>
              <a:rPr lang="en-US" dirty="0" smtClean="0"/>
              <a:t>When the supply of jobs decreases</a:t>
            </a:r>
          </a:p>
          <a:p>
            <a:pPr lvl="1"/>
            <a:r>
              <a:rPr lang="en-US" dirty="0" smtClean="0"/>
              <a:t>Vacancy rate declines</a:t>
            </a:r>
          </a:p>
          <a:p>
            <a:r>
              <a:rPr lang="en-US" dirty="0" smtClean="0"/>
              <a:t>When separation rate increases</a:t>
            </a:r>
          </a:p>
          <a:p>
            <a:pPr lvl="1"/>
            <a:r>
              <a:rPr lang="en-US" dirty="0" smtClean="0"/>
              <a:t>Unemployment increases</a:t>
            </a:r>
          </a:p>
          <a:p>
            <a:r>
              <a:rPr lang="en-US" dirty="0" smtClean="0"/>
              <a:t>Labor market tightens: </a:t>
            </a:r>
          </a:p>
          <a:p>
            <a:pPr lvl="1"/>
            <a:r>
              <a:rPr lang="en-US" dirty="0" smtClean="0"/>
              <a:t>v/u falls</a:t>
            </a:r>
          </a:p>
          <a:p>
            <a:pPr lvl="1"/>
            <a:r>
              <a:rPr lang="en-US" dirty="0" smtClean="0"/>
              <a:t>accession rate decreases</a:t>
            </a:r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on rate</a:t>
            </a:r>
            <a:endParaRPr lang="en-US" dirty="0"/>
          </a:p>
        </p:txBody>
      </p:sp>
      <p:graphicFrame>
        <p:nvGraphicFramePr>
          <p:cNvPr id="3" name="Chart 2"/>
          <p:cNvGraphicFramePr/>
          <p:nvPr/>
        </p:nvGraphicFramePr>
        <p:xfrm>
          <a:off x="762000" y="1600200"/>
          <a:ext cx="7467600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andard indicator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Employment rate = employed/(working-age) population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Labor force = employed + unemployed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b="1" dirty="0" smtClean="0"/>
              <a:t>Unemployment rate = unemployed/labor force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Participation rate = labor force/working-age population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Hours worked = average hours worked of employed people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veridge</a:t>
            </a:r>
            <a:r>
              <a:rPr lang="en-US" dirty="0" smtClean="0"/>
              <a:t> curve</a:t>
            </a:r>
            <a:endParaRPr lang="en-US" dirty="0"/>
          </a:p>
        </p:txBody>
      </p:sp>
      <p:graphicFrame>
        <p:nvGraphicFramePr>
          <p:cNvPr id="3" name="Chart 2"/>
          <p:cNvGraphicFramePr>
            <a:graphicFrameLocks noGrp="1"/>
          </p:cNvGraphicFramePr>
          <p:nvPr/>
        </p:nvGraphicFramePr>
        <p:xfrm>
          <a:off x="609601" y="1295401"/>
          <a:ext cx="7696200" cy="48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mat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dirty="0" smtClean="0"/>
              <a:t>Suppose it becomes harder to match workers and jobs: geography, skills… </a:t>
            </a:r>
          </a:p>
          <a:p>
            <a:r>
              <a:rPr lang="en-US" dirty="0" smtClean="0"/>
              <a:t>In the model: from thi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 thi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0" y="3352800"/>
          <a:ext cx="1587500" cy="939800"/>
        </p:xfrm>
        <a:graphic>
          <a:graphicData uri="http://schemas.openxmlformats.org/presentationml/2006/ole">
            <p:oleObj spid="_x0000_s119811" name="Equation" r:id="rId3" imgW="1587240" imgH="939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8000" y="4876800"/>
          <a:ext cx="1587500" cy="939800"/>
        </p:xfrm>
        <a:graphic>
          <a:graphicData uri="http://schemas.openxmlformats.org/presentationml/2006/ole">
            <p:oleObj spid="_x0000_s119813" name="Equation" r:id="rId4" imgW="158724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</a:t>
            </a:r>
            <a:r>
              <a:rPr lang="en-US" dirty="0" smtClean="0"/>
              <a:t>Beveridge</a:t>
            </a:r>
            <a:r>
              <a:rPr lang="en-US" dirty="0" smtClean="0"/>
              <a:t> curves</a:t>
            </a:r>
            <a:endParaRPr lang="en-US" dirty="0"/>
          </a:p>
        </p:txBody>
      </p:sp>
      <p:graphicFrame>
        <p:nvGraphicFramePr>
          <p:cNvPr id="5" name="Chart 4"/>
          <p:cNvGraphicFramePr>
            <a:graphicFrameLocks noGrp="1"/>
          </p:cNvGraphicFramePr>
          <p:nvPr/>
        </p:nvGraphicFramePr>
        <p:xfrm>
          <a:off x="762000" y="1295400"/>
          <a:ext cx="7543799" cy="49529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akeaway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3000" dirty="0" smtClean="0"/>
              <a:t>Wide variation in labor market institution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600" dirty="0" smtClean="0"/>
              <a:t>Connection between institutions and outcomes</a:t>
            </a:r>
          </a:p>
          <a:p>
            <a:pPr eaLnBrk="1" hangingPunct="1"/>
            <a:r>
              <a:rPr lang="en-US" sz="3000" dirty="0" smtClean="0"/>
              <a:t>Dynamic model of unemployment</a:t>
            </a:r>
          </a:p>
          <a:p>
            <a:pPr lvl="1" eaLnBrk="1" hangingPunct="1"/>
            <a:r>
              <a:rPr lang="en-US" sz="2600" dirty="0" smtClean="0"/>
              <a:t>Key forces: how quickly firms and workers find each other   </a:t>
            </a:r>
          </a:p>
          <a:p>
            <a:pPr eaLnBrk="1" hangingPunct="1"/>
            <a:r>
              <a:rPr lang="en-US" sz="3000" dirty="0" smtClean="0"/>
              <a:t>Flexible labor markets </a:t>
            </a:r>
          </a:p>
          <a:p>
            <a:pPr lvl="1" eaLnBrk="1" hangingPunct="1"/>
            <a:r>
              <a:rPr lang="en-US" sz="2600" dirty="0" smtClean="0"/>
              <a:t>Lower steady state unemployment</a:t>
            </a:r>
          </a:p>
          <a:p>
            <a:pPr lvl="1" eaLnBrk="1" hangingPunct="1"/>
            <a:r>
              <a:rPr lang="en-US" sz="2600" dirty="0" smtClean="0"/>
              <a:t>Quicker response from shocks </a:t>
            </a:r>
          </a:p>
          <a:p>
            <a:pPr lvl="1" eaLnBrk="1" hangingPunct="1">
              <a:buNone/>
            </a:pPr>
            <a:endParaRPr lang="en-US" sz="2600" dirty="0" smtClean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or the ride home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3000" dirty="0" smtClean="0"/>
              <a:t>Milton Friedman argued that minimum wage laws actually discriminate </a:t>
            </a:r>
            <a:r>
              <a:rPr lang="en-US" sz="3000" i="1" dirty="0" smtClean="0"/>
              <a:t>against</a:t>
            </a:r>
            <a:r>
              <a:rPr lang="en-US" sz="3000" dirty="0" smtClean="0"/>
              <a:t> low skilled worker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600" dirty="0" smtClean="0"/>
              <a:t>Unholy coalition of do-gooders and special interest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dirty="0" smtClean="0"/>
              <a:t>YouTube: http://goo.gl/jKuo</a:t>
            </a:r>
            <a:endParaRPr lang="en-US" sz="2600" dirty="0" smtClean="0"/>
          </a:p>
          <a:p>
            <a:pPr lvl="1" eaLnBrk="1" hangingPunct="1">
              <a:spcBef>
                <a:spcPct val="50000"/>
              </a:spcBef>
            </a:pPr>
            <a:r>
              <a:rPr lang="en-US" sz="2600" dirty="0" smtClean="0"/>
              <a:t>What about other employment protection law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U.S. labor market indicators</a:t>
            </a:r>
            <a:endParaRPr lang="en-US" b="0" dirty="0" smtClean="0"/>
          </a:p>
        </p:txBody>
      </p:sp>
      <p:graphicFrame>
        <p:nvGraphicFramePr>
          <p:cNvPr id="9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508000" y="1651000"/>
          <a:ext cx="3930650" cy="4424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4580" name="Rectangle 9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400" dirty="0" smtClean="0"/>
              <a:t>Labor force = 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r>
              <a:rPr lang="en-US" sz="2400" dirty="0" smtClean="0"/>
              <a:t>Employment rate =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r>
              <a:rPr lang="en-US" sz="2400" dirty="0" smtClean="0"/>
              <a:t>Unemployment rate =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r>
              <a:rPr lang="en-US" sz="2400" dirty="0" smtClean="0"/>
              <a:t>Participation rate =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</p:txBody>
      </p:sp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2667000" y="16764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Unemployed</a:t>
            </a:r>
          </a:p>
        </p:txBody>
      </p:sp>
      <p:sp>
        <p:nvSpPr>
          <p:cNvPr id="24582" name="TextBox 5"/>
          <p:cNvSpPr txBox="1">
            <a:spLocks noChangeArrowheads="1"/>
          </p:cNvSpPr>
          <p:nvPr/>
        </p:nvSpPr>
        <p:spPr bwMode="auto">
          <a:xfrm>
            <a:off x="304800" y="21336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Not in </a:t>
            </a:r>
            <a:br>
              <a:rPr lang="en-US" dirty="0">
                <a:latin typeface="Palatino Linotype" pitchFamily="18" charset="0"/>
              </a:rPr>
            </a:br>
            <a:r>
              <a:rPr lang="en-US" dirty="0">
                <a:latin typeface="Palatino Linotype" pitchFamily="18" charset="0"/>
              </a:rPr>
              <a:t>Labor Force</a:t>
            </a:r>
          </a:p>
        </p:txBody>
      </p:sp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381000" y="53340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Not of Working Age</a:t>
            </a:r>
          </a:p>
        </p:txBody>
      </p:sp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2971800" y="51816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Employ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mployment rate (% of 15-64)</a:t>
            </a: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19113" y="1652588"/>
          <a:ext cx="8104187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838200" y="6400800"/>
            <a:ext cx="6553200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dirty="0">
                <a:latin typeface="Palatino Linotype" pitchFamily="18" charset="0"/>
              </a:rPr>
              <a:t>Source:  OECD, Employment Outlook, 2009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employment rate (%)</a:t>
            </a: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08000" y="1651000"/>
          <a:ext cx="8094663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609600" y="6324600"/>
            <a:ext cx="8305800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dirty="0">
                <a:latin typeface="Palatino Linotype" pitchFamily="18" charset="0"/>
              </a:rPr>
              <a:t>Source:  OECD, Employment Outlook.  Standardized rates intended to be comparable across countries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fficial unemployment rate</a:t>
            </a: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08000" y="1652588"/>
          <a:ext cx="8128000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828800" y="2286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Palatino Linotype" pitchFamily="18" charset="0"/>
              </a:rPr>
              <a:t>U3 =  </a:t>
            </a:r>
            <a:r>
              <a:rPr lang="en-US" sz="2200" u="sng" dirty="0">
                <a:latin typeface="Palatino Linotype" pitchFamily="18" charset="0"/>
              </a:rPr>
              <a:t>unemployed</a:t>
            </a:r>
            <a:r>
              <a:rPr lang="en-US" sz="2200" dirty="0">
                <a:latin typeface="Palatino Linotype" pitchFamily="18" charset="0"/>
              </a:rPr>
              <a:t>     </a:t>
            </a:r>
            <a:r>
              <a:rPr lang="en-US" dirty="0" smtClean="0"/>
              <a:t> </a:t>
            </a:r>
            <a:r>
              <a:rPr lang="en-US" sz="2200" dirty="0">
                <a:latin typeface="Palatino Linotype" pitchFamily="18" charset="0"/>
              </a:rPr>
              <a:t/>
            </a:r>
            <a:br>
              <a:rPr lang="en-US" sz="2200" dirty="0">
                <a:latin typeface="Palatino Linotype" pitchFamily="18" charset="0"/>
              </a:rPr>
            </a:br>
            <a:r>
              <a:rPr lang="en-US" sz="2200" dirty="0">
                <a:latin typeface="Palatino Linotype" pitchFamily="18" charset="0"/>
              </a:rPr>
              <a:t>            labor fo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eSlides">
  <a:themeElements>
    <a:clrScheme name="geSlid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Slides">
      <a:majorFont>
        <a:latin typeface="Palatino Linotype"/>
        <a:ea typeface="Arial"/>
        <a:cs typeface="Arial"/>
      </a:majorFont>
      <a:minorFont>
        <a:latin typeface="Palatino Linotype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ge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geSlides</Template>
  <TotalTime>2856</TotalTime>
  <Words>1291</Words>
  <Application>Microsoft Office PowerPoint</Application>
  <PresentationFormat>On-screen Show (4:3)</PresentationFormat>
  <Paragraphs>352</Paragraphs>
  <Slides>5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geSlides</vt:lpstr>
      <vt:lpstr>Equation</vt:lpstr>
      <vt:lpstr>The Global Economy Labor Markets</vt:lpstr>
      <vt:lpstr>Barbie and the World Economy</vt:lpstr>
      <vt:lpstr>Roadmap</vt:lpstr>
      <vt:lpstr>U.S. employment status 2011, in millions</vt:lpstr>
      <vt:lpstr>Standard indicators</vt:lpstr>
      <vt:lpstr>U.S. labor market indicators</vt:lpstr>
      <vt:lpstr>Employment rate (% of 15-64)</vt:lpstr>
      <vt:lpstr>Unemployment rate (%)</vt:lpstr>
      <vt:lpstr>Official unemployment rate</vt:lpstr>
      <vt:lpstr>Marginally attached</vt:lpstr>
      <vt:lpstr>Part time for economic reasons</vt:lpstr>
      <vt:lpstr>Alternative measures (U.S.)</vt:lpstr>
      <vt:lpstr>Unemployment: why?</vt:lpstr>
      <vt:lpstr>Labor Market Institutions</vt:lpstr>
      <vt:lpstr>France and the US</vt:lpstr>
      <vt:lpstr>Yogi vs. Tin Man</vt:lpstr>
      <vt:lpstr>Rigidity of hours (index)</vt:lpstr>
      <vt:lpstr>Firing costs (weeks of wages)</vt:lpstr>
      <vt:lpstr>Minimum wage (ratio to median wage)</vt:lpstr>
      <vt:lpstr>Minimum wages</vt:lpstr>
      <vt:lpstr>Labor market frictions: a simple model</vt:lpstr>
      <vt:lpstr>No frictions (p=A=K=1)</vt:lpstr>
      <vt:lpstr>Minimum wage (p=A=K=1)</vt:lpstr>
      <vt:lpstr>Youth unemployment rate</vt:lpstr>
      <vt:lpstr>Labor Market Dynamics</vt:lpstr>
      <vt:lpstr>Volatility and employment</vt:lpstr>
      <vt:lpstr>Demand for labor (p=K=1)</vt:lpstr>
      <vt:lpstr>Labor market turnover</vt:lpstr>
      <vt:lpstr>Labor market transitions (avg. 93-05)</vt:lpstr>
      <vt:lpstr>A model of employment dynamics</vt:lpstr>
      <vt:lpstr>Unemployment dynamics: assumptions</vt:lpstr>
      <vt:lpstr>Unemployment dynamics</vt:lpstr>
      <vt:lpstr>Unemployment dynamics</vt:lpstr>
      <vt:lpstr>Unemployment dynamics</vt:lpstr>
      <vt:lpstr>Steady state unemployment</vt:lpstr>
      <vt:lpstr>Turnover and employment</vt:lpstr>
      <vt:lpstr>Transitions in US and EU</vt:lpstr>
      <vt:lpstr>Unemployment duration (2000)</vt:lpstr>
      <vt:lpstr>Institutions</vt:lpstr>
      <vt:lpstr>Volatility</vt:lpstr>
      <vt:lpstr>From our example</vt:lpstr>
      <vt:lpstr>Responding to shocks</vt:lpstr>
      <vt:lpstr>Labor market fluctuations</vt:lpstr>
      <vt:lpstr>U.S. separation rate</vt:lpstr>
      <vt:lpstr>U.S. accession rate</vt:lpstr>
      <vt:lpstr>Extended model</vt:lpstr>
      <vt:lpstr>Driving forces</vt:lpstr>
      <vt:lpstr>Beveridge curve</vt:lpstr>
      <vt:lpstr>Accession rate</vt:lpstr>
      <vt:lpstr>Beveridge curve</vt:lpstr>
      <vt:lpstr>Mismatch</vt:lpstr>
      <vt:lpstr>Shifting Beveridge curves</vt:lpstr>
      <vt:lpstr>Takeaways</vt:lpstr>
      <vt:lpstr>For the ride hom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lobal Economy Labor Markets and Volatility</dc:title>
  <dc:creator>kruhl</dc:creator>
  <cp:lastModifiedBy>kruhl</cp:lastModifiedBy>
  <cp:revision>105</cp:revision>
  <dcterms:created xsi:type="dcterms:W3CDTF">2010-09-13T16:11:57Z</dcterms:created>
  <dcterms:modified xsi:type="dcterms:W3CDTF">2011-10-15T16:25:31Z</dcterms:modified>
</cp:coreProperties>
</file>